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1011" w:rsidRPr="00E078AA" w:rsidRDefault="00011011" w:rsidP="00E078AA">
      <w:pPr>
        <w:spacing w:after="0" w:line="276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  <w:r w:rsidRPr="00E078AA">
        <w:rPr>
          <w:rFonts w:ascii="Times New Roman" w:hAnsi="Times New Roman" w:cs="Times New Roman"/>
          <w:b/>
          <w:noProof/>
          <w:sz w:val="32"/>
          <w:szCs w:val="32"/>
        </w:rPr>
        <w:t>РАСПРОСТРАНЕНИЕ ТЕПЛА В ПРОСТРАНСТВЕ</w:t>
      </w:r>
    </w:p>
    <w:p w:rsidR="00011011" w:rsidRPr="00011011" w:rsidRDefault="00011011" w:rsidP="0001101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011011" w:rsidRPr="00011011" w:rsidRDefault="00011011" w:rsidP="00011011">
      <w:pPr>
        <w:spacing w:after="0" w:line="276" w:lineRule="auto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011011">
        <w:rPr>
          <w:rFonts w:ascii="Times New Roman" w:hAnsi="Times New Roman" w:cs="Times New Roman"/>
          <w:b/>
          <w:noProof/>
          <w:sz w:val="32"/>
          <w:szCs w:val="32"/>
        </w:rPr>
        <w:t>§ 1. Распространение тепла в неограниченном пространстве</w:t>
      </w:r>
    </w:p>
    <w:p w:rsidR="00011011" w:rsidRPr="00011011" w:rsidRDefault="00011011" w:rsidP="0001101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011011" w:rsidRPr="00011011" w:rsidRDefault="00011011" w:rsidP="00011011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b/>
          <w:noProof/>
          <w:sz w:val="32"/>
          <w:szCs w:val="32"/>
        </w:rPr>
        <w:t>1. Функция температурного влияния.</w: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 В главе III было показано, что процесс распространения тепла в однородном изотропном пространстве определяется уравнением теплопроводности</w:t>
      </w:r>
    </w:p>
    <w:p w:rsidR="00011011" w:rsidRPr="00011011" w:rsidRDefault="00011011" w:rsidP="00011011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31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9pt;height:48.2pt" o:ole="">
            <v:imagedata r:id="rId8" o:title=""/>
          </v:shape>
          <o:OLEObject Type="Embed" ProgID="Equation.DSMT4" ShapeID="_x0000_i1025" DrawAspect="Content" ObjectID="_1825764650" r:id="rId9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)</w:t>
      </w:r>
    </w:p>
    <w:p w:rsidR="00011011" w:rsidRPr="00011011" w:rsidRDefault="00011011" w:rsidP="0001101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где </w:t>
      </w:r>
      <w:r w:rsidRPr="0001101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19" w:dyaOrig="400">
          <v:shape id="_x0000_i1026" type="#_x0000_t75" style="width:60.75pt;height:20.05pt" o:ole="">
            <v:imagedata r:id="rId10" o:title=""/>
          </v:shape>
          <o:OLEObject Type="Embed" ProgID="Equation.DSMT4" ShapeID="_x0000_i1026" DrawAspect="Content" ObjectID="_1825764651" r:id="rId11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температура точки </w:t>
      </w:r>
      <w:r w:rsidRPr="0001101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40" w:dyaOrig="400">
          <v:shape id="_x0000_i1027" type="#_x0000_t75" style="width:67pt;height:20.05pt" o:ole="">
            <v:imagedata r:id="rId12" o:title=""/>
          </v:shape>
          <o:OLEObject Type="Embed" ProgID="Equation.DSMT4" ShapeID="_x0000_i1027" DrawAspect="Content" ObjectID="_1825764652" r:id="rId13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 в момент </w:t>
      </w:r>
      <w:r w:rsidRPr="0001101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028" type="#_x0000_t75" style="width:8.15pt;height:13.75pt" o:ole="">
            <v:imagedata r:id="rId14" o:title=""/>
          </v:shape>
          <o:OLEObject Type="Embed" ProgID="Equation.DSMT4" ShapeID="_x0000_i1028" DrawAspect="Content" ObjectID="_1825764653" r:id="rId15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Pr="0001101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20">
          <v:shape id="_x0000_i1029" type="#_x0000_t75" style="width:26.3pt;height:15.65pt" o:ole="">
            <v:imagedata r:id="rId16" o:title=""/>
          </v:shape>
          <o:OLEObject Type="Embed" ProgID="Equation.DSMT4" ShapeID="_x0000_i1029" DrawAspect="Content" ObjectID="_1825764654" r:id="rId17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плотность, </w:t>
      </w:r>
      <w:r w:rsidRPr="0001101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40" w:dyaOrig="260">
          <v:shape id="_x0000_i1030" type="#_x0000_t75" style="width:22.55pt;height:13.75pt" o:ole="">
            <v:imagedata r:id="rId18" o:title=""/>
          </v:shape>
          <o:OLEObject Type="Embed" ProgID="Equation.DSMT4" ShapeID="_x0000_i1030" DrawAspect="Content" ObjectID="_1825764655" r:id="rId19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коэффициент удельной теплоемкости, </w:t>
      </w:r>
      <w:r w:rsidR="009411C4" w:rsidRPr="009411C4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240" w:dyaOrig="340">
          <v:shape id="_x0000_i1031" type="#_x0000_t75" style="width:62pt;height:17.55pt" o:ole="">
            <v:imagedata r:id="rId20" o:title=""/>
          </v:shape>
          <o:OLEObject Type="Embed" ProgID="Equation.DSMT4" ShapeID="_x0000_i1031" DrawAspect="Content" ObjectID="_1825764656" r:id="rId21"/>
        </w:object>
      </w:r>
      <w:r w:rsidR="009411C4" w:rsidRPr="009411C4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9411C4" w:rsidRPr="0001101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700" w:dyaOrig="499">
          <v:shape id="_x0000_i1032" type="#_x0000_t75" style="width:84.5pt;height:25.05pt" o:ole="">
            <v:imagedata r:id="rId22" o:title=""/>
          </v:shape>
          <o:OLEObject Type="Embed" ProgID="Equation.DSMT4" ShapeID="_x0000_i1032" DrawAspect="Content" ObjectID="_1825764657" r:id="rId23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коэффициенты теплопроводности и температуропроводности. Уравнение (1) допускает также диффузионное истолкование. В этом случае </w:t>
      </w:r>
      <w:r w:rsidR="009411C4" w:rsidRPr="009411C4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60" w:dyaOrig="260">
          <v:shape id="_x0000_i1033" type="#_x0000_t75" style="width:23.15pt;height:13.75pt" o:ole="">
            <v:imagedata r:id="rId24" o:title=""/>
          </v:shape>
          <o:OLEObject Type="Embed" ProgID="Equation.DSMT4" ShapeID="_x0000_i1033" DrawAspect="Content" ObjectID="_1825764658" r:id="rId25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концентрация диффундирующего вещества, </w:t>
      </w:r>
      <w:r w:rsidR="009411C4" w:rsidRPr="009411C4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200" w:dyaOrig="440">
          <v:shape id="_x0000_i1034" type="#_x0000_t75" style="width:60.1pt;height:22.55pt" o:ole="">
            <v:imagedata r:id="rId26" o:title=""/>
          </v:shape>
          <o:OLEObject Type="Embed" ProgID="Equation.DSMT4" ShapeID="_x0000_i1034" DrawAspect="Content" ObjectID="_1825764659" r:id="rId27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>коэффициент диффузии.</w:t>
      </w:r>
    </w:p>
    <w:p w:rsidR="00011011" w:rsidRPr="00011011" w:rsidRDefault="00011011" w:rsidP="009411C4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t>Рассмотрим в неограниченном пространстве следующую задачу:</w:t>
      </w:r>
    </w:p>
    <w:p w:rsidR="00011011" w:rsidRPr="009411C4" w:rsidRDefault="00011011" w:rsidP="009411C4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9411C4">
        <w:rPr>
          <w:rFonts w:ascii="Times New Roman" w:hAnsi="Times New Roman" w:cs="Times New Roman"/>
          <w:i/>
          <w:noProof/>
          <w:sz w:val="32"/>
          <w:szCs w:val="32"/>
        </w:rPr>
        <w:t>найти решение неоднородного уравнения теплопроводности</w:t>
      </w:r>
    </w:p>
    <w:p w:rsidR="00011011" w:rsidRPr="009411C4" w:rsidRDefault="009411C4" w:rsidP="009411C4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6840" w:dyaOrig="960">
          <v:shape id="_x0000_i1035" type="#_x0000_t75" style="width:341.85pt;height:48.2pt" o:ole="">
            <v:imagedata r:id="rId28" o:title=""/>
          </v:shape>
          <o:OLEObject Type="Embed" ProgID="Equation.DSMT4" ShapeID="_x0000_i1035" DrawAspect="Content" ObjectID="_1825764660" r:id="rId29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,</w:t>
      </w:r>
      <w:r w:rsidRPr="009411C4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9411C4">
        <w:rPr>
          <w:rFonts w:ascii="Times New Roman" w:hAnsi="Times New Roman" w:cs="Times New Roman"/>
          <w:noProof/>
          <w:sz w:val="32"/>
          <w:szCs w:val="32"/>
        </w:rPr>
        <w:t>(2)</w:t>
      </w:r>
    </w:p>
    <w:p w:rsidR="00011011" w:rsidRPr="00011011" w:rsidRDefault="00011011" w:rsidP="0001101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t>(</w:t>
      </w:r>
      <w:r w:rsidR="009411C4" w:rsidRPr="009411C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400">
          <v:shape id="_x0000_i1036" type="#_x0000_t75" style="width:26.3pt;height:20.05pt" o:ole="">
            <v:imagedata r:id="rId30" o:title=""/>
          </v:shape>
          <o:OLEObject Type="Embed" ProgID="Equation.DSMT4" ShapeID="_x0000_i1036" DrawAspect="Content" ObjectID="_1825764661" r:id="rId31"/>
        </w:object>
      </w:r>
      <w:r w:rsidRPr="009411C4">
        <w:rPr>
          <w:rFonts w:ascii="Times New Roman" w:hAnsi="Times New Roman" w:cs="Times New Roman"/>
          <w:i/>
          <w:noProof/>
          <w:sz w:val="32"/>
          <w:szCs w:val="32"/>
        </w:rPr>
        <w:t>плотность тепловых источников) при начальном условии</w:t>
      </w:r>
    </w:p>
    <w:p w:rsidR="00011011" w:rsidRPr="00011011" w:rsidRDefault="009411C4" w:rsidP="009411C4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900" w:dyaOrig="400">
          <v:shape id="_x0000_i1037" type="#_x0000_t75" style="width:145.25pt;height:20.05pt" o:ole="">
            <v:imagedata r:id="rId32" o:title=""/>
          </v:shape>
          <o:OLEObject Type="Embed" ProgID="Equation.DSMT4" ShapeID="_x0000_i1037" DrawAspect="Content" ObjectID="_1825764662" r:id="rId33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726942">
        <w:rPr>
          <w:rFonts w:ascii="Times New Roman" w:hAnsi="Times New Roman" w:cs="Times New Roman"/>
          <w:noProof/>
          <w:sz w:val="32"/>
          <w:szCs w:val="32"/>
        </w:rPr>
        <w:t>3</w: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011011" w:rsidRPr="00011011" w:rsidRDefault="00011011" w:rsidP="009411C4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t>Решение этой задачи может быть представлено в виде суммы</w:t>
      </w:r>
    </w:p>
    <w:p w:rsidR="00011011" w:rsidRPr="00011011" w:rsidRDefault="009411C4" w:rsidP="009411C4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400" w:dyaOrig="440">
          <v:shape id="_x0000_i1038" type="#_x0000_t75" style="width:70.75pt;height:22.55pt" o:ole="">
            <v:imagedata r:id="rId34" o:title=""/>
          </v:shape>
          <o:OLEObject Type="Embed" ProgID="Equation.DSMT4" ShapeID="_x0000_i1038" DrawAspect="Content" ObjectID="_1825764663" r:id="rId35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011011" w:rsidRPr="00011011" w:rsidRDefault="00011011" w:rsidP="0001101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где </w:t>
      </w:r>
      <w:r w:rsidR="009411C4" w:rsidRPr="009411C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60" w:dyaOrig="440">
          <v:shape id="_x0000_i1039" type="#_x0000_t75" style="width:28.8pt;height:22.55pt" o:ole="">
            <v:imagedata r:id="rId36" o:title=""/>
          </v:shape>
          <o:OLEObject Type="Embed" ProgID="Equation.DSMT4" ShapeID="_x0000_i1039" DrawAspect="Content" ObjectID="_1825764664" r:id="rId37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решение однородного уравнения (1) с неоднородными начальными условиями, </w:t>
      </w:r>
      <w:r w:rsidR="009411C4" w:rsidRPr="009411C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620" w:dyaOrig="440">
          <v:shape id="_x0000_i1040" type="#_x0000_t75" style="width:31.3pt;height:22.55pt" o:ole="">
            <v:imagedata r:id="rId38" o:title=""/>
          </v:shape>
          <o:OLEObject Type="Embed" ProgID="Equation.DSMT4" ShapeID="_x0000_i1040" DrawAspect="Content" ObjectID="_1825764665" r:id="rId39"/>
        </w:object>
      </w:r>
      <w:r w:rsidRPr="00011011">
        <w:rPr>
          <w:rFonts w:ascii="Times New Roman" w:hAnsi="Times New Roman" w:cs="Times New Roman"/>
          <w:noProof/>
          <w:sz w:val="32"/>
          <w:szCs w:val="32"/>
        </w:rPr>
        <w:t xml:space="preserve"> решение неоднородного уравнения (2) с нулевыми начальными условиями. При изучении соответствующих одномерных задач мы видели, что для их решения достаточно определить функцию источника.</w:t>
      </w:r>
    </w:p>
    <w:p w:rsidR="00011011" w:rsidRPr="00011011" w:rsidRDefault="00011011" w:rsidP="009411C4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lastRenderedPageBreak/>
        <w:t>Построим функцию источника для уравнения теплопроводности в неограниченном пространстве.</w:t>
      </w:r>
    </w:p>
    <w:p w:rsidR="00F875B1" w:rsidRPr="0090692F" w:rsidRDefault="00011011" w:rsidP="009411C4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11011">
        <w:rPr>
          <w:rFonts w:ascii="Times New Roman" w:hAnsi="Times New Roman" w:cs="Times New Roman"/>
          <w:noProof/>
          <w:sz w:val="32"/>
          <w:szCs w:val="32"/>
        </w:rPr>
        <w:t>Предварительно докажем следующую лемму, которая будет нами использована в дальнейшем.</w:t>
      </w:r>
    </w:p>
    <w:p w:rsidR="009411C4" w:rsidRPr="009411C4" w:rsidRDefault="009411C4" w:rsidP="009411C4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9411C4">
        <w:rPr>
          <w:rFonts w:ascii="Times New Roman" w:hAnsi="Times New Roman" w:cs="Times New Roman"/>
          <w:i/>
          <w:noProof/>
          <w:sz w:val="32"/>
          <w:szCs w:val="32"/>
        </w:rPr>
        <w:t xml:space="preserve">Если решение уравнения </w:t>
      </w:r>
      <w:r w:rsidRPr="009411C4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880" w:dyaOrig="859">
          <v:shape id="_x0000_i1041" type="#_x0000_t75" style="width:94.55pt;height:42.55pt" o:ole="">
            <v:imagedata r:id="rId40" o:title=""/>
          </v:shape>
          <o:OLEObject Type="Embed" ProgID="Equation.DSMT4" ShapeID="_x0000_i1041" DrawAspect="Content" ObjectID="_1825764666" r:id="rId41"/>
        </w:object>
      </w:r>
      <w:r w:rsidRPr="009411C4">
        <w:rPr>
          <w:rFonts w:ascii="Times New Roman" w:hAnsi="Times New Roman" w:cs="Times New Roman"/>
          <w:i/>
          <w:noProof/>
          <w:sz w:val="32"/>
          <w:szCs w:val="32"/>
        </w:rPr>
        <w:t xml:space="preserve"> зависит только от </w:t>
      </w:r>
      <w:r w:rsidRPr="009411C4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40">
          <v:shape id="_x0000_i1042" type="#_x0000_t75" style="width:11.25pt;height:11.9pt" o:ole="">
            <v:imagedata r:id="rId42" o:title=""/>
          </v:shape>
          <o:OLEObject Type="Embed" ProgID="Equation.DSMT4" ShapeID="_x0000_i1042" DrawAspect="Content" ObjectID="_1825764667" r:id="rId43"/>
        </w:object>
      </w:r>
      <w:r w:rsidRPr="009411C4">
        <w:rPr>
          <w:rFonts w:ascii="Times New Roman" w:hAnsi="Times New Roman" w:cs="Times New Roman"/>
          <w:i/>
          <w:noProof/>
          <w:sz w:val="32"/>
          <w:szCs w:val="32"/>
        </w:rPr>
        <w:t xml:space="preserve"> и </w:t>
      </w:r>
      <w:r w:rsidRPr="009411C4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043" type="#_x0000_t75" style="width:8.15pt;height:13.75pt" o:ole="">
            <v:imagedata r:id="rId44" o:title=""/>
          </v:shape>
          <o:OLEObject Type="Embed" ProgID="Equation.DSMT4" ShapeID="_x0000_i1043" DrawAspect="Content" ObjectID="_1825764668" r:id="rId45"/>
        </w:object>
      </w:r>
      <w:r w:rsidRPr="009411C4">
        <w:rPr>
          <w:rFonts w:ascii="Times New Roman" w:hAnsi="Times New Roman" w:cs="Times New Roman"/>
          <w:i/>
          <w:noProof/>
          <w:sz w:val="32"/>
          <w:szCs w:val="32"/>
        </w:rPr>
        <w:t xml:space="preserve">, то функция </w:t>
      </w:r>
      <w:r w:rsidRPr="009411C4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260">
          <v:shape id="_x0000_i1044" type="#_x0000_t75" style="width:41.95pt;height:13.75pt" o:ole="">
            <v:imagedata r:id="rId46" o:title=""/>
          </v:shape>
          <o:OLEObject Type="Embed" ProgID="Equation.DSMT4" ShapeID="_x0000_i1044" DrawAspect="Content" ObjectID="_1825764669" r:id="rId47"/>
        </w:object>
      </w:r>
      <w:r w:rsidRPr="009411C4">
        <w:rPr>
          <w:rFonts w:ascii="Times New Roman" w:hAnsi="Times New Roman" w:cs="Times New Roman"/>
          <w:i/>
          <w:noProof/>
          <w:sz w:val="32"/>
          <w:szCs w:val="32"/>
        </w:rPr>
        <w:t xml:space="preserve"> и удовлетворяет уравнению</w:t>
      </w:r>
    </w:p>
    <w:p w:rsidR="009411C4" w:rsidRPr="009411C4" w:rsidRDefault="009411C4" w:rsidP="009411C4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660" w:dyaOrig="940">
          <v:shape id="_x0000_i1045" type="#_x0000_t75" style="width:83.25pt;height:46.95pt" o:ole="">
            <v:imagedata r:id="rId48" o:title=""/>
          </v:shape>
          <o:OLEObject Type="Embed" ProgID="Equation.DSMT4" ShapeID="_x0000_i1045" DrawAspect="Content" ObjectID="_1825764670" r:id="rId49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2174DB">
        <w:rPr>
          <w:rFonts w:ascii="Times New Roman" w:hAnsi="Times New Roman" w:cs="Times New Roman"/>
          <w:noProof/>
          <w:sz w:val="32"/>
          <w:szCs w:val="32"/>
        </w:rPr>
        <w:t>(4)</w:t>
      </w:r>
    </w:p>
    <w:p w:rsidR="009411C4" w:rsidRPr="009411C4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В самом деле, записывая оператор Лапласа в сферической системе координат, видим, что функция </w:t>
      </w:r>
      <w:r w:rsidR="002174DB" w:rsidRPr="002174D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00" w:dyaOrig="400">
          <v:shape id="_x0000_i1046" type="#_x0000_t75" style="width:65.1pt;height:20.05pt" o:ole="">
            <v:imagedata r:id="rId50" o:title=""/>
          </v:shape>
          <o:OLEObject Type="Embed" ProgID="Equation.DSMT4" ShapeID="_x0000_i1046" DrawAspect="Content" ObjectID="_1825764671" r:id="rId51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удовлетворяет уравнению</w:t>
      </w:r>
    </w:p>
    <w:p w:rsidR="009411C4" w:rsidRPr="009411C4" w:rsidRDefault="002174DB" w:rsidP="002174D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174DB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7339" w:dyaOrig="940">
          <v:shape id="_x0000_i1047" type="#_x0000_t75" style="width:367.5pt;height:46.95pt" o:ole="">
            <v:imagedata r:id="rId52" o:title=""/>
          </v:shape>
          <o:OLEObject Type="Embed" ProgID="Equation.DSMT4" ShapeID="_x0000_i1047" DrawAspect="Content" ObjectID="_1825764672" r:id="rId53"/>
        </w:object>
      </w:r>
    </w:p>
    <w:p w:rsidR="009411C4" w:rsidRPr="009411C4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полагая затем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260">
          <v:shape id="_x0000_i1048" type="#_x0000_t75" style="width:41.95pt;height:13.75pt" o:ole="">
            <v:imagedata r:id="rId54" o:title=""/>
          </v:shape>
          <o:OLEObject Type="Embed" ProgID="Equation.DSMT4" ShapeID="_x0000_i1048" DrawAspect="Content" ObjectID="_1825764673" r:id="rId55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, получаем для</w:t>
      </w:r>
      <w:r w:rsidR="002174DB"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049" type="#_x0000_t75" style="width:11.25pt;height:13.75pt" o:ole="">
            <v:imagedata r:id="rId56" o:title=""/>
          </v:shape>
          <o:OLEObject Type="Embed" ProgID="Equation.DSMT4" ShapeID="_x0000_i1049" DrawAspect="Content" ObjectID="_1825764674" r:id="rId57"/>
        </w:object>
      </w:r>
      <w:r w:rsidR="002174DB"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уравнение (4)</w:t>
      </w:r>
      <w:r w:rsidR="002174DB">
        <w:rPr>
          <w:rStyle w:val="ab"/>
          <w:rFonts w:ascii="Times New Roman" w:hAnsi="Times New Roman" w:cs="Times New Roman"/>
          <w:noProof/>
          <w:sz w:val="32"/>
          <w:szCs w:val="32"/>
        </w:rPr>
        <w:footnoteReference w:customMarkFollows="1" w:id="1"/>
        <w:t>1</w:t>
      </w:r>
      <w:r w:rsidRPr="009411C4">
        <w:rPr>
          <w:rFonts w:ascii="Times New Roman" w:hAnsi="Times New Roman" w:cs="Times New Roman"/>
          <w:noProof/>
          <w:sz w:val="32"/>
          <w:szCs w:val="32"/>
        </w:rPr>
        <w:t>).</w:t>
      </w:r>
    </w:p>
    <w:p w:rsidR="009411C4" w:rsidRPr="009411C4" w:rsidRDefault="009411C4" w:rsidP="002174DB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Пусть в начале координат помещен непрерывно действующий тепловой источник постоянной мощности </w:t>
      </w:r>
      <w:r w:rsidR="002174DB" w:rsidRPr="002174D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0" w:dyaOrig="320">
          <v:shape id="_x0000_i1050" type="#_x0000_t75" style="width:11.9pt;height:15.65pt" o:ole="">
            <v:imagedata r:id="rId58" o:title=""/>
          </v:shape>
          <o:OLEObject Type="Embed" ProgID="Equation.DSMT4" ShapeID="_x0000_i1050" DrawAspect="Content" ObjectID="_1825764675" r:id="rId59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, а в остальном пространстве начальная температура равна нулю</w:t>
      </w:r>
    </w:p>
    <w:p w:rsidR="009411C4" w:rsidRPr="009411C4" w:rsidRDefault="002174DB" w:rsidP="002174D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174D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40" w:dyaOrig="400">
          <v:shape id="_x0000_i1051" type="#_x0000_t75" style="width:67pt;height:20.05pt" o:ole="">
            <v:imagedata r:id="rId60" o:title=""/>
          </v:shape>
          <o:OLEObject Type="Embed" ProgID="Equation.DSMT4" ShapeID="_x0000_i1051" DrawAspect="Content" ObjectID="_1825764676" r:id="rId61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при</w:t>
      </w:r>
      <w:r w:rsidRPr="00AC4C37">
        <w:rPr>
          <w:rFonts w:ascii="Times New Roman" w:hAnsi="Times New Roman" w:cs="Times New Roman"/>
          <w:noProof/>
          <w:sz w:val="32"/>
          <w:szCs w:val="32"/>
        </w:rPr>
        <w:tab/>
      </w:r>
      <w:r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20" w:dyaOrig="320">
          <v:shape id="_x0000_i1052" type="#_x0000_t75" style="width:36.95pt;height:15.65pt" o:ole="">
            <v:imagedata r:id="rId62" o:title=""/>
          </v:shape>
          <o:OLEObject Type="Embed" ProgID="Equation.DSMT4" ShapeID="_x0000_i1052" DrawAspect="Content" ObjectID="_1825764677" r:id="rId63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411C4" w:rsidRPr="009411C4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Очевидно, что в этом случае температура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053" type="#_x0000_t75" style="width:11.9pt;height:13.75pt" o:ole="">
            <v:imagedata r:id="rId64" o:title=""/>
          </v:shape>
          <o:OLEObject Type="Embed" ProgID="Equation.DSMT4" ShapeID="_x0000_i1053" DrawAspect="Content" ObjectID="_1825764678" r:id="rId65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является функцией только </w:t>
      </w:r>
      <w:r w:rsidR="002174DB" w:rsidRPr="002174DB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40">
          <v:shape id="_x0000_i1054" type="#_x0000_t75" style="width:11.25pt;height:11.9pt" o:ole="">
            <v:imagedata r:id="rId66" o:title=""/>
          </v:shape>
          <o:OLEObject Type="Embed" ProgID="Equation.DSMT4" ShapeID="_x0000_i1054" DrawAspect="Content" ObjectID="_1825764679" r:id="rId67"/>
        </w:object>
      </w:r>
      <w:r w:rsidR="002174DB"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174DB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055" type="#_x0000_t75" style="width:8.15pt;height:13.75pt" o:ole="">
            <v:imagedata r:id="rId68" o:title=""/>
          </v:shape>
          <o:OLEObject Type="Embed" ProgID="Equation.DSMT4" ShapeID="_x0000_i1055" DrawAspect="Content" ObjectID="_1825764680" r:id="rId69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411C4" w:rsidRPr="009411C4" w:rsidRDefault="009411C4" w:rsidP="002174DB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Наличие теплового источника при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056" type="#_x0000_t75" style="width:33.8pt;height:15.65pt" o:ole="">
            <v:imagedata r:id="rId70" o:title=""/>
          </v:shape>
          <o:OLEObject Type="Embed" ProgID="Equation.DSMT4" ShapeID="_x0000_i1056" DrawAspect="Content" ObjectID="_1825764681" r:id="rId71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означает, что тепловой поток в единицу времени через сферу </w:t>
      </w:r>
      <w:r w:rsidR="002174DB" w:rsidRPr="002174DB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80" w:dyaOrig="440">
          <v:shape id="_x0000_i1057" type="#_x0000_t75" style="width:18.8pt;height:22.55pt" o:ole="">
            <v:imagedata r:id="rId72" o:title=""/>
          </v:shape>
          <o:OLEObject Type="Embed" ProgID="Equation.DSMT4" ShapeID="_x0000_i1057" DrawAspect="Content" ObjectID="_1825764682" r:id="rId73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(с центром в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058" type="#_x0000_t75" style="width:33.8pt;height:15.65pt" o:ole="">
            <v:imagedata r:id="rId74" o:title=""/>
          </v:shape>
          <o:OLEObject Type="Embed" ProgID="Equation.DSMT4" ShapeID="_x0000_i1058" DrawAspect="Content" ObjectID="_1825764683" r:id="rId75"/>
        </w:object>
      </w:r>
      <w:r w:rsidR="002174DB"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и радиусом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059" type="#_x0000_t75" style="width:11.9pt;height:13.75pt" o:ole="">
            <v:imagedata r:id="rId76" o:title=""/>
          </v:shape>
          <o:OLEObject Type="Embed" ProgID="Equation.DSMT4" ShapeID="_x0000_i1059" DrawAspect="Content" ObjectID="_1825764684" r:id="rId77"/>
        </w:object>
      </w:r>
      <w:r w:rsidR="002174DB"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при </w:t>
      </w:r>
      <w:r w:rsidR="002174DB"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20">
          <v:shape id="_x0000_i1060" type="#_x0000_t75" style="width:41.95pt;height:15.65pt" o:ole="">
            <v:imagedata r:id="rId78" o:title=""/>
          </v:shape>
          <o:OLEObject Type="Embed" ProgID="Equation.DSMT4" ShapeID="_x0000_i1060" DrawAspect="Content" ObjectID="_1825764685" r:id="rId79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равен </w:t>
      </w:r>
      <w:r w:rsidR="002174DB" w:rsidRPr="002174D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0" w:dyaOrig="320">
          <v:shape id="_x0000_i1061" type="#_x0000_t75" style="width:11.9pt;height:15.65pt" o:ole="">
            <v:imagedata r:id="rId80" o:title=""/>
          </v:shape>
          <o:OLEObject Type="Embed" ProgID="Equation.DSMT4" ShapeID="_x0000_i1061" DrawAspect="Content" ObjectID="_1825764686" r:id="rId81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, т. е.</w:t>
      </w:r>
    </w:p>
    <w:p w:rsidR="009411C4" w:rsidRPr="009411C4" w:rsidRDefault="002174DB" w:rsidP="002174D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2174DB">
        <w:rPr>
          <w:rFonts w:ascii="Times New Roman" w:hAnsi="Times New Roman" w:cs="Times New Roman"/>
          <w:noProof/>
          <w:position w:val="-56"/>
          <w:sz w:val="32"/>
          <w:szCs w:val="32"/>
        </w:rPr>
        <w:object w:dxaOrig="2940" w:dyaOrig="1280">
          <v:shape id="_x0000_i1062" type="#_x0000_t75" style="width:147.15pt;height:63.85pt" o:ole="">
            <v:imagedata r:id="rId82" o:title=""/>
          </v:shape>
          <o:OLEObject Type="Embed" ProgID="Equation.DSMT4" ShapeID="_x0000_i1062" DrawAspect="Content" ObjectID="_1825764687" r:id="rId83"/>
        </w:object>
      </w:r>
    </w:p>
    <w:p w:rsidR="009411C4" w:rsidRPr="009411C4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  <w:lang w:val="en-US"/>
        </w:rPr>
      </w:pPr>
    </w:p>
    <w:p w:rsidR="009411C4" w:rsidRPr="002174DB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>Так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как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нормальная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производная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174DB" w:rsidRPr="002174DB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1140" w:dyaOrig="800">
          <v:shape id="_x0000_i1063" type="#_x0000_t75" style="width:56.95pt;height:40.05pt" o:ole="">
            <v:imagedata r:id="rId84" o:title=""/>
          </v:shape>
          <o:OLEObject Type="Embed" ProgID="Equation.DSMT4" ShapeID="_x0000_i1063" DrawAspect="Content" ObjectID="_1825764688" r:id="rId85"/>
        </w:object>
      </w:r>
      <w:r w:rsid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в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силу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симметрии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постоянна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на</w: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поверхности</w:t>
      </w:r>
      <w:r w:rsidR="002174DB" w:rsidRPr="002174D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174DB" w:rsidRPr="002174DB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80" w:dyaOrig="440">
          <v:shape id="_x0000_i1064" type="#_x0000_t75" style="width:18.8pt;height:22.55pt" o:ole="">
            <v:imagedata r:id="rId72" o:title=""/>
          </v:shape>
          <o:OLEObject Type="Embed" ProgID="Equation.DSMT4" ShapeID="_x0000_i1064" DrawAspect="Content" ObjectID="_1825764689" r:id="rId86"/>
        </w:object>
      </w:r>
      <w:r w:rsidRPr="002174DB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то</w:t>
      </w:r>
    </w:p>
    <w:p w:rsidR="009411C4" w:rsidRPr="009411C4" w:rsidRDefault="002174DB" w:rsidP="002174D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174DB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2780" w:dyaOrig="920">
          <v:shape id="_x0000_i1065" type="#_x0000_t75" style="width:139pt;height:45.7pt" o:ole="">
            <v:imagedata r:id="rId87" o:title=""/>
          </v:shape>
          <o:OLEObject Type="Embed" ProgID="Equation.DSMT4" ShapeID="_x0000_i1065" DrawAspect="Content" ObjectID="_1825764690" r:id="rId88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  <w:t xml:space="preserve"> </w:t>
      </w:r>
      <w:r w:rsidRPr="00AC4C37">
        <w:rPr>
          <w:rFonts w:ascii="Times New Roman" w:hAnsi="Times New Roman" w:cs="Times New Roman"/>
          <w:noProof/>
          <w:sz w:val="32"/>
          <w:szCs w:val="32"/>
        </w:rPr>
        <w:t xml:space="preserve">    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411C4">
        <w:rPr>
          <w:rFonts w:ascii="Times New Roman" w:hAnsi="Times New Roman" w:cs="Times New Roman"/>
          <w:noProof/>
          <w:sz w:val="32"/>
          <w:szCs w:val="32"/>
        </w:rPr>
        <w:t>при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C4C37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2174D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20">
          <v:shape id="_x0000_i1066" type="#_x0000_t75" style="width:41.95pt;height:15.65pt" o:ole="">
            <v:imagedata r:id="rId89" o:title=""/>
          </v:shape>
          <o:OLEObject Type="Embed" ProgID="Equation.DSMT4" ShapeID="_x0000_i1066" DrawAspect="Content" ObjectID="_1825764691" r:id="rId90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9411C4" w:rsidRPr="009411C4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>что означает наличие у производной</w:t>
      </w:r>
      <w:r w:rsidR="004133B1" w:rsidRPr="004133B1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4133B1" w:rsidRPr="004133B1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440" w:dyaOrig="800">
          <v:shape id="_x0000_i1067" type="#_x0000_t75" style="width:22.55pt;height:40.05pt" o:ole="">
            <v:imagedata r:id="rId91" o:title=""/>
          </v:shape>
          <o:OLEObject Type="Embed" ProgID="Equation.DSMT4" ShapeID="_x0000_i1067" DrawAspect="Content" ObjectID="_1825764692" r:id="rId92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при </w:t>
      </w:r>
      <w:r w:rsidR="004133B1" w:rsidRPr="004133B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068" type="#_x0000_t75" style="width:33.8pt;height:15.65pt" o:ole="">
            <v:imagedata r:id="rId93" o:title=""/>
          </v:shape>
          <o:OLEObject Type="Embed" ProgID="Equation.DSMT4" ShapeID="_x0000_i1068" DrawAspect="Content" ObjectID="_1825764693" r:id="rId94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особенности вида </w:t>
      </w:r>
      <w:r w:rsidR="009E58B6" w:rsidRPr="009E58B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20" w:dyaOrig="499">
          <v:shape id="_x0000_i1069" type="#_x0000_t75" style="width:71.35pt;height:25.05pt" o:ole="">
            <v:imagedata r:id="rId95" o:title=""/>
          </v:shape>
          <o:OLEObject Type="Embed" ProgID="Equation.DSMT4" ShapeID="_x0000_i1069" DrawAspect="Content" ObjectID="_1825764694" r:id="rId96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. Следовательно, сама функция при </w:t>
      </w:r>
      <w:r w:rsidR="009E58B6" w:rsidRPr="004133B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070" type="#_x0000_t75" style="width:33.8pt;height:15.65pt" o:ole="">
            <v:imagedata r:id="rId93" o:title=""/>
          </v:shape>
          <o:OLEObject Type="Embed" ProgID="Equation.DSMT4" ShapeID="_x0000_i1070" DrawAspect="Content" ObjectID="_1825764695" r:id="rId97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должна иметь особенность вида</w:t>
      </w:r>
    </w:p>
    <w:p w:rsidR="009411C4" w:rsidRPr="009411C4" w:rsidRDefault="009E58B6" w:rsidP="009E58B6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1260" w:dyaOrig="800">
          <v:shape id="_x0000_i1071" type="#_x0000_t75" style="width:63.25pt;height:40.05pt" o:ole="">
            <v:imagedata r:id="rId98" o:title=""/>
          </v:shape>
          <o:OLEObject Type="Embed" ProgID="Equation.DSMT4" ShapeID="_x0000_i1071" DrawAspect="Content" ObjectID="_1825764696" r:id="rId99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9411C4" w:rsidRPr="009411C4" w:rsidRDefault="009411C4" w:rsidP="009411C4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так что произведение </w:t>
      </w:r>
      <w:r w:rsidR="009E58B6" w:rsidRPr="004133B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260">
          <v:shape id="_x0000_i1072" type="#_x0000_t75" style="width:41.95pt;height:13.75pt" o:ole="">
            <v:imagedata r:id="rId100" o:title=""/>
          </v:shape>
          <o:OLEObject Type="Embed" ProgID="Equation.DSMT4" ShapeID="_x0000_i1072" DrawAspect="Content" ObjectID="_1825764697" r:id="rId101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 xml:space="preserve"> остается ограниченным при</w:t>
      </w:r>
      <w:r w:rsidR="009E58B6" w:rsidRPr="009E58B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E58B6" w:rsidRPr="004133B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073" type="#_x0000_t75" style="width:33.8pt;height:15.65pt" o:ole="">
            <v:imagedata r:id="rId93" o:title=""/>
          </v:shape>
          <o:OLEObject Type="Embed" ProgID="Equation.DSMT4" ShapeID="_x0000_i1073" DrawAspect="Content" ObjectID="_1825764698" r:id="rId102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411C4" w:rsidRDefault="009411C4" w:rsidP="00C37A4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411C4">
        <w:rPr>
          <w:rFonts w:ascii="Times New Roman" w:hAnsi="Times New Roman" w:cs="Times New Roman"/>
          <w:noProof/>
          <w:sz w:val="32"/>
          <w:szCs w:val="32"/>
        </w:rPr>
        <w:t>Функция</w:t>
      </w:r>
      <w:r w:rsidR="009E58B6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</w:t>
      </w:r>
      <w:r w:rsidR="009E58B6" w:rsidRPr="004133B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074" type="#_x0000_t75" style="width:11.25pt;height:13.75pt" o:ole="">
            <v:imagedata r:id="rId103" o:title=""/>
          </v:shape>
          <o:OLEObject Type="Embed" ProgID="Equation.DSMT4" ShapeID="_x0000_i1074" DrawAspect="Content" ObjectID="_1825764699" r:id="rId104"/>
        </w:object>
      </w:r>
      <w:r w:rsidRPr="009411C4">
        <w:rPr>
          <w:rFonts w:ascii="Times New Roman" w:hAnsi="Times New Roman" w:cs="Times New Roman"/>
          <w:noProof/>
          <w:sz w:val="32"/>
          <w:szCs w:val="32"/>
        </w:rPr>
        <w:t>, определяемая условиями</w:t>
      </w:r>
    </w:p>
    <w:p w:rsidR="009E58B6" w:rsidRDefault="009E58B6" w:rsidP="009E58B6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position w:val="-136"/>
          <w:sz w:val="32"/>
          <w:szCs w:val="32"/>
        </w:rPr>
        <w:object w:dxaOrig="2560" w:dyaOrig="2880">
          <v:shape id="_x0000_i1075" type="#_x0000_t75" style="width:128.35pt;height:2in" o:ole="">
            <v:imagedata r:id="rId105" o:title=""/>
          </v:shape>
          <o:OLEObject Type="Embed" ProgID="Equation.DSMT4" ShapeID="_x0000_i1075" DrawAspect="Content" ObjectID="_1825764700" r:id="rId106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9E58B6">
        <w:rPr>
          <w:rFonts w:ascii="Times New Roman" w:hAnsi="Times New Roman" w:cs="Times New Roman"/>
          <w:noProof/>
          <w:sz w:val="32"/>
          <w:szCs w:val="32"/>
        </w:rPr>
        <w:t>(5)</w:t>
      </w:r>
    </w:p>
    <w:p w:rsid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>выражается формулой</w:t>
      </w:r>
    </w:p>
    <w:p w:rsidR="009E58B6" w:rsidRPr="009E58B6" w:rsidRDefault="009E58B6" w:rsidP="009E58B6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position w:val="-86"/>
          <w:sz w:val="32"/>
          <w:szCs w:val="32"/>
        </w:rPr>
        <w:object w:dxaOrig="6940" w:dyaOrig="1520">
          <v:shape id="_x0000_i1076" type="#_x0000_t75" style="width:347.5pt;height:75.75pt" o:ole="">
            <v:imagedata r:id="rId107" o:title=""/>
          </v:shape>
          <o:OLEObject Type="Embed" ProgID="Equation.DSMT4" ShapeID="_x0000_i1076" DrawAspect="Content" ObjectID="_1825764701" r:id="rId108"/>
        </w:object>
      </w:r>
    </w:p>
    <w:p w:rsidR="009E58B6" w:rsidRP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>(см. формулу (33), гл. III, § 3). Следовательно, решение задачи о распространении температуры при непрерывно действуюшем источнике мощности</w: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0" w:dyaOrig="320">
          <v:shape id="_x0000_i1077" type="#_x0000_t75" style="width:11.9pt;height:15.65pt" o:ole="">
            <v:imagedata r:id="rId109" o:title=""/>
          </v:shape>
          <o:OLEObject Type="Embed" ProgID="Equation.DSMT4" ShapeID="_x0000_i1077" DrawAspect="Content" ObjectID="_1825764702" r:id="rId110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, помещенном в начале координат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400">
          <v:shape id="_x0000_i1078" type="#_x0000_t75" style="width:45.1pt;height:20.05pt" o:ole="">
            <v:imagedata r:id="rId111" o:title=""/>
          </v:shape>
          <o:OLEObject Type="Embed" ProgID="Equation.DSMT4" ShapeID="_x0000_i1078" DrawAspect="Content" ObjectID="_1825764703" r:id="rId112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, имеет вид</w:t>
      </w:r>
    </w:p>
    <w:p w:rsidR="009E58B6" w:rsidRPr="00BF4D3C" w:rsidRDefault="00BF4D3C" w:rsidP="00BF4D3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BF4D3C">
        <w:rPr>
          <w:rFonts w:ascii="Times New Roman" w:hAnsi="Times New Roman" w:cs="Times New Roman"/>
          <w:noProof/>
          <w:position w:val="-86"/>
          <w:sz w:val="32"/>
          <w:szCs w:val="32"/>
        </w:rPr>
        <w:object w:dxaOrig="5700" w:dyaOrig="1480">
          <v:shape id="_x0000_i1079" type="#_x0000_t75" style="width:286.1pt;height:73.25pt" o:ole="">
            <v:imagedata r:id="rId113" o:title=""/>
          </v:shape>
          <o:OLEObject Type="Embed" ProgID="Equation.DSMT4" ShapeID="_x0000_i1079" DrawAspect="Content" ObjectID="_1825764704" r:id="rId114"/>
        </w:object>
      </w:r>
      <w:r w:rsidR="00C37A4C" w:rsidRPr="00EB6A92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BF4D3C">
        <w:rPr>
          <w:rFonts w:ascii="Times New Roman" w:hAnsi="Times New Roman" w:cs="Times New Roman"/>
          <w:noProof/>
          <w:sz w:val="32"/>
          <w:szCs w:val="32"/>
        </w:rPr>
        <w:t>(6)</w:t>
      </w:r>
    </w:p>
    <w:p w:rsidR="009E58B6" w:rsidRP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где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20" w:dyaOrig="400">
          <v:shape id="_x0000_i1080" type="#_x0000_t75" style="width:56.35pt;height:20.05pt" o:ole="">
            <v:imagedata r:id="rId115" o:title=""/>
          </v:shape>
          <o:OLEObject Type="Embed" ProgID="Equation.DSMT4" ShapeID="_x0000_i1080" DrawAspect="Content" ObjectID="_1825764705" r:id="rId116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температура, соответствующая единичному источнику</w: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80" w:dyaOrig="400">
          <v:shape id="_x0000_i1081" type="#_x0000_t75" style="width:43.85pt;height:20.05pt" o:ole="">
            <v:imagedata r:id="rId117" o:title=""/>
          </v:shape>
          <o:OLEObject Type="Embed" ProgID="Equation.DSMT4" ShapeID="_x0000_i1081" DrawAspect="Content" ObjectID="_1825764706" r:id="rId118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E58B6" w:rsidRPr="009E58B6" w:rsidRDefault="009E58B6" w:rsidP="00BF4D3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Чтобы перейти к случаю мгновенного источника, рассмотрим источник мощности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0" w:dyaOrig="320">
          <v:shape id="_x0000_i1082" type="#_x0000_t75" style="width:11.9pt;height:15.65pt" o:ole="">
            <v:imagedata r:id="rId119" o:title=""/>
          </v:shape>
          <o:OLEObject Type="Embed" ProgID="Equation.DSMT4" ShapeID="_x0000_i1082" DrawAspect="Content" ObjectID="_1825764707" r:id="rId120"/>
        </w:objec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>,</w: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помещенный в точку</w: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80" w:dyaOrig="400">
          <v:shape id="_x0000_i1083" type="#_x0000_t75" style="width:53.85pt;height:20.05pt" o:ole="">
            <v:imagedata r:id="rId121" o:title=""/>
          </v:shape>
          <o:OLEObject Type="Embed" ProgID="Equation.DSMT4" ShapeID="_x0000_i1083" DrawAspect="Content" ObjectID="_1825764708" r:id="rId122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и непрерывно действующий в течение промежутка времени </w:t>
      </w:r>
      <w:r w:rsidR="00BF4D3C" w:rsidRPr="00BF4D3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084" type="#_x0000_t75" style="width:11.25pt;height:13.75pt" o:ole="">
            <v:imagedata r:id="rId123" o:title=""/>
          </v:shape>
          <o:OLEObject Type="Embed" ProgID="Equation.DSMT4" ShapeID="_x0000_i1084" DrawAspect="Content" ObjectID="_1825764709" r:id="rId124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E58B6" w:rsidRPr="009E58B6" w:rsidRDefault="009E58B6" w:rsidP="00BF4D3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Такой источник эквивалентен двум источникам мощности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20" w:dyaOrig="340">
          <v:shape id="_x0000_i1085" type="#_x0000_t75" style="width:21.3pt;height:17.55pt" o:ole="">
            <v:imagedata r:id="rId125" o:title=""/>
          </v:shape>
          <o:OLEObject Type="Embed" ProgID="Equation.DSMT4" ShapeID="_x0000_i1085" DrawAspect="Content" ObjectID="_1825764710" r:id="rId126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20" w:dyaOrig="320">
          <v:shape id="_x0000_i1086" type="#_x0000_t75" style="width:21.3pt;height:15.65pt" o:ole="">
            <v:imagedata r:id="rId127" o:title=""/>
          </v:shape>
          <o:OLEObject Type="Embed" ProgID="Equation.DSMT4" ShapeID="_x0000_i1086" DrawAspect="Content" ObjectID="_1825764711" r:id="rId128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, первый из них включается при </w:t>
      </w:r>
      <w:r w:rsidR="00BF4D3C" w:rsidRPr="00BF4D3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087" type="#_x0000_t75" style="width:31.95pt;height:15.65pt" o:ole="">
            <v:imagedata r:id="rId129" o:title=""/>
          </v:shape>
          <o:OLEObject Type="Embed" ProgID="Equation.DSMT4" ShapeID="_x0000_i1087" DrawAspect="Content" ObjectID="_1825764712" r:id="rId130"/>
        </w:object>
      </w:r>
      <w:r w:rsidR="00BF4D3C">
        <w:rPr>
          <w:rFonts w:ascii="Times New Roman" w:hAnsi="Times New Roman" w:cs="Times New Roman"/>
          <w:noProof/>
          <w:sz w:val="32"/>
          <w:szCs w:val="32"/>
        </w:rPr>
        <w:t xml:space="preserve">, второй </w: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>–</w: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при </w:t>
      </w:r>
      <w:r w:rsidR="00BF4D3C" w:rsidRPr="00BF4D3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088" type="#_x0000_t75" style="width:31.95pt;height:13.75pt" o:ole="">
            <v:imagedata r:id="rId131" o:title=""/>
          </v:shape>
          <o:OLEObject Type="Embed" ProgID="Equation.DSMT4" ShapeID="_x0000_i1088" DrawAspect="Content" ObjectID="_1825764713" r:id="rId132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. Распределение температур при этом выражается формулой</w:t>
      </w:r>
    </w:p>
    <w:p w:rsidR="009E58B6" w:rsidRPr="009E58B6" w:rsidRDefault="00BF4D3C" w:rsidP="00BF4D3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F4D3C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000" w:dyaOrig="440">
          <v:shape id="_x0000_i1089" type="#_x0000_t75" style="width:200.35pt;height:22.55pt" o:ole="">
            <v:imagedata r:id="rId133" o:title=""/>
          </v:shape>
          <o:OLEObject Type="Embed" ProgID="Equation.DSMT4" ShapeID="_x0000_i1089" DrawAspect="Content" ObjectID="_1825764714" r:id="rId134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E58B6" w:rsidRP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За промежуток времени </w:t>
      </w:r>
      <w:r w:rsidR="00BF4D3C" w:rsidRPr="00BF4D3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090" type="#_x0000_t75" style="width:11.25pt;height:13.75pt" o:ole="">
            <v:imagedata r:id="rId123" o:title=""/>
          </v:shape>
          <o:OLEObject Type="Embed" ProgID="Equation.DSMT4" ShapeID="_x0000_i1090" DrawAspect="Content" ObjectID="_1825764715" r:id="rId135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выделяется количество тепла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40" w:dyaOrig="380">
          <v:shape id="_x0000_i1091" type="#_x0000_t75" style="width:46.95pt;height:18.8pt" o:ole="">
            <v:imagedata r:id="rId136" o:title=""/>
          </v:shape>
          <o:OLEObject Type="Embed" ProgID="Equation.DSMT4" ShapeID="_x0000_i1091" DrawAspect="Content" ObjectID="_1825764716" r:id="rId137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, поэтому</w:t>
      </w:r>
    </w:p>
    <w:p w:rsidR="009E58B6" w:rsidRPr="009E58B6" w:rsidRDefault="00BF4D3C" w:rsidP="00BF4D3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F4D3C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4220" w:dyaOrig="800">
          <v:shape id="_x0000_i1092" type="#_x0000_t75" style="width:211pt;height:40.05pt" o:ole="">
            <v:imagedata r:id="rId138" o:title=""/>
          </v:shape>
          <o:OLEObject Type="Embed" ProgID="Equation.DSMT4" ShapeID="_x0000_i1092" DrawAspect="Content" ObjectID="_1825764717" r:id="rId139"/>
        </w:object>
      </w:r>
    </w:p>
    <w:p w:rsidR="009E58B6" w:rsidRP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Переходя к пределу при </w:t>
      </w:r>
      <w:r w:rsidR="00BF4D3C" w:rsidRPr="00BF4D3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20" w:dyaOrig="320">
          <v:shape id="_x0000_i1093" type="#_x0000_t75" style="width:41.3pt;height:15.65pt" o:ole="">
            <v:imagedata r:id="rId140" o:title=""/>
          </v:shape>
          <o:OLEObject Type="Embed" ProgID="Equation.DSMT4" ShapeID="_x0000_i1093" DrawAspect="Content" ObjectID="_1825764718" r:id="rId141"/>
        </w:objec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E58B6">
        <w:rPr>
          <w:rFonts w:ascii="Times New Roman" w:hAnsi="Times New Roman" w:cs="Times New Roman"/>
          <w:noProof/>
          <w:sz w:val="32"/>
          <w:szCs w:val="32"/>
        </w:rPr>
        <w:t>и считая</w:t>
      </w:r>
      <w:r w:rsidR="00BF4D3C" w:rsidRPr="00BF4D3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F4D3C" w:rsidRPr="00BF4D3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" w:dyaOrig="380">
          <v:shape id="_x0000_i1094" type="#_x0000_t75" style="width:15.05pt;height:18.8pt" o:ole="">
            <v:imagedata r:id="rId142" o:title=""/>
          </v:shape>
          <o:OLEObject Type="Embed" ProgID="Equation.DSMT4" ShapeID="_x0000_i1094" DrawAspect="Content" ObjectID="_1825764719" r:id="rId143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постоянным, находим:</w:t>
      </w:r>
    </w:p>
    <w:p w:rsidR="009E58B6" w:rsidRPr="009E58B6" w:rsidRDefault="00BF4D3C" w:rsidP="00BF4D3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F4D3C">
        <w:rPr>
          <w:rFonts w:ascii="Times New Roman" w:hAnsi="Times New Roman" w:cs="Times New Roman"/>
          <w:noProof/>
          <w:position w:val="-44"/>
          <w:sz w:val="32"/>
          <w:szCs w:val="32"/>
        </w:rPr>
        <w:object w:dxaOrig="7860" w:dyaOrig="1160">
          <v:shape id="_x0000_i1095" type="#_x0000_t75" style="width:393.8pt;height:58.25pt" o:ole="">
            <v:imagedata r:id="rId144" o:title=""/>
          </v:shape>
          <o:OLEObject Type="Embed" ProgID="Equation.DSMT4" ShapeID="_x0000_i1095" DrawAspect="Content" ObjectID="_1825764720" r:id="rId145"/>
        </w:object>
      </w:r>
    </w:p>
    <w:p w:rsidR="009E58B6" w:rsidRP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>или</w:t>
      </w:r>
    </w:p>
    <w:p w:rsidR="009E58B6" w:rsidRPr="00E078AA" w:rsidRDefault="00BF4D3C" w:rsidP="00BF4D3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F4D3C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4080" w:dyaOrig="859">
          <v:shape id="_x0000_i1096" type="#_x0000_t75" style="width:204.1pt;height:42.55pt" o:ole="">
            <v:imagedata r:id="rId146" o:title=""/>
          </v:shape>
          <o:OLEObject Type="Embed" ProgID="Equation.DSMT4" ShapeID="_x0000_i1096" DrawAspect="Content" ObjectID="_1825764721" r:id="rId147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9E58B6" w:rsidRP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9E58B6" w:rsidRPr="00E078AA" w:rsidRDefault="00BF4D3C" w:rsidP="00C0285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BF4D3C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7080" w:dyaOrig="1200">
          <v:shape id="_x0000_i1097" type="#_x0000_t75" style="width:353.75pt;height:60.1pt" o:ole="">
            <v:imagedata r:id="rId148" o:title=""/>
          </v:shape>
          <o:OLEObject Type="Embed" ProgID="Equation.DSMT4" ShapeID="_x0000_i1097" DrawAspect="Content" ObjectID="_1825764722" r:id="rId149"/>
        </w:object>
      </w:r>
      <w:r w:rsidR="00C0285D"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="00C0285D" w:rsidRPr="00E078AA">
        <w:rPr>
          <w:rFonts w:ascii="Times New Roman" w:hAnsi="Times New Roman" w:cs="Times New Roman"/>
          <w:noProof/>
          <w:sz w:val="32"/>
          <w:szCs w:val="32"/>
        </w:rPr>
        <w:tab/>
        <w:t>(7)</w:t>
      </w:r>
    </w:p>
    <w:p w:rsidR="009E58B6" w:rsidRDefault="009E58B6" w:rsidP="009E58B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E58B6">
        <w:rPr>
          <w:rFonts w:ascii="Times New Roman" w:hAnsi="Times New Roman" w:cs="Times New Roman"/>
          <w:noProof/>
          <w:sz w:val="32"/>
          <w:szCs w:val="32"/>
        </w:rPr>
        <w:t>Функция</w:t>
      </w:r>
      <w:r w:rsidR="008A15CB" w:rsidRPr="008A15C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5CB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20" w:dyaOrig="400">
          <v:shape id="_x0000_i1098" type="#_x0000_t75" style="width:120.85pt;height:20.05pt" o:ole="">
            <v:imagedata r:id="rId150" o:title=""/>
          </v:shape>
          <o:OLEObject Type="Embed" ProgID="Equation.DSMT4" ShapeID="_x0000_i1098" DrawAspect="Content" ObjectID="_1825764723" r:id="rId151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есть функция температурного влияния мгновенного источника тепла. Она представляет собой температуру в точке </w:t>
      </w:r>
      <w:r w:rsidR="008A15CB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80" w:dyaOrig="320">
          <v:shape id="_x0000_i1099" type="#_x0000_t75" style="width:38.8pt;height:15.65pt" o:ole="">
            <v:imagedata r:id="rId152" o:title=""/>
          </v:shape>
          <o:OLEObject Type="Embed" ProgID="Equation.DSMT4" ShapeID="_x0000_i1099" DrawAspect="Content" ObjectID="_1825764724" r:id="rId153"/>
        </w:object>
      </w:r>
      <w:r w:rsidR="008A15CB" w:rsidRPr="008A15C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в момент времени </w:t>
      </w:r>
      <w:r w:rsidR="008A15CB" w:rsidRPr="008A15C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100" type="#_x0000_t75" style="width:8.15pt;height:13.75pt" o:ole="">
            <v:imagedata r:id="rId154" o:title=""/>
          </v:shape>
          <o:OLEObject Type="Embed" ProgID="Equation.DSMT4" ShapeID="_x0000_i1100" DrawAspect="Content" ObjectID="_1825764725" r:id="rId155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, вызываемую точечным источником мощности</w:t>
      </w:r>
      <w:r w:rsidR="008A15CB" w:rsidRPr="008A15C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5CB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80" w:dyaOrig="380">
          <v:shape id="_x0000_i1101" type="#_x0000_t75" style="width:48.85pt;height:18.8pt" o:ole="">
            <v:imagedata r:id="rId156" o:title=""/>
          </v:shape>
          <o:OLEObject Type="Embed" ProgID="Equation.DSMT4" ShapeID="_x0000_i1101" DrawAspect="Content" ObjectID="_1825764726" r:id="rId157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, помещенным в момент</w:t>
      </w:r>
      <w:r w:rsidR="008A15CB" w:rsidRPr="008A15C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5CB" w:rsidRPr="008A15CB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102" type="#_x0000_t75" style="width:31.95pt;height:15.65pt" o:ole="">
            <v:imagedata r:id="rId158" o:title=""/>
          </v:shape>
          <o:OLEObject Type="Embed" ProgID="Equation.DSMT4" ShapeID="_x0000_i1102" DrawAspect="Content" ObjectID="_1825764727" r:id="rId159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 xml:space="preserve"> в точку </w:t>
      </w:r>
      <w:r w:rsidR="008A15CB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80" w:dyaOrig="400">
          <v:shape id="_x0000_i1103" type="#_x0000_t75" style="width:53.85pt;height:20.05pt" o:ole="">
            <v:imagedata r:id="rId160" o:title=""/>
          </v:shape>
          <o:OLEObject Type="Embed" ProgID="Equation.DSMT4" ShapeID="_x0000_i1103" DrawAspect="Content" ObjectID="_1825764728" r:id="rId161"/>
        </w:object>
      </w:r>
      <w:r w:rsidRPr="009E58B6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A2FFF" w:rsidRDefault="002A2FFF" w:rsidP="00C37A4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t>Нетрудно убедиться в том, что</w:t>
      </w:r>
    </w:p>
    <w:p w:rsidR="002A2FFF" w:rsidRPr="002A2FFF" w:rsidRDefault="002A2FFF" w:rsidP="002A2FFF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620" w:dyaOrig="1080">
          <v:shape id="_x0000_i1104" type="#_x0000_t75" style="width:231.05pt;height:53.85pt" o:ole="">
            <v:imagedata r:id="rId162" o:title=""/>
          </v:shape>
          <o:OLEObject Type="Embed" ProgID="Equation.DSMT4" ShapeID="_x0000_i1104" DrawAspect="Content" ObjectID="_1825764729" r:id="rId163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.</w:t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  <w:t>(8)</w:t>
      </w:r>
    </w:p>
    <w:p w:rsidR="002A2FFF" w:rsidRPr="002A2FFF" w:rsidRDefault="002A2FFF" w:rsidP="002A2FFF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lastRenderedPageBreak/>
        <w:t>В самом деле, тройной интеграл (8) можно представить в виде произведения трех интегралов, каждый из которых равен единице:</w:t>
      </w:r>
    </w:p>
    <w:p w:rsidR="002A2FFF" w:rsidRPr="002A2FFF" w:rsidRDefault="002A2FFF" w:rsidP="002A2FFF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7720" w:dyaOrig="1200">
          <v:shape id="_x0000_i1105" type="#_x0000_t75" style="width:386.9pt;height:60.1pt" o:ole="">
            <v:imagedata r:id="rId164" o:title=""/>
          </v:shape>
          <o:OLEObject Type="Embed" ProgID="Equation.DSMT4" ShapeID="_x0000_i1105" DrawAspect="Content" ObjectID="_1825764730" r:id="rId165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2A2FFF" w:rsidRPr="002A2FFF" w:rsidRDefault="002A2FFF" w:rsidP="00C37A4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Из формулы (7) видно, что функция влияния </w:t>
      </w:r>
      <w:r w:rsidRPr="002A2FFF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106" type="#_x0000_t75" style="width:15.05pt;height:15.65pt" o:ole="">
            <v:imagedata r:id="rId166" o:title=""/>
          </v:shape>
          <o:OLEObject Type="Embed" ProgID="Equation.DSMT4" ShapeID="_x0000_i1106" DrawAspect="Content" ObjectID="_1825764731" r:id="rId167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обладает свойством симметрии</w:t>
      </w:r>
    </w:p>
    <w:p w:rsidR="002A2FFF" w:rsidRPr="002A2FFF" w:rsidRDefault="00090512" w:rsidP="000905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09051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060" w:dyaOrig="400">
          <v:shape id="_x0000_i1107" type="#_x0000_t75" style="width:252.95pt;height:20.05pt" o:ole="">
            <v:imagedata r:id="rId168" o:title=""/>
          </v:shape>
          <o:OLEObject Type="Embed" ProgID="Equation.DSMT4" ShapeID="_x0000_i1107" DrawAspect="Content" ObjectID="_1825764732" r:id="rId169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090512" w:rsidRDefault="002A2FFF" w:rsidP="002A2FFF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t>являющимся выражением принципа</w:t>
      </w:r>
      <w:r w:rsidR="00090512">
        <w:rPr>
          <w:rFonts w:ascii="Times New Roman" w:hAnsi="Times New Roman" w:cs="Times New Roman"/>
          <w:noProof/>
          <w:sz w:val="32"/>
          <w:szCs w:val="32"/>
        </w:rPr>
        <w:t xml:space="preserve"> взаимности: действие в точке </w:t>
      </w:r>
      <w:r w:rsidR="00090512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99" w:dyaOrig="400">
          <v:shape id="_x0000_i1108" type="#_x0000_t75" style="width:49.45pt;height:20.05pt" o:ole="">
            <v:imagedata r:id="rId170" o:title=""/>
          </v:shape>
          <o:OLEObject Type="Embed" ProgID="Equation.DSMT4" ShapeID="_x0000_i1108" DrawAspect="Content" ObjectID="_1825764733" r:id="rId171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источника, находящегося в точке</w:t>
      </w:r>
      <w:r w:rsidR="00090512" w:rsidRPr="000905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090512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80" w:dyaOrig="400">
          <v:shape id="_x0000_i1109" type="#_x0000_t75" style="width:53.85pt;height:20.05pt" o:ole="">
            <v:imagedata r:id="rId160" o:title=""/>
          </v:shape>
          <o:OLEObject Type="Embed" ProgID="Equation.DSMT4" ShapeID="_x0000_i1109" DrawAspect="Content" ObjectID="_1825764734" r:id="rId172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, равно действию в точке </w:t>
      </w:r>
      <w:r w:rsidR="00090512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80" w:dyaOrig="400">
          <v:shape id="_x0000_i1110" type="#_x0000_t75" style="width:53.85pt;height:20.05pt" o:ole="">
            <v:imagedata r:id="rId160" o:title=""/>
          </v:shape>
          <o:OLEObject Type="Embed" ProgID="Equation.DSMT4" ShapeID="_x0000_i1110" DrawAspect="Content" ObjectID="_1825764735" r:id="rId173"/>
        </w:object>
      </w:r>
      <w:r w:rsidR="00090512" w:rsidRPr="000905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такого же источника, помещенного в точку </w:t>
      </w:r>
      <w:r w:rsidR="00090512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99" w:dyaOrig="400">
          <v:shape id="_x0000_i1111" type="#_x0000_t75" style="width:49.45pt;height:20.05pt" o:ole="">
            <v:imagedata r:id="rId170" o:title=""/>
          </v:shape>
          <o:OLEObject Type="Embed" ProgID="Equation.DSMT4" ShapeID="_x0000_i1111" DrawAspect="Content" ObjectID="_1825764736" r:id="rId174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. Однако относительно переменной </w:t>
      </w:r>
      <w:r w:rsidR="00090512" w:rsidRPr="00090512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112" type="#_x0000_t75" style="width:8.15pt;height:13.75pt" o:ole="">
            <v:imagedata r:id="rId175" o:title=""/>
          </v:shape>
          <o:OLEObject Type="Embed" ProgID="Equation.DSMT4" ShapeID="_x0000_i1112" DrawAspect="Content" ObjectID="_1825764737" r:id="rId176"/>
        </w:object>
      </w:r>
      <w:r w:rsidR="00090512" w:rsidRPr="000905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A2FFF">
        <w:rPr>
          <w:rFonts w:ascii="Times New Roman" w:hAnsi="Times New Roman" w:cs="Times New Roman"/>
          <w:noProof/>
          <w:sz w:val="32"/>
          <w:szCs w:val="32"/>
        </w:rPr>
        <w:t>такая симметрия не имеет места, что является выражением необратимости тепловых процессов во времени.</w:t>
      </w:r>
    </w:p>
    <w:p w:rsidR="002A2FFF" w:rsidRPr="002A2FFF" w:rsidRDefault="002A2FFF" w:rsidP="0009051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Определим вид функции влияния </w:t>
      </w:r>
      <w:r w:rsidR="00090512" w:rsidRPr="00090512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113" type="#_x0000_t75" style="width:15.05pt;height:15.65pt" o:ole="">
            <v:imagedata r:id="rId177" o:title=""/>
          </v:shape>
          <o:OLEObject Type="Embed" ProgID="Equation.DSMT4" ShapeID="_x0000_i1113" DrawAspect="Content" ObjectID="_1825764738" r:id="rId178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в случае двух измерений. Пусть на прямой, параллельной оси</w:t>
      </w:r>
      <w:r w:rsidR="00090512" w:rsidRPr="000905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090512" w:rsidRPr="00090512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20">
          <v:shape id="_x0000_i1114" type="#_x0000_t75" style="width:11.25pt;height:11.25pt" o:ole="">
            <v:imagedata r:id="rId179" o:title=""/>
          </v:shape>
          <o:OLEObject Type="Embed" ProgID="Equation.DSMT4" ShapeID="_x0000_i1114" DrawAspect="Content" ObjectID="_1825764739" r:id="rId180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и проходящей через точку </w:t>
      </w:r>
      <w:r w:rsidR="00090512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400">
          <v:shape id="_x0000_i1115" type="#_x0000_t75" style="width:38.2pt;height:20.05pt" o:ole="">
            <v:imagedata r:id="rId181" o:title=""/>
          </v:shape>
          <o:OLEObject Type="Embed" ProgID="Equation.DSMT4" ShapeID="_x0000_i1115" DrawAspect="Content" ObjectID="_1825764740" r:id="rId182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, расположен бесконечный линейный источник; обозначим через </w:t>
      </w:r>
      <w:r w:rsidR="00C37A4C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00" w:dyaOrig="460">
          <v:shape id="_x0000_i1116" type="#_x0000_t75" style="width:65.1pt;height:23.15pt" o:ole="">
            <v:imagedata r:id="rId183" o:title=""/>
          </v:shape>
          <o:OLEObject Type="Embed" ProgID="Equation.DSMT4" ShapeID="_x0000_i1116" DrawAspect="Content" ObjectID="_1825764741" r:id="rId184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мощность источника, отнесенную к единице длины. Функция влияния </w:t>
      </w:r>
      <w:r w:rsidR="00090512" w:rsidRPr="0009051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20" w:dyaOrig="440">
          <v:shape id="_x0000_i1117" type="#_x0000_t75" style="width:21.3pt;height:22.55pt" o:ole="">
            <v:imagedata r:id="rId185" o:title=""/>
          </v:shape>
          <o:OLEObject Type="Embed" ProgID="Equation.DSMT4" ShapeID="_x0000_i1117" DrawAspect="Content" ObjectID="_1825764742" r:id="rId186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такого источника не будет зависеть от </w:t>
      </w:r>
      <w:r w:rsidR="00090512" w:rsidRPr="00090512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20">
          <v:shape id="_x0000_i1118" type="#_x0000_t75" style="width:11.25pt;height:11.25pt" o:ole="">
            <v:imagedata r:id="rId187" o:title=""/>
          </v:shape>
          <o:OLEObject Type="Embed" ProgID="Equation.DSMT4" ShapeID="_x0000_i1118" DrawAspect="Content" ObjectID="_1825764743" r:id="rId188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 и вполне характеризуется своими значениями в плоскости </w:t>
      </w:r>
      <w:r w:rsidR="00090512" w:rsidRPr="008A15C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40" w:dyaOrig="400">
          <v:shape id="_x0000_i1119" type="#_x0000_t75" style="width:36.95pt;height:20.05pt" o:ole="">
            <v:imagedata r:id="rId189" o:title=""/>
          </v:shape>
          <o:OLEObject Type="Embed" ProgID="Equation.DSMT4" ShapeID="_x0000_i1119" DrawAspect="Content" ObjectID="_1825764744" r:id="rId190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. Вычислим функцию </w:t>
      </w:r>
      <w:r w:rsidR="00090512" w:rsidRPr="0009051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20" w:dyaOrig="440">
          <v:shape id="_x0000_i1120" type="#_x0000_t75" style="width:21.3pt;height:22.55pt" o:ole="">
            <v:imagedata r:id="rId185" o:title=""/>
          </v:shape>
          <o:OLEObject Type="Embed" ProgID="Equation.DSMT4" ShapeID="_x0000_i1120" DrawAspect="Content" ObjectID="_1825764745" r:id="rId191"/>
        </w:object>
      </w:r>
      <w:r w:rsidRPr="002A2FFF">
        <w:rPr>
          <w:rFonts w:ascii="Times New Roman" w:hAnsi="Times New Roman" w:cs="Times New Roman"/>
          <w:noProof/>
          <w:sz w:val="32"/>
          <w:szCs w:val="32"/>
        </w:rPr>
        <w:t xml:space="preserve">. Пусть на элементе </w:t>
      </w:r>
      <w:r w:rsidR="00090512" w:rsidRPr="0009051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60" w:dyaOrig="400">
          <v:shape id="_x0000_i1121" type="#_x0000_t75" style="width:23.15pt;height:20.05pt" o:ole="">
            <v:imagedata r:id="rId192" o:title=""/>
          </v:shape>
          <o:OLEObject Type="Embed" ProgID="Equation.DSMT4" ShapeID="_x0000_i1121" DrawAspect="Content" ObjectID="_1825764746" r:id="rId193"/>
        </w:object>
      </w:r>
      <w:r w:rsidR="00090512" w:rsidRPr="00E078A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2A2FFF">
        <w:rPr>
          <w:rFonts w:ascii="Times New Roman" w:hAnsi="Times New Roman" w:cs="Times New Roman"/>
          <w:noProof/>
          <w:sz w:val="32"/>
          <w:szCs w:val="32"/>
        </w:rPr>
        <w:t>выделяется количество тепла</w:t>
      </w:r>
    </w:p>
    <w:p w:rsidR="002A2FFF" w:rsidRPr="00E078AA" w:rsidRDefault="00090512" w:rsidP="000905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09051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00" w:dyaOrig="460">
          <v:shape id="_x0000_i1122" type="#_x0000_t75" style="width:70.75pt;height:23.15pt" o:ole="">
            <v:imagedata r:id="rId194" o:title=""/>
          </v:shape>
          <o:OLEObject Type="Embed" ProgID="Equation.DSMT4" ShapeID="_x0000_i1122" DrawAspect="Content" ObjectID="_1825764747" r:id="rId195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;</w:t>
      </w:r>
    </w:p>
    <w:p w:rsidR="002A2FFF" w:rsidRPr="002A2FFF" w:rsidRDefault="002A2FFF" w:rsidP="002A2FFF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t>тогда распределение температуры в пространстве дается интегралом</w:t>
      </w:r>
    </w:p>
    <w:p w:rsidR="002A2FFF" w:rsidRPr="002A2FFF" w:rsidRDefault="00090512" w:rsidP="000905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090512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3920" w:dyaOrig="1080">
          <v:shape id="_x0000_i1123" type="#_x0000_t75" style="width:195.95pt;height:53.85pt" o:ole="">
            <v:imagedata r:id="rId196" o:title=""/>
          </v:shape>
          <o:OLEObject Type="Embed" ProgID="Equation.DSMT4" ShapeID="_x0000_i1123" DrawAspect="Content" ObjectID="_1825764748" r:id="rId197"/>
        </w:objec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>.</w:t>
      </w:r>
    </w:p>
    <w:p w:rsidR="002A2FFF" w:rsidRDefault="002A2FFF" w:rsidP="002A2FFF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t>Вычисляя интеграл</w:t>
      </w:r>
    </w:p>
    <w:p w:rsidR="002A2FFF" w:rsidRPr="002A2FFF" w:rsidRDefault="00090512" w:rsidP="000905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090512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7920" w:dyaOrig="1200">
          <v:shape id="_x0000_i1124" type="#_x0000_t75" style="width:396.95pt;height:60.1pt" o:ole="">
            <v:imagedata r:id="rId198" o:title=""/>
          </v:shape>
          <o:OLEObject Type="Embed" ProgID="Equation.DSMT4" ShapeID="_x0000_i1124" DrawAspect="Content" ObjectID="_1825764749" r:id="rId199"/>
        </w:object>
      </w:r>
    </w:p>
    <w:p w:rsidR="002A2FFF" w:rsidRPr="002A2FFF" w:rsidRDefault="002A2FFF" w:rsidP="002A2FFF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2A2FFF">
        <w:rPr>
          <w:rFonts w:ascii="Times New Roman" w:hAnsi="Times New Roman" w:cs="Times New Roman"/>
          <w:noProof/>
          <w:sz w:val="32"/>
          <w:szCs w:val="32"/>
        </w:rPr>
        <w:lastRenderedPageBreak/>
        <w:t>получаем:</w:t>
      </w:r>
    </w:p>
    <w:p w:rsidR="009E58B6" w:rsidRPr="00726942" w:rsidRDefault="00090512" w:rsidP="000905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090512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340" w:dyaOrig="900">
          <v:shape id="_x0000_i1125" type="#_x0000_t75" style="width:67pt;height:45.1pt" o:ole="">
            <v:imagedata r:id="rId200" o:title=""/>
          </v:shape>
          <o:OLEObject Type="Embed" ProgID="Equation.DSMT4" ShapeID="_x0000_i1125" DrawAspect="Content" ObjectID="_1825764750" r:id="rId201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176010" w:rsidRPr="00726942" w:rsidRDefault="00176010" w:rsidP="001760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26942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176010" w:rsidRPr="00726942" w:rsidRDefault="00176010" w:rsidP="0017601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5800" w:dyaOrig="1200">
          <v:shape id="_x0000_i1126" type="#_x0000_t75" style="width:291.15pt;height:60.1pt" o:ole="">
            <v:imagedata r:id="rId202" o:title=""/>
          </v:shape>
          <o:OLEObject Type="Embed" ProgID="Equation.DSMT4" ShapeID="_x0000_i1126" DrawAspect="Content" ObjectID="_1825764751" r:id="rId203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.</w:t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17601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40">
          <v:shape id="_x0000_i1127" type="#_x0000_t75" style="width:13.75pt;height:17.55pt" o:ole="">
            <v:imagedata r:id="rId204" o:title=""/>
          </v:shape>
          <o:OLEObject Type="Embed" ProgID="Equation.DSMT4" ShapeID="_x0000_i1127" DrawAspect="Content" ObjectID="_1825764752" r:id="rId205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76010" w:rsidRPr="00176010" w:rsidRDefault="00176010" w:rsidP="001760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Сопоставляя эту функцию с формулой (7), видим их сходство по структуре.</w:t>
      </w:r>
    </w:p>
    <w:p w:rsidR="00176010" w:rsidRPr="00176010" w:rsidRDefault="00176010" w:rsidP="0017601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Аналогичным способом можно получить выражение для функции источника в одномерном случае. Рассматривая бесконечный плоский источник с постоянной плотностью</w: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</w:t>
      </w: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" w:dyaOrig="540">
          <v:shape id="_x0000_i1128" type="#_x0000_t75" style="width:15.05pt;height:26.9pt" o:ole="">
            <v:imagedata r:id="rId206" o:title=""/>
          </v:shape>
          <o:OLEObject Type="Embed" ProgID="Equation.DSMT4" ShapeID="_x0000_i1128" DrawAspect="Content" ObjectID="_1825764753" r:id="rId207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>, получаем:</w:t>
      </w:r>
    </w:p>
    <w:p w:rsidR="00176010" w:rsidRPr="00176010" w:rsidRDefault="00176010" w:rsidP="00176010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6600" w:dyaOrig="1080">
          <v:shape id="_x0000_i1129" type="#_x0000_t75" style="width:329.95pt;height:53.85pt" o:ole="">
            <v:imagedata r:id="rId208" o:title=""/>
          </v:shape>
          <o:OLEObject Type="Embed" ProgID="Equation.DSMT4" ShapeID="_x0000_i1129" DrawAspect="Content" ObjectID="_1825764754" r:id="rId209"/>
        </w:objec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>,</w:t>
      </w:r>
    </w:p>
    <w:p w:rsidR="00176010" w:rsidRPr="00176010" w:rsidRDefault="00176010" w:rsidP="001760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176010" w:rsidRPr="00176010" w:rsidRDefault="00176010" w:rsidP="00176010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position w:val="-44"/>
          <w:sz w:val="32"/>
          <w:szCs w:val="32"/>
        </w:rPr>
        <w:object w:dxaOrig="3760" w:dyaOrig="1160">
          <v:shape id="_x0000_i1130" type="#_x0000_t75" style="width:187.2pt;height:58.25pt" o:ole="">
            <v:imagedata r:id="rId210" o:title=""/>
          </v:shape>
          <o:OLEObject Type="Embed" ProgID="Equation.DSMT4" ShapeID="_x0000_i1130" DrawAspect="Content" ObjectID="_1825764755" r:id="rId211"/>
        </w:object>
      </w:r>
    </w:p>
    <w:p w:rsidR="00176010" w:rsidRPr="00176010" w:rsidRDefault="00176010" w:rsidP="001760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–функция источника для одного измерения.</w:t>
      </w:r>
    </w:p>
    <w:p w:rsidR="00176010" w:rsidRPr="00176010" w:rsidRDefault="00176010" w:rsidP="0017601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В главе </w:t>
      </w:r>
      <w:r w:rsidRPr="00176010">
        <w:rPr>
          <w:rFonts w:ascii="Times New Roman" w:hAnsi="Times New Roman" w:cs="Times New Roman"/>
          <w:noProof/>
          <w:sz w:val="32"/>
          <w:szCs w:val="32"/>
          <w:lang w:val="en-US"/>
        </w:rPr>
        <w:t>III</w: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 были даны графики, характеризующие поведение функции влияния </w:t>
      </w: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80" w:dyaOrig="400">
          <v:shape id="_x0000_i1131" type="#_x0000_t75" style="width:59.5pt;height:20.05pt" o:ole="">
            <v:imagedata r:id="rId212" o:title=""/>
          </v:shape>
          <o:OLEObject Type="Embed" ProgID="Equation.DSMT4" ShapeID="_x0000_i1131" DrawAspect="Content" ObjectID="_1825764756" r:id="rId213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. Качественная характеристика функции источника, данная в гл. </w:t>
      </w:r>
      <w:r w:rsidRPr="00176010">
        <w:rPr>
          <w:rFonts w:ascii="Times New Roman" w:hAnsi="Times New Roman" w:cs="Times New Roman"/>
          <w:noProof/>
          <w:sz w:val="32"/>
          <w:szCs w:val="32"/>
          <w:lang w:val="en-US"/>
        </w:rPr>
        <w:t>III</w:t>
      </w:r>
      <w:r w:rsidRPr="00176010">
        <w:rPr>
          <w:rFonts w:ascii="Times New Roman" w:hAnsi="Times New Roman" w:cs="Times New Roman"/>
          <w:noProof/>
          <w:sz w:val="32"/>
          <w:szCs w:val="32"/>
        </w:rPr>
        <w:t>, имеет место и для пространственного случая.</w:t>
      </w:r>
    </w:p>
    <w:p w:rsidR="00176010" w:rsidRDefault="00176010" w:rsidP="0017601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b/>
          <w:noProof/>
          <w:sz w:val="32"/>
          <w:szCs w:val="32"/>
        </w:rPr>
        <w:t>2. Распространение тепла в неограниченном пространстве.</w: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 Используем теперь функцию источника, полученную в предыдушем пункте, для решения задачи о распространении начальной температуры в неограниченном пространстве.</w:t>
      </w:r>
    </w:p>
    <w:p w:rsidR="00176010" w:rsidRPr="00176010" w:rsidRDefault="00176010" w:rsidP="0017601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Пусть требуется найти решение уравнения</w:t>
      </w:r>
    </w:p>
    <w:p w:rsidR="00176010" w:rsidRPr="00176010" w:rsidRDefault="00176010" w:rsidP="0017601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720" w:dyaOrig="520">
          <v:shape id="_x0000_i1132" type="#_x0000_t75" style="width:236.05pt;height:26.3pt" o:ole="">
            <v:imagedata r:id="rId214" o:title=""/>
          </v:shape>
          <o:OLEObject Type="Embed" ProgID="Equation.DSMT4" ShapeID="_x0000_i1132" DrawAspect="Content" ObjectID="_1825764757" r:id="rId215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76010">
        <w:rPr>
          <w:rFonts w:ascii="Times New Roman" w:hAnsi="Times New Roman" w:cs="Times New Roman"/>
          <w:noProof/>
          <w:sz w:val="32"/>
          <w:szCs w:val="32"/>
        </w:rPr>
        <w:t>(1)</w:t>
      </w:r>
    </w:p>
    <w:p w:rsidR="00176010" w:rsidRPr="00176010" w:rsidRDefault="00176010" w:rsidP="001760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удовлетворяющее начальному условию</w:t>
      </w:r>
    </w:p>
    <w:p w:rsidR="00176010" w:rsidRPr="00176010" w:rsidRDefault="00176010" w:rsidP="0017601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900" w:dyaOrig="400">
          <v:shape id="_x0000_i1133" type="#_x0000_t75" style="width:145.25pt;height:20.05pt" o:ole="">
            <v:imagedata r:id="rId216" o:title=""/>
          </v:shape>
          <o:OLEObject Type="Embed" ProgID="Equation.DSMT4" ShapeID="_x0000_i1133" DrawAspect="Content" ObjectID="_1825764758" r:id="rId217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C37A4C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76010">
        <w:rPr>
          <w:rFonts w:ascii="Times New Roman" w:hAnsi="Times New Roman" w:cs="Times New Roman"/>
          <w:noProof/>
          <w:sz w:val="32"/>
          <w:szCs w:val="32"/>
        </w:rPr>
        <w:t>(</w:t>
      </w:r>
      <w:r w:rsidRPr="00E078AA">
        <w:rPr>
          <w:rFonts w:ascii="Times New Roman" w:hAnsi="Times New Roman" w:cs="Times New Roman"/>
          <w:noProof/>
          <w:sz w:val="32"/>
          <w:szCs w:val="32"/>
        </w:rPr>
        <w:t>3</w:t>
      </w:r>
      <w:r w:rsidRPr="0017601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76010" w:rsidRPr="00176010" w:rsidRDefault="00176010" w:rsidP="0017601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76010">
        <w:rPr>
          <w:rFonts w:ascii="Times New Roman" w:hAnsi="Times New Roman" w:cs="Times New Roman"/>
          <w:noProof/>
          <w:sz w:val="32"/>
          <w:szCs w:val="32"/>
        </w:rPr>
        <w:t>Начальное температурное состояние, очевидно, можно представить как результат суперпозиции действия мгновенных источников, создающих начальную температуру. Рассмотрим элемент объема</w:t>
      </w:r>
      <w:r w:rsidRPr="00B84BD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00" w:dyaOrig="400">
          <v:shape id="_x0000_i1134" type="#_x0000_t75" style="width:60.1pt;height:20.05pt" o:ole="">
            <v:imagedata r:id="rId218" o:title=""/>
          </v:shape>
          <o:OLEObject Type="Embed" ProgID="Equation.DSMT4" ShapeID="_x0000_i1134" DrawAspect="Content" ObjectID="_1825764759" r:id="rId219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>, содержащий точку (</w:t>
      </w: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59" w:dyaOrig="380">
          <v:shape id="_x0000_i1135" type="#_x0000_t75" style="width:42.55pt;height:18.8pt" o:ole="">
            <v:imagedata r:id="rId220" o:title=""/>
          </v:shape>
          <o:OLEObject Type="Embed" ProgID="Equation.DSMT4" ShapeID="_x0000_i1135" DrawAspect="Content" ObjectID="_1825764760" r:id="rId221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). Для создания начальной температуры </w:t>
      </w:r>
      <w:r w:rsidR="00B84BD5"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80" w:dyaOrig="400">
          <v:shape id="_x0000_i1136" type="#_x0000_t75" style="width:63.85pt;height:20.05pt" o:ole="">
            <v:imagedata r:id="rId222" o:title=""/>
          </v:shape>
          <o:OLEObject Type="Embed" ProgID="Equation.DSMT4" ShapeID="_x0000_i1136" DrawAspect="Content" ObjectID="_1825764761" r:id="rId223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, необходимо в объеме </w:t>
      </w:r>
      <w:r w:rsidR="00B84BD5"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00" w:dyaOrig="400">
          <v:shape id="_x0000_i1137" type="#_x0000_t75" style="width:60.1pt;height:20.05pt" o:ole="">
            <v:imagedata r:id="rId218" o:title=""/>
          </v:shape>
          <o:OLEObject Type="Embed" ProgID="Equation.DSMT4" ShapeID="_x0000_i1137" DrawAspect="Content" ObjectID="_1825764762" r:id="rId224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 поместить количество тепла</w:t>
      </w:r>
      <w:r w:rsidR="00B84BD5" w:rsidRPr="00B84BD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84BD5"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480" w:dyaOrig="400">
          <v:shape id="_x0000_i1138" type="#_x0000_t75" style="width:174.05pt;height:20.05pt" o:ole="">
            <v:imagedata r:id="rId225" o:title=""/>
          </v:shape>
          <o:OLEObject Type="Embed" ProgID="Equation.DSMT4" ShapeID="_x0000_i1138" DrawAspect="Content" ObjectID="_1825764763" r:id="rId226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. Это сосредоточенное количество тепла создаст в точке </w:t>
      </w:r>
      <w:r w:rsidR="00B84BD5"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99" w:dyaOrig="400">
          <v:shape id="_x0000_i1139" type="#_x0000_t75" style="width:49.45pt;height:20.05pt" o:ole="">
            <v:imagedata r:id="rId227" o:title=""/>
          </v:shape>
          <o:OLEObject Type="Embed" ProgID="Equation.DSMT4" ShapeID="_x0000_i1139" DrawAspect="Content" ObjectID="_1825764764" r:id="rId228"/>
        </w:object>
      </w:r>
      <w:r w:rsidR="00B84BD5" w:rsidRPr="00B84BD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в момент </w:t>
      </w:r>
      <w:r w:rsidR="00B84BD5" w:rsidRPr="00B84BD5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140" type="#_x0000_t75" style="width:8.15pt;height:13.75pt" o:ole="">
            <v:imagedata r:id="rId229" o:title=""/>
          </v:shape>
          <o:OLEObject Type="Embed" ProgID="Equation.DSMT4" ShapeID="_x0000_i1140" DrawAspect="Content" ObjectID="_1825764765" r:id="rId230"/>
        </w:object>
      </w:r>
      <w:r w:rsidRPr="00176010">
        <w:rPr>
          <w:rFonts w:ascii="Times New Roman" w:hAnsi="Times New Roman" w:cs="Times New Roman"/>
          <w:noProof/>
          <w:sz w:val="32"/>
          <w:szCs w:val="32"/>
        </w:rPr>
        <w:t xml:space="preserve"> температуру</w:t>
      </w:r>
    </w:p>
    <w:p w:rsidR="00100E3B" w:rsidRPr="00B84BD5" w:rsidRDefault="00B84BD5" w:rsidP="00B84BD5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7940" w:dyaOrig="859">
          <v:shape id="_x0000_i1141" type="#_x0000_t75" style="width:396.3pt;height:42.55pt" o:ole="">
            <v:imagedata r:id="rId231" o:title=""/>
          </v:shape>
          <o:OLEObject Type="Embed" ProgID="Equation.DSMT4" ShapeID="_x0000_i1141" DrawAspect="Content" ObjectID="_1825764766" r:id="rId232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B84BD5">
        <w:rPr>
          <w:rFonts w:ascii="Times New Roman" w:hAnsi="Times New Roman" w:cs="Times New Roman"/>
          <w:noProof/>
          <w:sz w:val="32"/>
          <w:szCs w:val="32"/>
        </w:rPr>
        <w:t>(9)</w:t>
      </w:r>
    </w:p>
    <w:p w:rsidR="00B84BD5" w:rsidRPr="00B84BD5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sz w:val="32"/>
          <w:szCs w:val="32"/>
        </w:rPr>
        <w:t>В силу принципа суперпозиции решение нашей задачи может быть получено интегрированием (9) по всему пространству</w:t>
      </w:r>
    </w:p>
    <w:p w:rsidR="00B84BD5" w:rsidRPr="00B84BD5" w:rsidRDefault="00B84BD5" w:rsidP="00B84BD5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7100" w:dyaOrig="1080">
          <v:shape id="_x0000_i1142" type="#_x0000_t75" style="width:354.35pt;height:53.85pt" o:ole="">
            <v:imagedata r:id="rId233" o:title=""/>
          </v:shape>
          <o:OLEObject Type="Embed" ProgID="Equation.DSMT4" ShapeID="_x0000_i1142" DrawAspect="Content" ObjectID="_1825764767" r:id="rId234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B84BD5">
        <w:rPr>
          <w:rFonts w:ascii="Times New Roman" w:hAnsi="Times New Roman" w:cs="Times New Roman"/>
          <w:noProof/>
          <w:sz w:val="32"/>
          <w:szCs w:val="32"/>
        </w:rPr>
        <w:t>(10)</w:t>
      </w:r>
    </w:p>
    <w:p w:rsidR="00B84BD5" w:rsidRPr="00B84BD5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sz w:val="32"/>
          <w:szCs w:val="32"/>
        </w:rPr>
        <w:t>Формула (10) получена нами в результате наводящих рассуждений, не определяющих границы ее применимости и не имеющих доказательной силы.</w:t>
      </w:r>
    </w:p>
    <w:p w:rsidR="00B84BD5" w:rsidRPr="00B84BD5" w:rsidRDefault="00B84BD5" w:rsidP="00B84BD5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sz w:val="32"/>
          <w:szCs w:val="32"/>
        </w:rPr>
        <w:t>Докажем, что</w:t>
      </w:r>
    </w:p>
    <w:p w:rsidR="00B84BD5" w:rsidRPr="00B84BD5" w:rsidRDefault="00B84BD5" w:rsidP="00B84BD5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B84BD5">
        <w:rPr>
          <w:rFonts w:ascii="Times New Roman" w:hAnsi="Times New Roman" w:cs="Times New Roman"/>
          <w:i/>
          <w:noProof/>
          <w:sz w:val="32"/>
          <w:szCs w:val="32"/>
        </w:rPr>
        <w:t xml:space="preserve">если функция </w:t>
      </w: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320">
          <v:shape id="_x0000_i1143" type="#_x0000_t75" style="width:13.75pt;height:15.65pt" o:ole="">
            <v:imagedata r:id="rId235" o:title=""/>
          </v:shape>
          <o:OLEObject Type="Embed" ProgID="Equation.DSMT4" ShapeID="_x0000_i1143" DrawAspect="Content" ObjectID="_1825764768" r:id="rId236"/>
        </w:object>
      </w:r>
      <w:r w:rsidRPr="00B84BD5">
        <w:rPr>
          <w:rFonts w:ascii="Times New Roman" w:hAnsi="Times New Roman" w:cs="Times New Roman"/>
          <w:i/>
          <w:noProof/>
          <w:sz w:val="32"/>
          <w:szCs w:val="32"/>
        </w:rPr>
        <w:t xml:space="preserve"> кусочно-непрерывна и ограничена, </w:t>
      </w:r>
      <w:r w:rsidRPr="0017601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40" w:dyaOrig="400">
          <v:shape id="_x0000_i1144" type="#_x0000_t75" style="width:46.95pt;height:20.05pt" o:ole="">
            <v:imagedata r:id="rId237" o:title=""/>
          </v:shape>
          <o:OLEObject Type="Embed" ProgID="Equation.DSMT4" ShapeID="_x0000_i1144" DrawAspect="Content" ObjectID="_1825764769" r:id="rId238"/>
        </w:object>
      </w:r>
      <w:r w:rsidRPr="00B84BD5">
        <w:rPr>
          <w:rFonts w:ascii="Times New Roman" w:hAnsi="Times New Roman" w:cs="Times New Roman"/>
          <w:i/>
          <w:noProof/>
          <w:sz w:val="32"/>
          <w:szCs w:val="32"/>
        </w:rPr>
        <w:t>, то функция и, определяемая выражением</w:t>
      </w:r>
    </w:p>
    <w:p w:rsidR="00B84BD5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9180" w:dyaOrig="1200">
          <v:shape id="_x0000_i1145" type="#_x0000_t75" style="width:458.9pt;height:60.1pt" o:ole="">
            <v:imagedata r:id="rId239" o:title=""/>
          </v:shape>
          <o:OLEObject Type="Embed" ProgID="Equation.DSMT4" ShapeID="_x0000_i1145" DrawAspect="Content" ObjectID="_1825764770" r:id="rId240"/>
        </w:object>
      </w:r>
    </w:p>
    <w:p w:rsidR="00B84BD5" w:rsidRPr="00B84BD5" w:rsidRDefault="00B84BD5" w:rsidP="00B84BD5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sz w:val="32"/>
          <w:szCs w:val="32"/>
        </w:rPr>
        <w:t>(</w:t>
      </w:r>
      <w:r w:rsidRPr="00B84BD5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20" w:dyaOrig="340">
          <v:shape id="_x0000_i1146" type="#_x0000_t75" style="width:21.3pt;height:17.55pt" o:ole="">
            <v:imagedata r:id="rId241" o:title=""/>
          </v:shape>
          <o:OLEObject Type="Embed" ProgID="Equation.DSMT4" ShapeID="_x0000_i1146" DrawAspect="Content" ObjectID="_1825764771" r:id="rId242"/>
        </w:object>
      </w:r>
      <w:r w:rsidRPr="00B84BD5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B84BD5" w:rsidRPr="00F562C0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sz w:val="32"/>
          <w:szCs w:val="32"/>
        </w:rPr>
        <w:t xml:space="preserve">1) </w: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ограничена во всем пространстве: </w:t>
      </w:r>
      <w:r w:rsidRPr="00F562C0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900" w:dyaOrig="400">
          <v:shape id="_x0000_i1147" type="#_x0000_t75" style="width:45.1pt;height:20.05pt" o:ole="">
            <v:imagedata r:id="rId243" o:title=""/>
          </v:shape>
          <o:OLEObject Type="Embed" ProgID="Equation.DSMT4" ShapeID="_x0000_i1147" DrawAspect="Content" ObjectID="_1825764772" r:id="rId244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>;</w:t>
      </w:r>
    </w:p>
    <w:p w:rsidR="00B84BD5" w:rsidRPr="00F562C0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2) является решением уравнения теплопроводности при </w:t>
      </w:r>
      <w:r w:rsidRPr="00F562C0">
        <w:rPr>
          <w:rFonts w:ascii="Times New Roman" w:hAnsi="Times New Roman" w:cs="Times New Roman"/>
          <w:i/>
          <w:noProof/>
          <w:position w:val="-6"/>
          <w:sz w:val="32"/>
          <w:szCs w:val="32"/>
        </w:rPr>
        <w:object w:dxaOrig="639" w:dyaOrig="320">
          <v:shape id="_x0000_i1148" type="#_x0000_t75" style="width:31.95pt;height:15.65pt" o:ole="">
            <v:imagedata r:id="rId245" o:title=""/>
          </v:shape>
          <o:OLEObject Type="Embed" ProgID="Equation.DSMT4" ShapeID="_x0000_i1148" DrawAspect="Content" ObjectID="_1825764773" r:id="rId246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>;</w:t>
      </w:r>
    </w:p>
    <w:p w:rsidR="00B84BD5" w:rsidRPr="00F562C0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3) при </w:t>
      </w:r>
      <w:r w:rsidRPr="00F562C0">
        <w:rPr>
          <w:rFonts w:ascii="Times New Roman" w:hAnsi="Times New Roman" w:cs="Times New Roman"/>
          <w:i/>
          <w:noProof/>
          <w:position w:val="-6"/>
          <w:sz w:val="32"/>
          <w:szCs w:val="32"/>
        </w:rPr>
        <w:object w:dxaOrig="639" w:dyaOrig="320">
          <v:shape id="_x0000_i1149" type="#_x0000_t75" style="width:31.95pt;height:15.65pt" o:ole="">
            <v:imagedata r:id="rId247" o:title=""/>
          </v:shape>
          <o:OLEObject Type="Embed" ProgID="Equation.DSMT4" ShapeID="_x0000_i1149" DrawAspect="Content" ObjectID="_1825764774" r:id="rId248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 непрерывна в точках непрерывности функции</w:t>
      </w:r>
      <w:r w:rsidR="00F562C0"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="00F562C0" w:rsidRPr="00F562C0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260" w:dyaOrig="320">
          <v:shape id="_x0000_i1150" type="#_x0000_t75" style="width:13.75pt;height:15.65pt" o:ole="">
            <v:imagedata r:id="rId249" o:title=""/>
          </v:shape>
          <o:OLEObject Type="Embed" ProgID="Equation.DSMT4" ShapeID="_x0000_i1150" DrawAspect="Content" ObjectID="_1825764775" r:id="rId250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 и удовлетворяет условию</w:t>
      </w:r>
      <w:r w:rsidRPr="00B84BD5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562C0" w:rsidRPr="00F562C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900" w:dyaOrig="400">
          <v:shape id="_x0000_i1151" type="#_x0000_t75" style="width:145.25pt;height:20.05pt" o:ole="">
            <v:imagedata r:id="rId251" o:title=""/>
          </v:shape>
          <o:OLEObject Type="Embed" ProgID="Equation.DSMT4" ShapeID="_x0000_i1151" DrawAspect="Content" ObjectID="_1825764776" r:id="rId252"/>
        </w:object>
      </w:r>
      <w:r w:rsidR="00F562C0" w:rsidRPr="00F562C0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B84BD5" w:rsidRPr="00B84BD5" w:rsidRDefault="00B84BD5" w:rsidP="00F562C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4BD5">
        <w:rPr>
          <w:rFonts w:ascii="Times New Roman" w:hAnsi="Times New Roman" w:cs="Times New Roman"/>
          <w:noProof/>
          <w:sz w:val="32"/>
          <w:szCs w:val="32"/>
        </w:rPr>
        <w:t>Для доказательства того, что (</w:t>
      </w:r>
      <w:r w:rsidR="00F562C0" w:rsidRPr="00B84BD5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20" w:dyaOrig="340">
          <v:shape id="_x0000_i1152" type="#_x0000_t75" style="width:21.3pt;height:17.55pt" o:ole="">
            <v:imagedata r:id="rId241" o:title=""/>
          </v:shape>
          <o:OLEObject Type="Embed" ProgID="Equation.DSMT4" ShapeID="_x0000_i1152" DrawAspect="Content" ObjectID="_1825764777" r:id="rId253"/>
        </w:object>
      </w:r>
      <w:r w:rsidRPr="00B84BD5">
        <w:rPr>
          <w:rFonts w:ascii="Times New Roman" w:hAnsi="Times New Roman" w:cs="Times New Roman"/>
          <w:noProof/>
          <w:sz w:val="32"/>
          <w:szCs w:val="32"/>
        </w:rPr>
        <w:t>) удовлетворяет уравнению (1), воспользуемся известной леммой (см. § 3 главы III).</w:t>
      </w:r>
    </w:p>
    <w:p w:rsidR="00B84BD5" w:rsidRPr="00F562C0" w:rsidRDefault="00B84BD5" w:rsidP="00F562C0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F562C0">
        <w:rPr>
          <w:rFonts w:ascii="Times New Roman" w:hAnsi="Times New Roman" w:cs="Times New Roman"/>
          <w:i/>
          <w:noProof/>
          <w:sz w:val="32"/>
          <w:szCs w:val="32"/>
        </w:rPr>
        <w:lastRenderedPageBreak/>
        <w:t xml:space="preserve">Если </w:t>
      </w:r>
      <w:r w:rsidR="00B806E3" w:rsidRPr="00F562C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800" w:dyaOrig="400">
          <v:shape id="_x0000_i1153" type="#_x0000_t75" style="width:90.15pt;height:20.05pt" o:ole="">
            <v:imagedata r:id="rId254" o:title=""/>
          </v:shape>
          <o:OLEObject Type="Embed" ProgID="Equation.DSMT4" ShapeID="_x0000_i1153" DrawAspect="Content" ObjectID="_1825764778" r:id="rId255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 при любом значении параметра</w:t>
      </w:r>
      <w:r w:rsidR="00F562C0"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="00F562C0" w:rsidRPr="00F562C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0" w:dyaOrig="380">
          <v:shape id="_x0000_i1154" type="#_x0000_t75" style="width:11.9pt;height:18.8pt" o:ole="">
            <v:imagedata r:id="rId256" o:title=""/>
          </v:shape>
          <o:OLEObject Type="Embed" ProgID="Equation.DSMT4" ShapeID="_x0000_i1154" DrawAspect="Content" ObjectID="_1825764779" r:id="rId257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 является решением уравнения,</w:t>
      </w:r>
      <w:r w:rsidR="00B806E3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="00B806E3" w:rsidRPr="00B806E3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1200" w:dyaOrig="400">
          <v:shape id="_x0000_i1155" type="#_x0000_t75" style="width:60.1pt;height:20.05pt" o:ole="">
            <v:imagedata r:id="rId258" o:title=""/>
          </v:shape>
          <o:OLEObject Type="Embed" ProgID="Equation.DSMT4" ShapeID="_x0000_i1155" DrawAspect="Content" ObjectID="_1825764780" r:id="rId259"/>
        </w:object>
      </w:r>
      <w:r w:rsidR="00B806E3" w:rsidRPr="00B806E3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 xml:space="preserve">где </w:t>
      </w:r>
      <w:r w:rsidR="00B806E3" w:rsidRPr="00B806E3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960" w:dyaOrig="400">
          <v:shape id="_x0000_i1156" type="#_x0000_t75" style="width:48.2pt;height:20.05pt" o:ole="">
            <v:imagedata r:id="rId260" o:title=""/>
          </v:shape>
          <o:OLEObject Type="Embed" ProgID="Equation.DSMT4" ShapeID="_x0000_i1156" DrawAspect="Content" ObjectID="_1825764781" r:id="rId261"/>
        </w:object>
      </w:r>
      <w:r w:rsidRPr="00F562C0">
        <w:rPr>
          <w:rFonts w:ascii="Times New Roman" w:hAnsi="Times New Roman" w:cs="Times New Roman"/>
          <w:i/>
          <w:noProof/>
          <w:sz w:val="32"/>
          <w:szCs w:val="32"/>
        </w:rPr>
        <w:t>линейный дифференциальный оператор, то функция</w:t>
      </w:r>
    </w:p>
    <w:p w:rsidR="00B84BD5" w:rsidRPr="00B84BD5" w:rsidRDefault="00B806E3" w:rsidP="00B806E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806E3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4599" w:dyaOrig="560">
          <v:shape id="_x0000_i1157" type="#_x0000_t75" style="width:230.4pt;height:28.8pt" o:ole="">
            <v:imagedata r:id="rId262" o:title=""/>
          </v:shape>
          <o:OLEObject Type="Embed" ProgID="Equation.DSMT4" ShapeID="_x0000_i1157" DrawAspect="Content" ObjectID="_1825764782" r:id="rId263"/>
        </w:object>
      </w:r>
    </w:p>
    <w:p w:rsidR="00B84BD5" w:rsidRPr="00B806E3" w:rsidRDefault="00B84BD5" w:rsidP="00B84BD5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B806E3">
        <w:rPr>
          <w:rFonts w:ascii="Times New Roman" w:hAnsi="Times New Roman" w:cs="Times New Roman"/>
          <w:i/>
          <w:noProof/>
          <w:sz w:val="32"/>
          <w:szCs w:val="32"/>
        </w:rPr>
        <w:t xml:space="preserve">также будет решением уравнения </w:t>
      </w:r>
      <w:r w:rsidR="00B806E3" w:rsidRPr="00B806E3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1200" w:dyaOrig="400">
          <v:shape id="_x0000_i1158" type="#_x0000_t75" style="width:60.1pt;height:20.05pt" o:ole="">
            <v:imagedata r:id="rId258" o:title=""/>
          </v:shape>
          <o:OLEObject Type="Embed" ProgID="Equation.DSMT4" ShapeID="_x0000_i1158" DrawAspect="Content" ObjectID="_1825764783" r:id="rId264"/>
        </w:object>
      </w:r>
      <w:r w:rsidRPr="00B806E3">
        <w:rPr>
          <w:rFonts w:ascii="Times New Roman" w:hAnsi="Times New Roman" w:cs="Times New Roman"/>
          <w:i/>
          <w:noProof/>
          <w:sz w:val="32"/>
          <w:szCs w:val="32"/>
        </w:rPr>
        <w:t>, если производные функции и, входящие в оператор</w:t>
      </w:r>
      <w:r w:rsidR="00B806E3" w:rsidRPr="00B806E3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="00B806E3" w:rsidRPr="00B806E3">
        <w:rPr>
          <w:rFonts w:ascii="Times New Roman" w:hAnsi="Times New Roman" w:cs="Times New Roman"/>
          <w:i/>
          <w:noProof/>
          <w:position w:val="-12"/>
          <w:sz w:val="32"/>
          <w:szCs w:val="32"/>
        </w:rPr>
        <w:object w:dxaOrig="740" w:dyaOrig="400">
          <v:shape id="_x0000_i1159" type="#_x0000_t75" style="width:36.95pt;height:20.05pt" o:ole="">
            <v:imagedata r:id="rId265" o:title=""/>
          </v:shape>
          <o:OLEObject Type="Embed" ProgID="Equation.DSMT4" ShapeID="_x0000_i1159" DrawAspect="Content" ObjectID="_1825764784" r:id="rId266"/>
        </w:object>
      </w:r>
      <w:r w:rsidRPr="00B806E3">
        <w:rPr>
          <w:rFonts w:ascii="Times New Roman" w:hAnsi="Times New Roman" w:cs="Times New Roman"/>
          <w:i/>
          <w:noProof/>
          <w:sz w:val="32"/>
          <w:szCs w:val="32"/>
        </w:rPr>
        <w:t>, можно вычислять дифференцированием под знаком интеграла.</w:t>
      </w:r>
    </w:p>
    <w:p w:rsidR="00B84BD5" w:rsidRPr="00B806E3" w:rsidRDefault="00B84BD5" w:rsidP="00B806E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В нашем случае </w:t>
      </w:r>
      <w:r w:rsidR="00B806E3" w:rsidRPr="00B806E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59" w:dyaOrig="320">
          <v:shape id="_x0000_i1160" type="#_x0000_t75" style="width:42.55pt;height:15.65pt" o:ole="">
            <v:imagedata r:id="rId267" o:title=""/>
          </v:shape>
          <o:OLEObject Type="Embed" ProgID="Equation.DSMT4" ShapeID="_x0000_i1160" DrawAspect="Content" ObjectID="_1825764785" r:id="rId268"/>
        </w:object>
      </w:r>
      <w:r w:rsidR="00B806E3" w:rsidRPr="00B806E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удовлетворяет уравнению теплопроводности при любых </w:t>
      </w:r>
      <w:r w:rsidR="00B806E3" w:rsidRPr="00B806E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59" w:dyaOrig="380">
          <v:shape id="_x0000_i1161" type="#_x0000_t75" style="width:42.55pt;height:18.8pt" o:ole="">
            <v:imagedata r:id="rId269" o:title=""/>
          </v:shape>
          <o:OLEObject Type="Embed" ProgID="Equation.DSMT4" ShapeID="_x0000_i1161" DrawAspect="Content" ObjectID="_1825764786" r:id="rId270"/>
        </w:object>
      </w:r>
      <w:r w:rsidR="00B806E3" w:rsidRPr="00B806E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B806E3" w:rsidRPr="00B806E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162" type="#_x0000_t75" style="width:31.95pt;height:15.65pt" o:ole="">
            <v:imagedata r:id="rId271" o:title=""/>
          </v:shape>
          <o:OLEObject Type="Embed" ProgID="Equation.DSMT4" ShapeID="_x0000_i1162" DrawAspect="Content" ObjectID="_1825764787" r:id="rId272"/>
        </w:object>
      </w:r>
      <w:r w:rsidR="00B806E3" w:rsidRPr="00B806E3">
        <w:rPr>
          <w:rFonts w:ascii="Times New Roman" w:hAnsi="Times New Roman" w:cs="Times New Roman"/>
          <w:noProof/>
          <w:sz w:val="32"/>
          <w:szCs w:val="32"/>
        </w:rPr>
        <w:t>.</w:t>
      </w: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 Как известно, дифференцирование по параметру под знаком несобственного интеграла возможно, если: 1) производная по параметру от подынтегральной функции непрерывна и 2) интеграл, полученный после формального дифференцирования, равномерно сходится.</w:t>
      </w:r>
    </w:p>
    <w:p w:rsidR="00B84BD5" w:rsidRPr="00B806E3" w:rsidRDefault="00B84BD5" w:rsidP="00B806E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06E3">
        <w:rPr>
          <w:rFonts w:ascii="Times New Roman" w:hAnsi="Times New Roman" w:cs="Times New Roman"/>
          <w:noProof/>
          <w:sz w:val="32"/>
          <w:szCs w:val="32"/>
        </w:rPr>
        <w:t>Произведя формальное дифференцирование интеграла (</w:t>
      </w:r>
      <w:r w:rsidR="00B806E3" w:rsidRPr="00B806E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20" w:dyaOrig="340">
          <v:shape id="_x0000_i1163" type="#_x0000_t75" style="width:21.3pt;height:17.55pt" o:ole="">
            <v:imagedata r:id="rId273" o:title=""/>
          </v:shape>
          <o:OLEObject Type="Embed" ProgID="Equation.DSMT4" ShapeID="_x0000_i1163" DrawAspect="Content" ObjectID="_1825764788" r:id="rId274"/>
        </w:object>
      </w: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) по </w:t>
      </w:r>
      <w:r w:rsidR="00B806E3" w:rsidRPr="00B806E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164" type="#_x0000_t75" style="width:11.9pt;height:13.75pt" o:ole="">
            <v:imagedata r:id="rId275" o:title=""/>
          </v:shape>
          <o:OLEObject Type="Embed" ProgID="Equation.DSMT4" ShapeID="_x0000_i1164" DrawAspect="Content" ObjectID="_1825764789" r:id="rId276"/>
        </w:object>
      </w:r>
      <w:r w:rsidRPr="00B806E3">
        <w:rPr>
          <w:rFonts w:ascii="Times New Roman" w:hAnsi="Times New Roman" w:cs="Times New Roman"/>
          <w:noProof/>
          <w:sz w:val="32"/>
          <w:szCs w:val="32"/>
        </w:rPr>
        <w:t>, получим:</w:t>
      </w:r>
    </w:p>
    <w:p w:rsidR="00B84BD5" w:rsidRPr="00E078AA" w:rsidRDefault="002F458E" w:rsidP="00C37A4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F458E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7220" w:dyaOrig="1180">
          <v:shape id="_x0000_i1165" type="#_x0000_t75" style="width:360.65pt;height:59.5pt" o:ole="">
            <v:imagedata r:id="rId277" o:title=""/>
          </v:shape>
          <o:OLEObject Type="Embed" ProgID="Equation.DSMT4" ShapeID="_x0000_i1165" DrawAspect="Content" ObjectID="_1825764790" r:id="rId278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ab/>
        <w:t>(11)</w:t>
      </w:r>
    </w:p>
    <w:p w:rsidR="00535181" w:rsidRPr="00535181" w:rsidRDefault="00B84BD5" w:rsidP="0053518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Подынтегральная функция непрерывна при </w:t>
      </w:r>
      <w:r w:rsidR="002F458E" w:rsidRPr="00B806E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140" w:dyaOrig="360">
          <v:shape id="_x0000_i1166" type="#_x0000_t75" style="width:56.95pt;height:18.15pt" o:ole="">
            <v:imagedata r:id="rId279" o:title=""/>
          </v:shape>
          <o:OLEObject Type="Embed" ProgID="Equation.DSMT4" ShapeID="_x0000_i1166" DrawAspect="Content" ObjectID="_1825764791" r:id="rId280"/>
        </w:object>
      </w:r>
      <w:r w:rsidRPr="00B806E3">
        <w:rPr>
          <w:rFonts w:ascii="Times New Roman" w:hAnsi="Times New Roman" w:cs="Times New Roman"/>
          <w:noProof/>
          <w:sz w:val="32"/>
          <w:szCs w:val="32"/>
        </w:rPr>
        <w:t>, а наличие множителя</w:t>
      </w:r>
      <w:r w:rsidR="002F458E" w:rsidRPr="002F458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F458E" w:rsidRPr="00B806E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9" w:dyaOrig="780">
          <v:shape id="_x0000_i1167" type="#_x0000_t75" style="width:140.25pt;height:38.8pt" o:ole="">
            <v:imagedata r:id="rId281" o:title=""/>
          </v:shape>
          <o:OLEObject Type="Embed" ProgID="Equation.DSMT4" ShapeID="_x0000_i1167" DrawAspect="Content" ObjectID="_1825764792" r:id="rId282"/>
        </w:object>
      </w:r>
      <w:r w:rsidRPr="00B806E3">
        <w:rPr>
          <w:rFonts w:ascii="Times New Roman" w:hAnsi="Times New Roman" w:cs="Times New Roman"/>
          <w:noProof/>
          <w:sz w:val="32"/>
          <w:szCs w:val="32"/>
        </w:rPr>
        <w:t xml:space="preserve"> обеспечивает равноме</w:t>
      </w:r>
      <w:r w:rsidRPr="00B84BD5">
        <w:rPr>
          <w:rFonts w:ascii="Times New Roman" w:hAnsi="Times New Roman" w:cs="Times New Roman"/>
          <w:noProof/>
          <w:sz w:val="32"/>
          <w:szCs w:val="32"/>
        </w:rPr>
        <w:t>рную</w: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сходимость, если </w:t>
      </w:r>
      <w:r w:rsidR="00535181" w:rsidRPr="0053518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320">
          <v:shape id="_x0000_i1168" type="#_x0000_t75" style="width:13.75pt;height:15.65pt" o:ole="">
            <v:imagedata r:id="rId283" o:title=""/>
          </v:shape>
          <o:OLEObject Type="Embed" ProgID="Equation.DSMT4" ShapeID="_x0000_i1168" DrawAspect="Content" ObjectID="_1825764793" r:id="rId284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ограничено: </w:t>
      </w:r>
      <w:r w:rsidR="00535181" w:rsidRPr="0053518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40" w:dyaOrig="400">
          <v:shape id="_x0000_i1169" type="#_x0000_t75" style="width:46.95pt;height:20.05pt" o:ole="">
            <v:imagedata r:id="rId285" o:title=""/>
          </v:shape>
          <o:OLEObject Type="Embed" ProgID="Equation.DSMT4" ShapeID="_x0000_i1169" DrawAspect="Content" ObjectID="_1825764794" r:id="rId286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. Аналогичные результаты мы получим при повторном дифференцировании по </w:t>
      </w:r>
      <w:r w:rsidR="00535181" w:rsidRPr="0053518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170" type="#_x0000_t75" style="width:11.9pt;height:13.75pt" o:ole="">
            <v:imagedata r:id="rId287" o:title=""/>
          </v:shape>
          <o:OLEObject Type="Embed" ProgID="Equation.DSMT4" ShapeID="_x0000_i1170" DrawAspect="Content" ObjectID="_1825764795" r:id="rId288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и при дифференцировании по </w:t>
      </w:r>
      <w:r w:rsidR="00535181" w:rsidRPr="0053518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171" type="#_x0000_t75" style="width:8.15pt;height:13.75pt" o:ole="">
            <v:imagedata r:id="rId289" o:title=""/>
          </v:shape>
          <o:OLEObject Type="Embed" ProgID="Equation.DSMT4" ShapeID="_x0000_i1171" DrawAspect="Content" ObjectID="_1825764796" r:id="rId290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; то же относится и к дифференцированию по </w:t>
      </w:r>
      <w:r w:rsidR="00E40A16" w:rsidRPr="0053518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320">
          <v:shape id="_x0000_i1172" type="#_x0000_t75" style="width:13.75pt;height:15.65pt" o:ole="">
            <v:imagedata r:id="rId291" o:title=""/>
          </v:shape>
          <o:OLEObject Type="Embed" ProgID="Equation.DSMT4" ShapeID="_x0000_i1172" DrawAspect="Content" ObjectID="_1825764797" r:id="rId292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E40A16" w:rsidRPr="00E40A16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20">
          <v:shape id="_x0000_i1173" type="#_x0000_t75" style="width:11.25pt;height:11.25pt" o:ole="">
            <v:imagedata r:id="rId293" o:title=""/>
          </v:shape>
          <o:OLEObject Type="Embed" ProgID="Equation.DSMT4" ShapeID="_x0000_i1173" DrawAspect="Content" ObjectID="_1825764798" r:id="rId294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. Таким образом, функция </w:t>
      </w:r>
      <w:r w:rsidR="00E40A16" w:rsidRPr="00E40A1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174" type="#_x0000_t75" style="width:15.05pt;height:15.65pt" o:ole="">
            <v:imagedata r:id="rId295" o:title=""/>
          </v:shape>
          <o:OLEObject Type="Embed" ProgID="Equation.DSMT4" ShapeID="_x0000_i1174" DrawAspect="Content" ObjectID="_1825764799" r:id="rId296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удовлетворяет всем условиям леммы при </w:t>
      </w:r>
      <w:r w:rsidR="00E40A16" w:rsidRPr="00E40A1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175" type="#_x0000_t75" style="width:31.95pt;height:15.65pt" o:ole="">
            <v:imagedata r:id="rId297" o:title=""/>
          </v:shape>
          <o:OLEObject Type="Embed" ProgID="Equation.DSMT4" ShapeID="_x0000_i1175" DrawAspect="Content" ObjectID="_1825764800" r:id="rId298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. Следовательно, функция </w:t>
      </w:r>
      <w:r w:rsidR="00E40A16" w:rsidRPr="00E40A1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176" type="#_x0000_t75" style="width:11.9pt;height:13.75pt" o:ole="">
            <v:imagedata r:id="rId299" o:title=""/>
          </v:shape>
          <o:OLEObject Type="Embed" ProgID="Equation.DSMT4" ShapeID="_x0000_i1176" DrawAspect="Content" ObjectID="_1825764801" r:id="rId300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при</w:t>
      </w:r>
      <w:r w:rsidR="00E40A16" w:rsidRPr="00E40A1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40A16" w:rsidRPr="00E40A1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177" type="#_x0000_t75" style="width:31.95pt;height:15.65pt" o:ole="">
            <v:imagedata r:id="rId297" o:title=""/>
          </v:shape>
          <o:OLEObject Type="Embed" ProgID="Equation.DSMT4" ShapeID="_x0000_i1177" DrawAspect="Content" ObjectID="_1825764802" r:id="rId301"/>
        </w:object>
      </w:r>
      <w:r w:rsidR="00535181" w:rsidRPr="00535181">
        <w:rPr>
          <w:rFonts w:ascii="Times New Roman" w:hAnsi="Times New Roman" w:cs="Times New Roman"/>
          <w:noProof/>
          <w:sz w:val="32"/>
          <w:szCs w:val="32"/>
        </w:rPr>
        <w:t xml:space="preserve"> удовлетворяет уравнению теплопроводности.</w:t>
      </w:r>
    </w:p>
    <w:p w:rsidR="00535181" w:rsidRPr="00535181" w:rsidRDefault="00535181" w:rsidP="00E40A16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Ограниченность функции </w:t>
      </w:r>
      <w:r w:rsidR="00E40A16" w:rsidRPr="00E40A1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178" type="#_x0000_t75" style="width:11.9pt;height:13.75pt" o:ole="">
            <v:imagedata r:id="rId299" o:title=""/>
          </v:shape>
          <o:OLEObject Type="Embed" ProgID="Equation.DSMT4" ShapeID="_x0000_i1178" DrawAspect="Content" ObjectID="_1825764803" r:id="rId302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, определяемой формулой </w:t>
      </w:r>
      <w:r w:rsidR="00E40A16" w:rsidRPr="00E40A1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39" w:dyaOrig="400">
          <v:shape id="_x0000_i1179" type="#_x0000_t75" style="width:31.95pt;height:20.05pt" o:ole="">
            <v:imagedata r:id="rId303" o:title=""/>
          </v:shape>
          <o:OLEObject Type="Embed" ProgID="Equation.DSMT4" ShapeID="_x0000_i1179" DrawAspect="Content" ObjectID="_1825764804" r:id="rId304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>, которую мы перепишем в виде</w:t>
      </w:r>
    </w:p>
    <w:p w:rsidR="00535181" w:rsidRDefault="00E40A16" w:rsidP="00E40A16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40A16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740" w:dyaOrig="1080">
          <v:shape id="_x0000_i1180" type="#_x0000_t75" style="width:237.3pt;height:53.85pt" o:ole="">
            <v:imagedata r:id="rId305" o:title=""/>
          </v:shape>
          <o:OLEObject Type="Embed" ProgID="Equation.DSMT4" ShapeID="_x0000_i1180" DrawAspect="Content" ObjectID="_1825764805" r:id="rId306"/>
        </w:object>
      </w:r>
    </w:p>
    <w:p w:rsidR="00535181" w:rsidRPr="00535181" w:rsidRDefault="00E40A16" w:rsidP="00E40A16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40A16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4640" w:dyaOrig="480">
          <v:shape id="_x0000_i1181" type="#_x0000_t75" style="width:231.65pt;height:23.8pt" o:ole="">
            <v:imagedata r:id="rId307" o:title=""/>
          </v:shape>
          <o:OLEObject Type="Embed" ProgID="Equation.DSMT4" ShapeID="_x0000_i1181" DrawAspect="Content" ObjectID="_1825764806" r:id="rId308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535181" w:rsidRPr="00535181" w:rsidRDefault="00535181" w:rsidP="0053518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>устанавливается непосредственно, если принять во внимание равенство (8):</w:t>
      </w:r>
    </w:p>
    <w:p w:rsidR="00535181" w:rsidRPr="00535181" w:rsidRDefault="001C6698" w:rsidP="001C6698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C6698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2640" w:dyaOrig="1080">
          <v:shape id="_x0000_i1182" type="#_x0000_t75" style="width:132.75pt;height:53.85pt" o:ole="">
            <v:imagedata r:id="rId309" o:title=""/>
          </v:shape>
          <o:OLEObject Type="Embed" ProgID="Equation.DSMT4" ShapeID="_x0000_i1182" DrawAspect="Content" ObjectID="_1825764807" r:id="rId310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12)</w:t>
      </w:r>
    </w:p>
    <w:p w:rsidR="001C6698" w:rsidRDefault="00535181" w:rsidP="001C669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>Перейдем к доказательству непрерывности</w:t>
      </w:r>
      <w:r w:rsidR="001C6698" w:rsidRPr="001C669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C6698" w:rsidRPr="001C669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80" w:dyaOrig="400">
          <v:shape id="_x0000_i1183" type="#_x0000_t75" style="width:68.85pt;height:20.05pt" o:ole="">
            <v:imagedata r:id="rId311" o:title=""/>
          </v:shape>
          <o:OLEObject Type="Embed" ProgID="Equation.DSMT4" ShapeID="_x0000_i1183" DrawAspect="Content" ObjectID="_1825764808" r:id="rId312"/>
        </w:object>
      </w:r>
      <w:r w:rsidR="001C6698" w:rsidRPr="001C669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при </w:t>
      </w:r>
      <w:r w:rsidR="001C6698" w:rsidRPr="001C669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00" w:dyaOrig="320">
          <v:shape id="_x0000_i1184" type="#_x0000_t75" style="width:35.05pt;height:15.65pt" o:ole="">
            <v:imagedata r:id="rId313" o:title=""/>
          </v:shape>
          <o:OLEObject Type="Embed" ProgID="Equation.DSMT4" ShapeID="_x0000_i1184" DrawAspect="Content" ObjectID="_1825764809" r:id="rId314"/>
        </w:object>
      </w:r>
    </w:p>
    <w:p w:rsidR="00535181" w:rsidRPr="00535181" w:rsidRDefault="00535181" w:rsidP="001C669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Рассмотрим точку </w:t>
      </w:r>
      <w:r w:rsidR="001C6698" w:rsidRPr="001C6698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960" w:dyaOrig="480">
          <v:shape id="_x0000_i1185" type="#_x0000_t75" style="width:98.3pt;height:23.8pt" o:ole="">
            <v:imagedata r:id="rId315" o:title=""/>
          </v:shape>
          <o:OLEObject Type="Embed" ProgID="Equation.DSMT4" ShapeID="_x0000_i1185" DrawAspect="Content" ObjectID="_1825764810" r:id="rId316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>, являющуюся точкой непрерывности функции</w:t>
      </w:r>
      <w:r w:rsidR="001C6698" w:rsidRPr="001C669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C6698" w:rsidRPr="001C669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320">
          <v:shape id="_x0000_i1186" type="#_x0000_t75" style="width:13.75pt;height:15.65pt" o:ole="">
            <v:imagedata r:id="rId317" o:title=""/>
          </v:shape>
          <o:OLEObject Type="Embed" ProgID="Equation.DSMT4" ShapeID="_x0000_i1186" DrawAspect="Content" ObjectID="_1825764811" r:id="rId318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, и докажем, что для любого </w:t>
      </w:r>
      <w:r w:rsidR="001C6698" w:rsidRPr="001C669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20" w:dyaOrig="320">
          <v:shape id="_x0000_i1187" type="#_x0000_t75" style="width:36.95pt;height:15.65pt" o:ole="">
            <v:imagedata r:id="rId319" o:title=""/>
          </v:shape>
          <o:OLEObject Type="Embed" ProgID="Equation.DSMT4" ShapeID="_x0000_i1187" DrawAspect="Content" ObjectID="_1825764812" r:id="rId320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 существует такое </w:t>
      </w:r>
      <w:r w:rsidR="001C6698" w:rsidRPr="001C669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20" w:dyaOrig="400">
          <v:shape id="_x0000_i1188" type="#_x0000_t75" style="width:56.35pt;height:20.05pt" o:ole="">
            <v:imagedata r:id="rId321" o:title=""/>
          </v:shape>
          <o:OLEObject Type="Embed" ProgID="Equation.DSMT4" ShapeID="_x0000_i1188" DrawAspect="Content" ObjectID="_1825764813" r:id="rId322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>, что</w:t>
      </w:r>
    </w:p>
    <w:p w:rsidR="00535181" w:rsidRPr="00E078AA" w:rsidRDefault="001C6698" w:rsidP="00C37A4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C6698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3120" w:dyaOrig="520">
          <v:shape id="_x0000_i1189" type="#_x0000_t75" style="width:155.9pt;height:26.3pt" o:ole="">
            <v:imagedata r:id="rId323" o:title=""/>
          </v:shape>
          <o:OLEObject Type="Embed" ProgID="Equation.DSMT4" ShapeID="_x0000_i1189" DrawAspect="Content" ObjectID="_1825764814" r:id="rId324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>пр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1C6698">
        <w:rPr>
          <w:rFonts w:ascii="Times New Roman" w:hAnsi="Times New Roman" w:cs="Times New Roman"/>
          <w:noProof/>
          <w:position w:val="-22"/>
          <w:sz w:val="32"/>
          <w:szCs w:val="32"/>
        </w:rPr>
        <w:object w:dxaOrig="1820" w:dyaOrig="600">
          <v:shape id="_x0000_i1190" type="#_x0000_t75" style="width:90.8pt;height:30.05pt" o:ole="">
            <v:imagedata r:id="rId325" o:title=""/>
          </v:shape>
          <o:OLEObject Type="Embed" ProgID="Equation.DSMT4" ShapeID="_x0000_i1190" DrawAspect="Content" ObjectID="_1825764815" r:id="rId326"/>
        </w:object>
      </w:r>
      <w:r w:rsidRPr="001C669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AC4C37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535181">
        <w:rPr>
          <w:rFonts w:ascii="Times New Roman" w:hAnsi="Times New Roman" w:cs="Times New Roman"/>
          <w:noProof/>
          <w:sz w:val="32"/>
          <w:szCs w:val="32"/>
        </w:rPr>
        <w:t>и</w:t>
      </w:r>
      <w:r w:rsidRPr="00AC4C37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1C669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60" w:dyaOrig="400">
          <v:shape id="_x0000_i1191" type="#_x0000_t75" style="width:53.2pt;height:20.05pt" o:ole="">
            <v:imagedata r:id="rId327" o:title=""/>
          </v:shape>
          <o:OLEObject Type="Embed" ProgID="Equation.DSMT4" ShapeID="_x0000_i1191" DrawAspect="Content" ObjectID="_1825764816" r:id="rId328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ab/>
        <w:t>(13)</w:t>
      </w:r>
    </w:p>
    <w:p w:rsidR="00535181" w:rsidRPr="00535181" w:rsidRDefault="00535181" w:rsidP="001C669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Построим вспомогательную область </w:t>
      </w:r>
      <w:r w:rsidR="001C6698" w:rsidRPr="001C669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9" w:dyaOrig="440">
          <v:shape id="_x0000_i1192" type="#_x0000_t75" style="width:13.75pt;height:22.55pt" o:ole="">
            <v:imagedata r:id="rId329" o:title=""/>
          </v:shape>
          <o:OLEObject Type="Embed" ProgID="Equation.DSMT4" ShapeID="_x0000_i1192" DrawAspect="Content" ObjectID="_1825764817" r:id="rId330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, содержащую точку </w:t>
      </w:r>
      <w:r w:rsidR="001C6698" w:rsidRPr="001C669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99" w:dyaOrig="440">
          <v:shape id="_x0000_i1193" type="#_x0000_t75" style="width:25.05pt;height:22.55pt" o:ole="">
            <v:imagedata r:id="rId331" o:title=""/>
          </v:shape>
          <o:OLEObject Type="Embed" ProgID="Equation.DSMT4" ShapeID="_x0000_i1193" DrawAspect="Content" ObjectID="_1825764818" r:id="rId332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 xml:space="preserve">; ее размеры будут определены ниже; остальную часть пространства обозначим через </w:t>
      </w:r>
      <w:r w:rsidR="001C6698" w:rsidRPr="001C669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40" w:dyaOrig="440">
          <v:shape id="_x0000_i1194" type="#_x0000_t75" style="width:17.55pt;height:22.55pt" o:ole="">
            <v:imagedata r:id="rId333" o:title=""/>
          </v:shape>
          <o:OLEObject Type="Embed" ProgID="Equation.DSMT4" ShapeID="_x0000_i1194" DrawAspect="Content" ObjectID="_1825764819" r:id="rId334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>. Принимая во внимание равенства</w:t>
      </w:r>
    </w:p>
    <w:p w:rsidR="00535181" w:rsidRPr="00535181" w:rsidRDefault="007428DD" w:rsidP="007428D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428D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8820" w:dyaOrig="880">
          <v:shape id="_x0000_i1195" type="#_x0000_t75" style="width:440.15pt;height:43.85pt" o:ole="">
            <v:imagedata r:id="rId335" o:title=""/>
          </v:shape>
          <o:OLEObject Type="Embed" ProgID="Equation.DSMT4" ShapeID="_x0000_i1195" DrawAspect="Content" ObjectID="_1825764820" r:id="rId336"/>
        </w:object>
      </w:r>
      <w:r w:rsidRPr="007428D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8760" w:dyaOrig="880">
          <v:shape id="_x0000_i1196" type="#_x0000_t75" style="width:435.15pt;height:43.85pt" o:ole="">
            <v:imagedata r:id="rId337" o:title=""/>
          </v:shape>
          <o:OLEObject Type="Embed" ProgID="Equation.DSMT4" ShapeID="_x0000_i1196" DrawAspect="Content" ObjectID="_1825764821" r:id="rId338"/>
        </w:object>
      </w:r>
    </w:p>
    <w:p w:rsidR="00535181" w:rsidRPr="00535181" w:rsidRDefault="00535181" w:rsidP="0053518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>а также положительность функции</w:t>
      </w:r>
      <w:r w:rsidR="007428DD" w:rsidRPr="007428D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428DD" w:rsidRPr="007428DD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620" w:dyaOrig="480">
          <v:shape id="_x0000_i1197" type="#_x0000_t75" style="width:80.75pt;height:23.8pt" o:ole="">
            <v:imagedata r:id="rId339" o:title=""/>
          </v:shape>
          <o:OLEObject Type="Embed" ProgID="Equation.DSMT4" ShapeID="_x0000_i1197" DrawAspect="Content" ObjectID="_1825764822" r:id="rId340"/>
        </w:object>
      </w:r>
      <w:r w:rsidRPr="00535181">
        <w:rPr>
          <w:rFonts w:ascii="Times New Roman" w:hAnsi="Times New Roman" w:cs="Times New Roman"/>
          <w:noProof/>
          <w:sz w:val="32"/>
          <w:szCs w:val="32"/>
        </w:rPr>
        <w:t>, будем иметь:</w:t>
      </w:r>
    </w:p>
    <w:p w:rsidR="00535181" w:rsidRPr="007428DD" w:rsidRDefault="007428DD" w:rsidP="007428D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28DD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3519" w:dyaOrig="520">
          <v:shape id="_x0000_i1198" type="#_x0000_t75" style="width:176.55pt;height:26.3pt" o:ole="">
            <v:imagedata r:id="rId341" o:title=""/>
          </v:shape>
          <o:OLEObject Type="Embed" ProgID="Equation.DSMT4" ShapeID="_x0000_i1198" DrawAspect="Content" ObjectID="_1825764823" r:id="rId342"/>
        </w:object>
      </w:r>
      <w:r w:rsidRPr="007428DD">
        <w:rPr>
          <w:rFonts w:ascii="Times New Roman" w:hAnsi="Times New Roman" w:cs="Times New Roman"/>
          <w:noProof/>
          <w:sz w:val="32"/>
          <w:szCs w:val="32"/>
        </w:rPr>
        <w:t>,</w:t>
      </w:r>
      <w:r w:rsidRPr="007428DD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7428DD">
        <w:rPr>
          <w:rFonts w:ascii="Times New Roman" w:hAnsi="Times New Roman" w:cs="Times New Roman"/>
          <w:noProof/>
          <w:sz w:val="32"/>
          <w:szCs w:val="32"/>
        </w:rPr>
        <w:t>(14)</w:t>
      </w:r>
    </w:p>
    <w:p w:rsidR="00535181" w:rsidRPr="007428DD" w:rsidRDefault="00535181" w:rsidP="0053518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35181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535181" w:rsidRPr="00E078AA" w:rsidRDefault="007428DD" w:rsidP="007428D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28D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660" w:dyaOrig="880">
          <v:shape id="_x0000_i1199" type="#_x0000_t75" style="width:283pt;height:43.85pt" o:ole="">
            <v:imagedata r:id="rId343" o:title=""/>
          </v:shape>
          <o:OLEObject Type="Embed" ProgID="Equation.DSMT4" ShapeID="_x0000_i1199" DrawAspect="Content" ObjectID="_1825764824" r:id="rId344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>(15)</w:t>
      </w:r>
    </w:p>
    <w:p w:rsidR="00535181" w:rsidRPr="00E078AA" w:rsidRDefault="00755B84" w:rsidP="00755B84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428D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3780" w:dyaOrig="880">
          <v:shape id="_x0000_i1200" type="#_x0000_t75" style="width:189.7pt;height:43.85pt" o:ole="">
            <v:imagedata r:id="rId345" o:title=""/>
          </v:shape>
          <o:OLEObject Type="Embed" ProgID="Equation.DSMT4" ShapeID="_x0000_i1200" DrawAspect="Content" ObjectID="_1825764825" r:id="rId346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="007428DD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7428DD">
        <w:rPr>
          <w:rFonts w:ascii="Times New Roman" w:hAnsi="Times New Roman" w:cs="Times New Roman"/>
          <w:noProof/>
          <w:sz w:val="32"/>
          <w:szCs w:val="32"/>
        </w:rPr>
        <w:tab/>
      </w:r>
      <w:r w:rsidR="007428DD" w:rsidRPr="00E078AA">
        <w:rPr>
          <w:rFonts w:ascii="Times New Roman" w:hAnsi="Times New Roman" w:cs="Times New Roman"/>
          <w:noProof/>
          <w:sz w:val="32"/>
          <w:szCs w:val="32"/>
        </w:rPr>
        <w:t>(16)</w:t>
      </w:r>
    </w:p>
    <w:p w:rsidR="00D457CD" w:rsidRPr="00D457CD" w:rsidRDefault="00D457CD" w:rsidP="00C37A4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Из непрерывности функции </w:t>
      </w:r>
      <w:r w:rsidR="00826024" w:rsidRPr="0082602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0" w:dyaOrig="320">
          <v:shape id="_x0000_i1201" type="#_x0000_t75" style="width:13.75pt;height:15.65pt" o:ole="">
            <v:imagedata r:id="rId347" o:title=""/>
          </v:shape>
          <o:OLEObject Type="Embed" ProgID="Equation.DSMT4" ShapeID="_x0000_i1201" DrawAspect="Content" ObjectID="_1825764826" r:id="rId348"/>
        </w:object>
      </w:r>
      <w:r w:rsidR="00826024" w:rsidRPr="00826024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в фиксированной точке </w:t>
      </w:r>
      <w:r w:rsidR="00826024" w:rsidRPr="0082602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99" w:dyaOrig="440">
          <v:shape id="_x0000_i1202" type="#_x0000_t75" style="width:25.05pt;height:22.55pt" o:ole="">
            <v:imagedata r:id="rId349" o:title=""/>
          </v:shape>
          <o:OLEObject Type="Embed" ProgID="Equation.DSMT4" ShapeID="_x0000_i1202" DrawAspect="Content" ObjectID="_1825764827" r:id="rId350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следует: каково бы ни было </w:t>
      </w:r>
      <w:r w:rsidR="00826024" w:rsidRPr="0082602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20" w:dyaOrig="380">
          <v:shape id="_x0000_i1203" type="#_x0000_t75" style="width:36.95pt;height:18.8pt" o:ole="">
            <v:imagedata r:id="rId351" o:title=""/>
          </v:shape>
          <o:OLEObject Type="Embed" ProgID="Equation.DSMT4" ShapeID="_x0000_i1203" DrawAspect="Content" ObjectID="_1825764828" r:id="rId352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>, найдется такое</w:t>
      </w:r>
      <w:r w:rsidR="00826024" w:rsidRPr="00826024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26024" w:rsidRPr="0082602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00" w:dyaOrig="400">
          <v:shape id="_x0000_i1204" type="#_x0000_t75" style="width:60.1pt;height:20.05pt" o:ole="">
            <v:imagedata r:id="rId353" o:title=""/>
          </v:shape>
          <o:OLEObject Type="Embed" ProgID="Equation.DSMT4" ShapeID="_x0000_i1204" DrawAspect="Content" ObjectID="_1825764829" r:id="rId354"/>
        </w:object>
      </w:r>
      <w:r w:rsidR="00826024" w:rsidRPr="00826024">
        <w:rPr>
          <w:rFonts w:ascii="Times New Roman" w:hAnsi="Times New Roman" w:cs="Times New Roman"/>
          <w:noProof/>
          <w:sz w:val="32"/>
          <w:szCs w:val="32"/>
        </w:rPr>
        <w:t>,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что</w:t>
      </w:r>
    </w:p>
    <w:p w:rsidR="00D457CD" w:rsidRPr="00EB6A92" w:rsidRDefault="00826024" w:rsidP="00826024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826024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2840" w:dyaOrig="520">
          <v:shape id="_x0000_i1205" type="#_x0000_t75" style="width:142.75pt;height:26.3pt" o:ole="">
            <v:imagedata r:id="rId355" o:title=""/>
          </v:shape>
          <o:OLEObject Type="Embed" ProgID="Equation.DSMT4" ShapeID="_x0000_i1205" DrawAspect="Content" ObjectID="_1825764830" r:id="rId356"/>
        </w:object>
      </w:r>
      <w:r w:rsidRPr="00AC4C37">
        <w:rPr>
          <w:rFonts w:ascii="Times New Roman" w:hAnsi="Times New Roman" w:cs="Times New Roman"/>
          <w:noProof/>
          <w:sz w:val="32"/>
          <w:szCs w:val="32"/>
        </w:rPr>
        <w:t xml:space="preserve">   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если    </w:t>
      </w:r>
      <w:r w:rsidRPr="00826024">
        <w:rPr>
          <w:rFonts w:ascii="Times New Roman" w:hAnsi="Times New Roman" w:cs="Times New Roman"/>
          <w:noProof/>
          <w:position w:val="-22"/>
          <w:sz w:val="32"/>
          <w:szCs w:val="32"/>
        </w:rPr>
        <w:object w:dxaOrig="1960" w:dyaOrig="600">
          <v:shape id="_x0000_i1206" type="#_x0000_t75" style="width:98.3pt;height:30.05pt" o:ole="">
            <v:imagedata r:id="rId357" o:title=""/>
          </v:shape>
          <o:OLEObject Type="Embed" ProgID="Equation.DSMT4" ShapeID="_x0000_i1206" DrawAspect="Content" ObjectID="_1825764831" r:id="rId358"/>
        </w:object>
      </w:r>
      <w:r w:rsidR="00C37A4C" w:rsidRPr="00EB6A92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D457CD" w:rsidRPr="00D457CD" w:rsidRDefault="00D457CD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lastRenderedPageBreak/>
        <w:t>Следовательно, если диаметр области</w:t>
      </w:r>
      <w:r w:rsidR="00826024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26024" w:rsidRPr="00826024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9" w:dyaOrig="440">
          <v:shape id="_x0000_i1207" type="#_x0000_t75" style="width:13.75pt;height:22.55pt" o:ole="">
            <v:imagedata r:id="rId359" o:title=""/>
          </v:shape>
          <o:OLEObject Type="Embed" ProgID="Equation.DSMT4" ShapeID="_x0000_i1207" DrawAspect="Content" ObjectID="_1825764832" r:id="rId360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не превосходит</w:t>
      </w:r>
      <w:r w:rsidR="00826024" w:rsidRPr="00826024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26024" w:rsidRPr="00826024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80" w:dyaOrig="400">
          <v:shape id="_x0000_i1208" type="#_x0000_t75" style="width:53.85pt;height:20.05pt" o:ole="">
            <v:imagedata r:id="rId361" o:title=""/>
          </v:shape>
          <o:OLEObject Type="Embed" ProgID="Equation.DSMT4" ShapeID="_x0000_i1208" DrawAspect="Content" ObjectID="_1825764833" r:id="rId362"/>
        </w:object>
      </w:r>
      <w:r w:rsidR="00826024" w:rsidRPr="00826024">
        <w:rPr>
          <w:rFonts w:ascii="Times New Roman" w:hAnsi="Times New Roman" w:cs="Times New Roman"/>
          <w:noProof/>
          <w:sz w:val="32"/>
          <w:szCs w:val="32"/>
        </w:rPr>
        <w:t>,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то</w:t>
      </w:r>
    </w:p>
    <w:p w:rsidR="00D457CD" w:rsidRPr="00D457CD" w:rsidRDefault="00826024" w:rsidP="00826024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26024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4599" w:dyaOrig="1140">
          <v:shape id="_x0000_i1209" type="#_x0000_t75" style="width:230.4pt;height:56.95pt" o:ole="">
            <v:imagedata r:id="rId363" o:title=""/>
          </v:shape>
          <o:OLEObject Type="Embed" ProgID="Equation.DSMT4" ShapeID="_x0000_i1209" DrawAspect="Content" ObjectID="_1825764834" r:id="rId364"/>
        </w:object>
      </w:r>
      <w:r w:rsidRPr="00726942">
        <w:rPr>
          <w:rFonts w:ascii="Times New Roman" w:hAnsi="Times New Roman" w:cs="Times New Roman"/>
          <w:noProof/>
          <w:sz w:val="32"/>
          <w:szCs w:val="32"/>
        </w:rPr>
        <w:t>.</w:t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</w:r>
      <w:r w:rsidRPr="00726942">
        <w:rPr>
          <w:rFonts w:ascii="Times New Roman" w:hAnsi="Times New Roman" w:cs="Times New Roman"/>
          <w:noProof/>
          <w:sz w:val="32"/>
          <w:szCs w:val="32"/>
        </w:rPr>
        <w:tab/>
        <w:t>(17)</w:t>
      </w:r>
    </w:p>
    <w:p w:rsidR="00D457CD" w:rsidRPr="00D457CD" w:rsidRDefault="00D457CD" w:rsidP="0072694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>Остановимся теперь подробно на выборе области</w:t>
      </w:r>
      <w:r w:rsidR="00726942" w:rsidRPr="0072694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26942" w:rsidRPr="0072694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9" w:dyaOrig="440">
          <v:shape id="_x0000_i1210" type="#_x0000_t75" style="width:13.75pt;height:22.55pt" o:ole="">
            <v:imagedata r:id="rId365" o:title=""/>
          </v:shape>
          <o:OLEObject Type="Embed" ProgID="Equation.DSMT4" ShapeID="_x0000_i1210" DrawAspect="Content" ObjectID="_1825764835" r:id="rId366"/>
        </w:object>
      </w:r>
      <w:r w:rsidR="00726942" w:rsidRPr="00726942">
        <w:rPr>
          <w:rFonts w:ascii="Times New Roman" w:hAnsi="Times New Roman" w:cs="Times New Roman"/>
          <w:noProof/>
          <w:sz w:val="32"/>
          <w:szCs w:val="32"/>
        </w:rPr>
        <w:t>.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В качестве </w:t>
      </w:r>
      <w:r w:rsidR="00726942" w:rsidRPr="0072694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9" w:dyaOrig="440">
          <v:shape id="_x0000_i1211" type="#_x0000_t75" style="width:13.75pt;height:22.55pt" o:ole="">
            <v:imagedata r:id="rId365" o:title=""/>
          </v:shape>
          <o:OLEObject Type="Embed" ProgID="Equation.DSMT4" ShapeID="_x0000_i1211" DrawAspect="Content" ObjectID="_1825764836" r:id="rId367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мы можем выбрать сферу с центром в точке</w:t>
      </w:r>
      <w:r w:rsidR="00726942" w:rsidRPr="0072694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26942" w:rsidRPr="0072694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40" w:dyaOrig="400">
          <v:shape id="_x0000_i1212" type="#_x0000_t75" style="width:67pt;height:20.05pt" o:ole="">
            <v:imagedata r:id="rId368" o:title=""/>
          </v:shape>
          <o:OLEObject Type="Embed" ProgID="Equation.DSMT4" ShapeID="_x0000_i1212" DrawAspect="Content" ObjectID="_1825764837" r:id="rId369"/>
        </w:object>
      </w:r>
      <w:r w:rsidR="00726942" w:rsidRPr="00726942">
        <w:rPr>
          <w:rFonts w:ascii="Times New Roman" w:hAnsi="Times New Roman" w:cs="Times New Roman"/>
          <w:noProof/>
          <w:sz w:val="32"/>
          <w:szCs w:val="32"/>
        </w:rPr>
        <w:t>,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что удобно для оценки интеграла</w:t>
      </w:r>
      <w:r w:rsidR="00726942" w:rsidRPr="0072694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26942" w:rsidRPr="0072694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80" w:dyaOrig="440">
          <v:shape id="_x0000_i1213" type="#_x0000_t75" style="width:18.8pt;height:22.55pt" o:ole="">
            <v:imagedata r:id="rId370" o:title=""/>
          </v:shape>
          <o:OLEObject Type="Embed" ProgID="Equation.DSMT4" ShapeID="_x0000_i1213" DrawAspect="Content" ObjectID="_1825764838" r:id="rId371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>. Оценка (17) интеграла</w:t>
      </w:r>
      <w:r w:rsidR="00726942" w:rsidRPr="0072694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26942" w:rsidRPr="0072694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20" w:dyaOrig="440">
          <v:shape id="_x0000_i1214" type="#_x0000_t75" style="width:15.65pt;height:22.55pt" o:ole="">
            <v:imagedata r:id="rId372" o:title=""/>
          </v:shape>
          <o:OLEObject Type="Embed" ProgID="Equation.DSMT4" ShapeID="_x0000_i1214" DrawAspect="Content" ObjectID="_1825764839" r:id="rId373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сохраняет силу, если радиус этой сферы выбрать равным</w:t>
      </w:r>
    </w:p>
    <w:p w:rsidR="00D457CD" w:rsidRPr="00D457CD" w:rsidRDefault="00736472" w:rsidP="0073647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36472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5220" w:dyaOrig="880">
          <v:shape id="_x0000_i1215" type="#_x0000_t75" style="width:261.1pt;height:43.85pt" o:ole="">
            <v:imagedata r:id="rId374" o:title=""/>
          </v:shape>
          <o:OLEObject Type="Embed" ProgID="Equation.DSMT4" ShapeID="_x0000_i1215" DrawAspect="Content" ObjectID="_1825764840" r:id="rId375"/>
        </w:object>
      </w:r>
    </w:p>
    <w:p w:rsidR="00D457CD" w:rsidRPr="00D457CD" w:rsidRDefault="00D457CD" w:rsidP="0073647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Переходя к сферической системе координат с центром в точке </w:t>
      </w:r>
      <w:r w:rsidR="00736472" w:rsidRPr="00736472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00" w:dyaOrig="300">
          <v:shape id="_x0000_i1216" type="#_x0000_t75" style="width:20.05pt;height:15.05pt" o:ole="">
            <v:imagedata r:id="rId376" o:title=""/>
          </v:shape>
          <o:OLEObject Type="Embed" ProgID="Equation.DSMT4" ShapeID="_x0000_i1216" DrawAspect="Content" ObjectID="_1825764841" r:id="rId377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>, получаем:</w:t>
      </w:r>
    </w:p>
    <w:p w:rsidR="00D457CD" w:rsidRDefault="00736472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36472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240" w:dyaOrig="1240">
          <v:shape id="_x0000_i1217" type="#_x0000_t75" style="width:261.7pt;height:62pt" o:ole="">
            <v:imagedata r:id="rId378" o:title=""/>
          </v:shape>
          <o:OLEObject Type="Embed" ProgID="Equation.DSMT4" ShapeID="_x0000_i1217" DrawAspect="Content" ObjectID="_1825764842" r:id="rId379"/>
        </w:object>
      </w:r>
    </w:p>
    <w:p w:rsidR="00D457CD" w:rsidRPr="00E078AA" w:rsidRDefault="00736472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36472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8660" w:dyaOrig="1500">
          <v:shape id="_x0000_i1218" type="#_x0000_t75" style="width:433.25pt;height:75.15pt" o:ole="">
            <v:imagedata r:id="rId380" o:title=""/>
          </v:shape>
          <o:OLEObject Type="Embed" ProgID="Equation.DSMT4" ShapeID="_x0000_i1218" DrawAspect="Content" ObjectID="_1825764843" r:id="rId381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D457CD" w:rsidRPr="00D457CD" w:rsidRDefault="00D457CD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>так как</w:t>
      </w:r>
    </w:p>
    <w:p w:rsidR="00D457CD" w:rsidRPr="00E078AA" w:rsidRDefault="00736472" w:rsidP="0073647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36472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6080" w:dyaOrig="1080">
          <v:shape id="_x0000_i1219" type="#_x0000_t75" style="width:303.65pt;height:53.85pt" o:ole="">
            <v:imagedata r:id="rId382" o:title=""/>
          </v:shape>
          <o:OLEObject Type="Embed" ProgID="Equation.DSMT4" ShapeID="_x0000_i1219" DrawAspect="Content" ObjectID="_1825764844" r:id="rId383"/>
        </w:object>
      </w:r>
      <w:r w:rsidR="00C37A4C" w:rsidRPr="00E078AA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D457CD" w:rsidRPr="00D457CD" w:rsidRDefault="00D457CD" w:rsidP="00E22B8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>Таким образом,</w:t>
      </w:r>
    </w:p>
    <w:p w:rsidR="00D457CD" w:rsidRPr="00D457CD" w:rsidRDefault="00C37A4C" w:rsidP="00E22B8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C37A4C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220" w:dyaOrig="900">
          <v:shape id="_x0000_i1220" type="#_x0000_t75" style="width:261.1pt;height:45.1pt" o:ole="">
            <v:imagedata r:id="rId384" o:title=""/>
          </v:shape>
          <o:OLEObject Type="Embed" ProgID="Equation.DSMT4" ShapeID="_x0000_i1220" DrawAspect="Content" ObjectID="_1825764845" r:id="rId385"/>
        </w:object>
      </w:r>
      <w:r w:rsidR="00E22B8C" w:rsidRPr="00F91E4E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D457CD" w:rsidRPr="00D457CD" w:rsidRDefault="00D457CD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>т. е. для всякого</w:t>
      </w:r>
      <w:r w:rsidR="00E22B8C" w:rsidRPr="00E22B8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22B8C" w:rsidRPr="00E22B8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20" w:dyaOrig="320">
          <v:shape id="_x0000_i1221" type="#_x0000_t75" style="width:36.95pt;height:15.65pt" o:ole="">
            <v:imagedata r:id="rId386" o:title=""/>
          </v:shape>
          <o:OLEObject Type="Embed" ProgID="Equation.DSMT4" ShapeID="_x0000_i1221" DrawAspect="Content" ObjectID="_1825764846" r:id="rId387"/>
        </w:object>
      </w:r>
      <w:r w:rsidR="00E22B8C" w:rsidRPr="00E22B8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457CD">
        <w:rPr>
          <w:rFonts w:ascii="Times New Roman" w:hAnsi="Times New Roman" w:cs="Times New Roman"/>
          <w:noProof/>
          <w:sz w:val="32"/>
          <w:szCs w:val="32"/>
        </w:rPr>
        <w:t xml:space="preserve">можно указать такое </w:t>
      </w:r>
      <w:r w:rsidR="00E22B8C" w:rsidRPr="00E22B8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400">
          <v:shape id="_x0000_i1222" type="#_x0000_t75" style="width:38.2pt;height:20.05pt" o:ole="">
            <v:imagedata r:id="rId388" o:title=""/>
          </v:shape>
          <o:OLEObject Type="Embed" ProgID="Equation.DSMT4" ShapeID="_x0000_i1222" DrawAspect="Content" ObjectID="_1825764847" r:id="rId389"/>
        </w:object>
      </w:r>
      <w:r w:rsidRPr="00D457CD">
        <w:rPr>
          <w:rFonts w:ascii="Times New Roman" w:hAnsi="Times New Roman" w:cs="Times New Roman"/>
          <w:noProof/>
          <w:sz w:val="32"/>
          <w:szCs w:val="32"/>
        </w:rPr>
        <w:t>, что</w:t>
      </w:r>
    </w:p>
    <w:p w:rsidR="00D457CD" w:rsidRPr="00D457CD" w:rsidRDefault="00E22B8C" w:rsidP="00E22B8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22B8C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1780" w:dyaOrig="1020">
          <v:shape id="_x0000_i1223" type="#_x0000_t75" style="width:89.55pt;height:50.7pt" o:ole="">
            <v:imagedata r:id="rId390" o:title=""/>
          </v:shape>
          <o:OLEObject Type="Embed" ProgID="Equation.DSMT4" ShapeID="_x0000_i1223" DrawAspect="Content" ObjectID="_1825764848" r:id="rId391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D457CD" w:rsidRPr="00D457CD" w:rsidRDefault="00D457CD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t>и, следовательно,</w:t>
      </w:r>
    </w:p>
    <w:p w:rsidR="00D457CD" w:rsidRPr="00F91E4E" w:rsidRDefault="00E22B8C" w:rsidP="00E301A6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22B8C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1100" w:dyaOrig="800">
          <v:shape id="_x0000_i1224" type="#_x0000_t75" style="width:55.7pt;height:40.05pt" o:ole="">
            <v:imagedata r:id="rId392" o:title=""/>
          </v:shape>
          <o:OLEObject Type="Embed" ProgID="Equation.DSMT4" ShapeID="_x0000_i1224" DrawAspect="Content" ObjectID="_1825764849" r:id="rId393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  <w:r w:rsidR="00E301A6"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="00E301A6"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="00E301A6"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="00E301A6"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="00E301A6" w:rsidRPr="00F91E4E">
        <w:rPr>
          <w:rFonts w:ascii="Times New Roman" w:hAnsi="Times New Roman" w:cs="Times New Roman"/>
          <w:noProof/>
          <w:sz w:val="32"/>
          <w:szCs w:val="32"/>
        </w:rPr>
        <w:tab/>
        <w:t>(18)</w:t>
      </w:r>
    </w:p>
    <w:p w:rsidR="00D457CD" w:rsidRPr="00F91E4E" w:rsidRDefault="00D457CD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457CD">
        <w:rPr>
          <w:rFonts w:ascii="Times New Roman" w:hAnsi="Times New Roman" w:cs="Times New Roman"/>
          <w:noProof/>
          <w:sz w:val="32"/>
          <w:szCs w:val="32"/>
        </w:rPr>
        <w:lastRenderedPageBreak/>
        <w:t>если</w: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457CD">
        <w:rPr>
          <w:rFonts w:ascii="Times New Roman" w:hAnsi="Times New Roman" w:cs="Times New Roman"/>
          <w:noProof/>
          <w:sz w:val="32"/>
          <w:szCs w:val="32"/>
        </w:rPr>
        <w:t>только</w: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301A6"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80" w:dyaOrig="400">
          <v:shape id="_x0000_i1225" type="#_x0000_t75" style="width:58.25pt;height:20.05pt" o:ole="">
            <v:imagedata r:id="rId394" o:title=""/>
          </v:shape>
          <o:OLEObject Type="Embed" ProgID="Equation.DSMT4" ShapeID="_x0000_i1225" DrawAspect="Content" ObjectID="_1825764850" r:id="rId395"/>
        </w:object>
      </w:r>
      <w:r w:rsidR="00E301A6" w:rsidRPr="00F91E4E">
        <w:rPr>
          <w:rFonts w:ascii="Times New Roman" w:hAnsi="Times New Roman" w:cs="Times New Roman"/>
          <w:noProof/>
          <w:sz w:val="32"/>
          <w:szCs w:val="32"/>
        </w:rPr>
        <w:t xml:space="preserve">. </w:t>
      </w:r>
    </w:p>
    <w:p w:rsidR="00E301A6" w:rsidRPr="00E301A6" w:rsidRDefault="00E301A6" w:rsidP="00E301A6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Выбирая из чисел </w:t>
      </w:r>
      <w:r w:rsidRPr="00E301A6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140" w:dyaOrig="880">
          <v:shape id="_x0000_i1226" type="#_x0000_t75" style="width:56.95pt;height:43.85pt" o:ole="">
            <v:imagedata r:id="rId396" o:title=""/>
          </v:shape>
          <o:OLEObject Type="Embed" ProgID="Equation.DSMT4" ShapeID="_x0000_i1226" DrawAspect="Content" ObjectID="_1825764851" r:id="rId397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400">
          <v:shape id="_x0000_i1227" type="#_x0000_t75" style="width:38.2pt;height:20.05pt" o:ole="">
            <v:imagedata r:id="rId398" o:title=""/>
          </v:shape>
          <o:OLEObject Type="Embed" ProgID="Equation.DSMT4" ShapeID="_x0000_i1227" DrawAspect="Content" ObjectID="_1825764852" r:id="rId399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наименьшее и обозначая его через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60" w:dyaOrig="400">
          <v:shape id="_x0000_i1228" type="#_x0000_t75" style="width:33.2pt;height:20.05pt" o:ole="">
            <v:imagedata r:id="rId400" o:title=""/>
          </v:shape>
          <o:OLEObject Type="Embed" ProgID="Equation.DSMT4" ShapeID="_x0000_i1228" DrawAspect="Content" ObjectID="_1825764853" r:id="rId401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>, будем иметь неравенство</w:t>
      </w:r>
    </w:p>
    <w:p w:rsidR="00E301A6" w:rsidRPr="00C37A4C" w:rsidRDefault="00E301A6" w:rsidP="00C37A4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position w:val="-22"/>
          <w:sz w:val="32"/>
          <w:szCs w:val="32"/>
        </w:rPr>
        <w:object w:dxaOrig="7960" w:dyaOrig="600">
          <v:shape id="_x0000_i1229" type="#_x0000_t75" style="width:398.2pt;height:30.05pt" o:ole="">
            <v:imagedata r:id="rId402" o:title=""/>
          </v:shape>
          <o:OLEObject Type="Embed" ProgID="Equation.DSMT4" ShapeID="_x0000_i1229" DrawAspect="Content" ObjectID="_1825764854" r:id="rId403"/>
        </w:object>
      </w:r>
      <w:r w:rsidR="00C37A4C">
        <w:rPr>
          <w:rFonts w:ascii="Times New Roman" w:hAnsi="Times New Roman" w:cs="Times New Roman"/>
          <w:noProof/>
          <w:sz w:val="32"/>
          <w:szCs w:val="32"/>
        </w:rPr>
        <w:tab/>
      </w:r>
      <w:r w:rsidR="00C37A4C" w:rsidRPr="00C37A4C">
        <w:rPr>
          <w:rFonts w:ascii="Times New Roman" w:hAnsi="Times New Roman" w:cs="Times New Roman"/>
          <w:noProof/>
          <w:sz w:val="32"/>
          <w:szCs w:val="32"/>
        </w:rPr>
        <w:t>(13)</w:t>
      </w:r>
    </w:p>
    <w:p w:rsidR="00E301A6" w:rsidRPr="00E301A6" w:rsidRDefault="00E301A6" w:rsidP="00E301A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которое и доказывает непрерывность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99" w:dyaOrig="400">
          <v:shape id="_x0000_i1230" type="#_x0000_t75" style="width:49.45pt;height:20.05pt" o:ole="">
            <v:imagedata r:id="rId404" o:title=""/>
          </v:shape>
          <o:OLEObject Type="Embed" ProgID="Equation.DSMT4" ShapeID="_x0000_i1230" DrawAspect="Content" ObjectID="_1825764855" r:id="rId405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при </w:t>
      </w:r>
      <w:r w:rsidRPr="00E301A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231" type="#_x0000_t75" style="width:31.95pt;height:15.65pt" o:ole="">
            <v:imagedata r:id="rId406" o:title=""/>
          </v:shape>
          <o:OLEObject Type="Embed" ProgID="Equation.DSMT4" ShapeID="_x0000_i1231" DrawAspect="Content" ObjectID="_1825764856" r:id="rId407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во всякой точке </w:t>
      </w:r>
      <w:r w:rsidRPr="00E301A6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99" w:dyaOrig="440">
          <v:shape id="_x0000_i1232" type="#_x0000_t75" style="width:25.05pt;height:22.55pt" o:ole="">
            <v:imagedata r:id="rId408" o:title=""/>
          </v:shape>
          <o:OLEObject Type="Embed" ProgID="Equation.DSMT4" ShapeID="_x0000_i1232" DrawAspect="Content" ObjectID="_1825764857" r:id="rId409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непрерывности функции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20" w:dyaOrig="400">
          <v:shape id="_x0000_i1233" type="#_x0000_t75" style="width:41.3pt;height:20.05pt" o:ole="">
            <v:imagedata r:id="rId410" o:title=""/>
          </v:shape>
          <o:OLEObject Type="Embed" ProgID="Equation.DSMT4" ShapeID="_x0000_i1233" DrawAspect="Content" ObjectID="_1825764858" r:id="rId411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E301A6" w:rsidRPr="00E301A6" w:rsidRDefault="00E301A6" w:rsidP="00E301A6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>Перейдем теперь к решению неоднородного уравнения</w:t>
      </w:r>
    </w:p>
    <w:p w:rsidR="00E301A6" w:rsidRPr="00E301A6" w:rsidRDefault="00E301A6" w:rsidP="00E301A6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5500" w:dyaOrig="859">
          <v:shape id="_x0000_i1234" type="#_x0000_t75" style="width:274.25pt;height:43.2pt" o:ole="">
            <v:imagedata r:id="rId412" o:title=""/>
          </v:shape>
          <o:OLEObject Type="Embed" ProgID="Equation.DSMT4" ShapeID="_x0000_i1234" DrawAspect="Content" ObjectID="_1825764859" r:id="rId413"/>
        </w:object>
      </w:r>
    </w:p>
    <w:p w:rsidR="00E301A6" w:rsidRPr="00E301A6" w:rsidRDefault="00E301A6" w:rsidP="00E301A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при нулевом начальном условии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920" w:dyaOrig="400">
          <v:shape id="_x0000_i1235" type="#_x0000_t75" style="width:95.8pt;height:20.05pt" o:ole="">
            <v:imagedata r:id="rId414" o:title=""/>
          </v:shape>
          <o:OLEObject Type="Embed" ProgID="Equation.DSMT4" ShapeID="_x0000_i1235" DrawAspect="Content" ObjectID="_1825764860" r:id="rId415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. Рассмотрим точку 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80" w:dyaOrig="400">
          <v:shape id="_x0000_i1236" type="#_x0000_t75" style="width:53.85pt;height:20.05pt" o:ole="">
            <v:imagedata r:id="rId416" o:title=""/>
          </v:shape>
          <o:OLEObject Type="Embed" ProgID="Equation.DSMT4" ShapeID="_x0000_i1236" DrawAspect="Content" ObjectID="_1825764861" r:id="rId417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в момент времени </w:t>
      </w:r>
      <w:r w:rsidRPr="00E301A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237" type="#_x0000_t75" style="width:31.95pt;height:13.75pt" o:ole="">
            <v:imagedata r:id="rId418" o:title=""/>
          </v:shape>
          <o:OLEObject Type="Embed" ProgID="Equation.DSMT4" ShapeID="_x0000_i1237" DrawAspect="Content" ObjectID="_1825764862" r:id="rId419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. Количество тепла, выделяющегося в элементе </w:t>
      </w: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00" w:dyaOrig="400">
          <v:shape id="_x0000_i1238" type="#_x0000_t75" style="width:60.1pt;height:20.05pt" o:ole="">
            <v:imagedata r:id="rId420" o:title=""/>
          </v:shape>
          <o:OLEObject Type="Embed" ProgID="Equation.DSMT4" ShapeID="_x0000_i1238" DrawAspect="Content" ObjectID="_1825764863" r:id="rId421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за время </w:t>
      </w:r>
      <w:r w:rsidRPr="00E301A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20" w:dyaOrig="340">
          <v:shape id="_x0000_i1239" type="#_x0000_t75" style="width:21.3pt;height:17.55pt" o:ole="">
            <v:imagedata r:id="rId422" o:title=""/>
          </v:shape>
          <o:OLEObject Type="Embed" ProgID="Equation.DSMT4" ShapeID="_x0000_i1239" DrawAspect="Content" ObjectID="_1825764864" r:id="rId423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и равное</w:t>
      </w:r>
    </w:p>
    <w:p w:rsidR="00E301A6" w:rsidRPr="00E301A6" w:rsidRDefault="0072711E" w:rsidP="0072711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80" w:dyaOrig="400">
          <v:shape id="_x0000_i1240" type="#_x0000_t75" style="width:123.95pt;height:20.05pt" o:ole="">
            <v:imagedata r:id="rId424" o:title=""/>
          </v:shape>
          <o:OLEObject Type="Embed" ProgID="Equation.DSMT4" ShapeID="_x0000_i1240" DrawAspect="Content" ObjectID="_1825764865" r:id="rId425"/>
        </w:object>
      </w:r>
    </w:p>
    <w:p w:rsidR="00E301A6" w:rsidRPr="00E301A6" w:rsidRDefault="00E301A6" w:rsidP="00E301A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>вызывает в точке</w:t>
      </w:r>
      <w:r w:rsidR="0072711E" w:rsidRPr="0072711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2711E" w:rsidRPr="00E301A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99" w:dyaOrig="400">
          <v:shape id="_x0000_i1241" type="#_x0000_t75" style="width:49.45pt;height:20.05pt" o:ole="">
            <v:imagedata r:id="rId426" o:title=""/>
          </v:shape>
          <o:OLEObject Type="Embed" ProgID="Equation.DSMT4" ShapeID="_x0000_i1241" DrawAspect="Content" ObjectID="_1825764866" r:id="rId427"/>
        </w:objec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в момент времени</w:t>
      </w:r>
      <w:r w:rsidR="0072711E" w:rsidRPr="0072711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2711E" w:rsidRPr="0072711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242" type="#_x0000_t75" style="width:8.15pt;height:13.75pt" o:ole="">
            <v:imagedata r:id="rId428" o:title=""/>
          </v:shape>
          <o:OLEObject Type="Embed" ProgID="Equation.DSMT4" ShapeID="_x0000_i1242" DrawAspect="Content" ObjectID="_1825764867" r:id="rId429"/>
        </w:object>
      </w:r>
      <w:r w:rsidR="0072711E" w:rsidRPr="0072711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301A6">
        <w:rPr>
          <w:rFonts w:ascii="Times New Roman" w:hAnsi="Times New Roman" w:cs="Times New Roman"/>
          <w:noProof/>
          <w:sz w:val="32"/>
          <w:szCs w:val="32"/>
        </w:rPr>
        <w:t>температуру</w:t>
      </w:r>
    </w:p>
    <w:p w:rsidR="00E301A6" w:rsidRPr="00E301A6" w:rsidRDefault="0072711E" w:rsidP="0072711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2711E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6080" w:dyaOrig="859">
          <v:shape id="_x0000_i1243" type="#_x0000_t75" style="width:303.65pt;height:43.2pt" o:ole="">
            <v:imagedata r:id="rId430" o:title=""/>
          </v:shape>
          <o:OLEObject Type="Embed" ProgID="Equation.DSMT4" ShapeID="_x0000_i1243" DrawAspect="Content" ObjectID="_1825764868" r:id="rId431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E301A6" w:rsidRPr="00E301A6" w:rsidRDefault="00E301A6" w:rsidP="0072711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>Пользуясь принципом суперпозиции, мы можем написать решение поставленной задачи в виде</w:t>
      </w:r>
    </w:p>
    <w:p w:rsidR="0072711E" w:rsidRDefault="0072711E" w:rsidP="0072711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2711E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8660" w:dyaOrig="1080">
          <v:shape id="_x0000_i1244" type="#_x0000_t75" style="width:433.25pt;height:53.85pt" o:ole="">
            <v:imagedata r:id="rId432" o:title=""/>
          </v:shape>
          <o:OLEObject Type="Embed" ProgID="Equation.DSMT4" ShapeID="_x0000_i1244" DrawAspect="Content" ObjectID="_1825764869" r:id="rId433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72711E">
        <w:rPr>
          <w:rFonts w:ascii="Times New Roman" w:hAnsi="Times New Roman" w:cs="Times New Roman"/>
          <w:noProof/>
          <w:sz w:val="32"/>
          <w:szCs w:val="32"/>
        </w:rPr>
        <w:t>(19)</w:t>
      </w:r>
    </w:p>
    <w:p w:rsidR="00E301A6" w:rsidRPr="00E301A6" w:rsidRDefault="00E301A6" w:rsidP="0072711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>На доказательстве справедливости этой формулы и выяснении условий ее применимости мы не останавливаемся.</w:t>
      </w:r>
    </w:p>
    <w:p w:rsidR="00E301A6" w:rsidRPr="00E301A6" w:rsidRDefault="00E301A6" w:rsidP="00E301A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E301A6" w:rsidRDefault="00E301A6" w:rsidP="0072711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>Задачи для полупространства с однородными граничными условиями первого и второго рода решаются методом отражения.</w:t>
      </w:r>
    </w:p>
    <w:p w:rsidR="0072711E" w:rsidRPr="00E301A6" w:rsidRDefault="0072711E" w:rsidP="0072711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E301A6" w:rsidRPr="00F91E4E" w:rsidRDefault="00E301A6" w:rsidP="00E301A6">
      <w:pPr>
        <w:spacing w:after="0" w:line="276" w:lineRule="auto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F91E4E">
        <w:rPr>
          <w:rFonts w:ascii="Times New Roman" w:hAnsi="Times New Roman" w:cs="Times New Roman"/>
          <w:b/>
          <w:noProof/>
          <w:sz w:val="32"/>
          <w:szCs w:val="32"/>
        </w:rPr>
        <w:t>§ 2. Распространение тепла в ограниченных телах</w:t>
      </w:r>
    </w:p>
    <w:p w:rsidR="0072711E" w:rsidRPr="00F91E4E" w:rsidRDefault="0072711E" w:rsidP="00E301A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E301A6" w:rsidRPr="00E301A6" w:rsidRDefault="00E301A6" w:rsidP="0072711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2711E">
        <w:rPr>
          <w:rFonts w:ascii="Times New Roman" w:hAnsi="Times New Roman" w:cs="Times New Roman"/>
          <w:b/>
          <w:noProof/>
          <w:sz w:val="32"/>
          <w:szCs w:val="32"/>
        </w:rPr>
        <w:lastRenderedPageBreak/>
        <w:t>1. Схема метода разделения переменных.</w:t>
      </w:r>
      <w:r w:rsidRPr="00E301A6">
        <w:rPr>
          <w:rFonts w:ascii="Times New Roman" w:hAnsi="Times New Roman" w:cs="Times New Roman"/>
          <w:noProof/>
          <w:sz w:val="32"/>
          <w:szCs w:val="32"/>
        </w:rPr>
        <w:t xml:space="preserve"> Ранее мы рассматривали распространение тепла в неограниченном пространстве. При изучении распространения тепла в ограниченном теле необходимо к уравнению и начальному условию добавить условия на границе тела, которые в простейших случаях являются граничными условиями первого, второго или третьего рода.</w:t>
      </w:r>
    </w:p>
    <w:p w:rsidR="00E301A6" w:rsidRPr="00E301A6" w:rsidRDefault="00E301A6" w:rsidP="0072711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301A6">
        <w:rPr>
          <w:rFonts w:ascii="Times New Roman" w:hAnsi="Times New Roman" w:cs="Times New Roman"/>
          <w:noProof/>
          <w:sz w:val="32"/>
          <w:szCs w:val="32"/>
        </w:rPr>
        <w:t>Рассмотрим простейшую задачу с однородным граничным условием первого рода:</w:t>
      </w:r>
    </w:p>
    <w:p w:rsidR="00E301A6" w:rsidRPr="0072711E" w:rsidRDefault="00E301A6" w:rsidP="0072711E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72711E">
        <w:rPr>
          <w:rFonts w:ascii="Times New Roman" w:hAnsi="Times New Roman" w:cs="Times New Roman"/>
          <w:i/>
          <w:noProof/>
          <w:sz w:val="32"/>
          <w:szCs w:val="32"/>
        </w:rPr>
        <w:t>найти решение уравнения теплопроводности</w:t>
      </w:r>
    </w:p>
    <w:p w:rsidR="00E301A6" w:rsidRPr="00A56A7B" w:rsidRDefault="0072711E" w:rsidP="0072711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2711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340" w:dyaOrig="520">
          <v:shape id="_x0000_i1245" type="#_x0000_t75" style="width:67pt;height:26.3pt" o:ole="">
            <v:imagedata r:id="rId434" o:title=""/>
          </v:shape>
          <o:OLEObject Type="Embed" ProgID="Equation.DSMT4" ShapeID="_x0000_i1245" DrawAspect="Content" ObjectID="_1825764870" r:id="rId435"/>
        </w:object>
      </w:r>
      <w:r w:rsidRPr="0072711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E301A6">
        <w:rPr>
          <w:rFonts w:ascii="Times New Roman" w:hAnsi="Times New Roman" w:cs="Times New Roman"/>
          <w:noProof/>
          <w:sz w:val="32"/>
          <w:szCs w:val="32"/>
        </w:rPr>
        <w:t>внутри</w:t>
      </w:r>
      <w:r w:rsidRPr="0072711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72711E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246" type="#_x0000_t75" style="width:13.75pt;height:15.05pt" o:ole="">
            <v:imagedata r:id="rId436" o:title=""/>
          </v:shape>
          <o:OLEObject Type="Embed" ProgID="Equation.DSMT4" ShapeID="_x0000_i1246" DrawAspect="Content" ObjectID="_1825764871" r:id="rId437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E301A6">
        <w:rPr>
          <w:rFonts w:ascii="Times New Roman" w:hAnsi="Times New Roman" w:cs="Times New Roman"/>
          <w:noProof/>
          <w:sz w:val="32"/>
          <w:szCs w:val="32"/>
        </w:rPr>
        <w:t>при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E301A6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247" type="#_x0000_t75" style="width:31.95pt;height:15.65pt" o:ole="">
            <v:imagedata r:id="rId438" o:title=""/>
          </v:shape>
          <o:OLEObject Type="Embed" ProgID="Equation.DSMT4" ShapeID="_x0000_i1247" DrawAspect="Content" ObjectID="_1825764872" r:id="rId439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A56A7B">
        <w:rPr>
          <w:rFonts w:ascii="Times New Roman" w:hAnsi="Times New Roman" w:cs="Times New Roman"/>
          <w:noProof/>
          <w:sz w:val="32"/>
          <w:szCs w:val="32"/>
        </w:rPr>
        <w:t>(1)</w:t>
      </w:r>
    </w:p>
    <w:p w:rsidR="00A56A7B" w:rsidRPr="00A56A7B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A56A7B">
        <w:rPr>
          <w:rFonts w:ascii="Times New Roman" w:hAnsi="Times New Roman" w:cs="Times New Roman"/>
          <w:i/>
          <w:noProof/>
          <w:sz w:val="32"/>
          <w:szCs w:val="32"/>
        </w:rPr>
        <w:t>с начальным условием</w:t>
      </w:r>
    </w:p>
    <w:p w:rsidR="00A56A7B" w:rsidRPr="00A56A7B" w:rsidRDefault="00A56A7B" w:rsidP="00A56A7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900" w:dyaOrig="400">
          <v:shape id="_x0000_i1248" type="#_x0000_t75" style="width:145.25pt;height:20.05pt" o:ole="">
            <v:imagedata r:id="rId440" o:title=""/>
          </v:shape>
          <o:OLEObject Type="Embed" ProgID="Equation.DSMT4" ShapeID="_x0000_i1248" DrawAspect="Content" ObjectID="_1825764873" r:id="rId441"/>
        </w:object>
      </w:r>
    </w:p>
    <w:p w:rsidR="00A56A7B" w:rsidRPr="00A56A7B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i/>
          <w:noProof/>
          <w:sz w:val="32"/>
          <w:szCs w:val="32"/>
        </w:rPr>
        <w:t>и граничным условием</w:t>
      </w:r>
    </w:p>
    <w:p w:rsidR="00A56A7B" w:rsidRPr="00D07090" w:rsidRDefault="00A56A7B" w:rsidP="00A56A7B">
      <w:pPr>
        <w:spacing w:after="0" w:line="276" w:lineRule="auto"/>
        <w:jc w:val="center"/>
        <w:rPr>
          <w:rFonts w:ascii="Times New Roman" w:hAnsi="Times New Roman" w:cs="Times New Roman"/>
          <w:i/>
          <w:noProof/>
          <w:sz w:val="32"/>
          <w:szCs w:val="32"/>
        </w:rPr>
      </w:pPr>
      <w:r w:rsidRPr="00D07090">
        <w:rPr>
          <w:rFonts w:ascii="Times New Roman" w:hAnsi="Times New Roman" w:cs="Times New Roman"/>
          <w:i/>
          <w:noProof/>
          <w:position w:val="-18"/>
          <w:sz w:val="32"/>
          <w:szCs w:val="32"/>
        </w:rPr>
        <w:object w:dxaOrig="1020" w:dyaOrig="499">
          <v:shape id="_x0000_i1249" type="#_x0000_t75" style="width:50.7pt;height:25.05pt" o:ole="">
            <v:imagedata r:id="rId442" o:title=""/>
          </v:shape>
          <o:OLEObject Type="Embed" ProgID="Equation.DSMT4" ShapeID="_x0000_i1249" DrawAspect="Content" ObjectID="_1825764874" r:id="rId443"/>
        </w:object>
      </w:r>
    </w:p>
    <w:p w:rsidR="00A56A7B" w:rsidRPr="00A56A7B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i/>
          <w:noProof/>
          <w:sz w:val="32"/>
          <w:szCs w:val="32"/>
        </w:rPr>
        <w:t xml:space="preserve">где </w:t>
      </w:r>
      <w:r w:rsidRPr="00D07090">
        <w:rPr>
          <w:rFonts w:ascii="Times New Roman" w:hAnsi="Times New Roman" w:cs="Times New Roman"/>
          <w:i/>
          <w:noProof/>
          <w:position w:val="-4"/>
          <w:sz w:val="32"/>
          <w:szCs w:val="32"/>
        </w:rPr>
        <w:object w:dxaOrig="499" w:dyaOrig="300">
          <v:shape id="_x0000_i1250" type="#_x0000_t75" style="width:25.05pt;height:15.05pt" o:ole="">
            <v:imagedata r:id="rId444" o:title=""/>
          </v:shape>
          <o:OLEObject Type="Embed" ProgID="Equation.DSMT4" ShapeID="_x0000_i1250" DrawAspect="Content" ObjectID="_1825764875" r:id="rId445"/>
        </w:object>
      </w:r>
      <w:r w:rsidRPr="00D07090">
        <w:rPr>
          <w:rFonts w:ascii="Times New Roman" w:hAnsi="Times New Roman" w:cs="Times New Roman"/>
          <w:i/>
          <w:noProof/>
          <w:sz w:val="32"/>
          <w:szCs w:val="32"/>
        </w:rPr>
        <w:t>граница области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72711E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251" type="#_x0000_t75" style="width:13.75pt;height:15.05pt" o:ole="">
            <v:imagedata r:id="rId436" o:title=""/>
          </v:shape>
          <o:OLEObject Type="Embed" ProgID="Equation.DSMT4" ShapeID="_x0000_i1251" DrawAspect="Content" ObjectID="_1825764876" r:id="rId446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A56A7B" w:rsidRPr="00A56A7B" w:rsidRDefault="00A56A7B" w:rsidP="00D0709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Решение этой задачи может быть получено обычным методом разделения переменных, изложенным применительно к уравнению </w:t>
      </w:r>
      <w:r w:rsidR="00D07090" w:rsidRPr="00D07090">
        <w:rPr>
          <w:rFonts w:ascii="Times New Roman" w:hAnsi="Times New Roman" w:cs="Times New Roman"/>
          <w:i/>
          <w:noProof/>
          <w:position w:val="-14"/>
          <w:sz w:val="32"/>
          <w:szCs w:val="32"/>
        </w:rPr>
        <w:object w:dxaOrig="1400" w:dyaOrig="520">
          <v:shape id="_x0000_i1252" type="#_x0000_t75" style="width:70.75pt;height:26.3pt" o:ole="">
            <v:imagedata r:id="rId447" o:title=""/>
          </v:shape>
          <o:OLEObject Type="Embed" ProgID="Equation.DSMT4" ShapeID="_x0000_i1252" DrawAspect="Content" ObjectID="_1825764877" r:id="rId448"/>
        </w:object>
      </w:r>
      <w:r w:rsidR="00D07090" w:rsidRPr="00D07090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в главе </w:t>
      </w:r>
      <w:r w:rsidR="00D07090" w:rsidRPr="00D0709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20">
          <v:shape id="_x0000_i1253" type="#_x0000_t75" style="width:13.75pt;height:15.65pt" o:ole="">
            <v:imagedata r:id="rId449" o:title=""/>
          </v:shape>
          <o:OLEObject Type="Embed" ProgID="Equation.DSMT4" ShapeID="_x0000_i1253" DrawAspect="Content" ObjectID="_1825764878" r:id="rId450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>, § 3; применение этого метода к нашей задаче проходит совершенно аналогично.</w:t>
      </w:r>
    </w:p>
    <w:p w:rsidR="00A56A7B" w:rsidRPr="00A56A7B" w:rsidRDefault="00A56A7B" w:rsidP="00D0709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>Рассмотрим вспомогательную задачу:</w:t>
      </w:r>
    </w:p>
    <w:p w:rsidR="00A56A7B" w:rsidRPr="00D07090" w:rsidRDefault="00A56A7B" w:rsidP="00D0709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i/>
          <w:noProof/>
          <w:sz w:val="32"/>
          <w:szCs w:val="32"/>
        </w:rPr>
        <w:t>найти нетривиальное решение уравнения</w:t>
      </w:r>
    </w:p>
    <w:p w:rsidR="00A56A7B" w:rsidRPr="00537AC7" w:rsidRDefault="00D07090" w:rsidP="00537AC7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780" w:dyaOrig="520">
          <v:shape id="_x0000_i1254" type="#_x0000_t75" style="width:89.55pt;height:26.3pt" o:ole="">
            <v:imagedata r:id="rId451" o:title=""/>
          </v:shape>
          <o:OLEObject Type="Embed" ProgID="Equation.DSMT4" ShapeID="_x0000_i1254" DrawAspect="Content" ObjectID="_1825764879" r:id="rId452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  при   </w:t>
      </w:r>
      <w:r w:rsidRPr="00D0709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255" type="#_x0000_t75" style="width:31.95pt;height:15.65pt" o:ole="">
            <v:imagedata r:id="rId453" o:title=""/>
          </v:shape>
          <o:OLEObject Type="Embed" ProgID="Equation.DSMT4" ShapeID="_x0000_i1255" DrawAspect="Content" ObjectID="_1825764880" r:id="rId454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  <w:r w:rsidR="00537AC7">
        <w:rPr>
          <w:rFonts w:ascii="Times New Roman" w:hAnsi="Times New Roman" w:cs="Times New Roman"/>
          <w:noProof/>
          <w:sz w:val="32"/>
          <w:szCs w:val="32"/>
        </w:rPr>
        <w:tab/>
      </w:r>
      <w:r w:rsidR="00537AC7">
        <w:rPr>
          <w:rFonts w:ascii="Times New Roman" w:hAnsi="Times New Roman" w:cs="Times New Roman"/>
          <w:noProof/>
          <w:sz w:val="32"/>
          <w:szCs w:val="32"/>
        </w:rPr>
        <w:tab/>
      </w:r>
      <w:r w:rsidR="00537AC7">
        <w:rPr>
          <w:rFonts w:ascii="Times New Roman" w:hAnsi="Times New Roman" w:cs="Times New Roman"/>
          <w:noProof/>
          <w:sz w:val="32"/>
          <w:szCs w:val="32"/>
        </w:rPr>
        <w:tab/>
      </w:r>
      <w:r w:rsidR="00537AC7">
        <w:rPr>
          <w:rFonts w:ascii="Times New Roman" w:hAnsi="Times New Roman" w:cs="Times New Roman"/>
          <w:noProof/>
          <w:sz w:val="32"/>
          <w:szCs w:val="32"/>
        </w:rPr>
        <w:tab/>
      </w:r>
      <w:r w:rsidR="00537AC7" w:rsidRPr="00537AC7">
        <w:rPr>
          <w:rFonts w:ascii="Times New Roman" w:hAnsi="Times New Roman" w:cs="Times New Roman"/>
          <w:noProof/>
          <w:sz w:val="32"/>
          <w:szCs w:val="32"/>
        </w:rPr>
        <w:t>(2)</w:t>
      </w:r>
    </w:p>
    <w:p w:rsidR="00A56A7B" w:rsidRPr="00D07090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D07090">
        <w:rPr>
          <w:rFonts w:ascii="Times New Roman" w:hAnsi="Times New Roman" w:cs="Times New Roman"/>
          <w:i/>
          <w:noProof/>
          <w:sz w:val="32"/>
          <w:szCs w:val="32"/>
        </w:rPr>
        <w:t>удовлетворяющее однородному граничному условию</w:t>
      </w:r>
    </w:p>
    <w:p w:rsidR="00A56A7B" w:rsidRPr="00D07090" w:rsidRDefault="00D07090" w:rsidP="00D07090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i/>
          <w:noProof/>
          <w:position w:val="-18"/>
          <w:sz w:val="32"/>
          <w:szCs w:val="32"/>
        </w:rPr>
        <w:object w:dxaOrig="960" w:dyaOrig="499">
          <v:shape id="_x0000_i1256" type="#_x0000_t75" style="width:48.2pt;height:25.05pt" o:ole="">
            <v:imagedata r:id="rId455" o:title=""/>
          </v:shape>
          <o:OLEObject Type="Embed" ProgID="Equation.DSMT4" ShapeID="_x0000_i1256" DrawAspect="Content" ObjectID="_1825764881" r:id="rId456"/>
        </w:object>
      </w:r>
      <w:r w:rsidRPr="00D07090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:rsidR="00A56A7B" w:rsidRPr="00D07090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D07090">
        <w:rPr>
          <w:rFonts w:ascii="Times New Roman" w:hAnsi="Times New Roman" w:cs="Times New Roman"/>
          <w:i/>
          <w:noProof/>
          <w:sz w:val="32"/>
          <w:szCs w:val="32"/>
        </w:rPr>
        <w:t>и представимое в виде произведения</w:t>
      </w:r>
    </w:p>
    <w:p w:rsidR="00D07090" w:rsidRDefault="00D07090" w:rsidP="00D07090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80" w:dyaOrig="400">
          <v:shape id="_x0000_i1257" type="#_x0000_t75" style="width:153.4pt;height:20.05pt" o:ole="">
            <v:imagedata r:id="rId457" o:title=""/>
          </v:shape>
          <o:OLEObject Type="Embed" ProgID="Equation.DSMT4" ShapeID="_x0000_i1257" DrawAspect="Content" ObjectID="_1825764882" r:id="rId458"/>
        </w:object>
      </w:r>
    </w:p>
    <w:p w:rsidR="00A56A7B" w:rsidRPr="00A56A7B" w:rsidRDefault="00A56A7B" w:rsidP="00D0709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Разделяя переменные обычным способом, приходим к следующим условиям, определяющим функции </w:t>
      </w:r>
      <w:r w:rsidR="00D07090" w:rsidRPr="00D0709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400">
          <v:shape id="_x0000_i1258" type="#_x0000_t75" style="width:38.2pt;height:20.05pt" o:ole="">
            <v:imagedata r:id="rId459" o:title=""/>
          </v:shape>
          <o:OLEObject Type="Embed" ProgID="Equation.DSMT4" ShapeID="_x0000_i1258" DrawAspect="Content" ObjectID="_1825764883" r:id="rId460"/>
        </w:object>
      </w:r>
      <w:r w:rsidR="00D07090" w:rsidRPr="00D0709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D07090" w:rsidRPr="00D0709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D07090" w:rsidRPr="00D0709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00" w:dyaOrig="400">
          <v:shape id="_x0000_i1259" type="#_x0000_t75" style="width:30.05pt;height:20.05pt" o:ole="">
            <v:imagedata r:id="rId461" o:title=""/>
          </v:shape>
          <o:OLEObject Type="Embed" ProgID="Equation.DSMT4" ShapeID="_x0000_i1259" DrawAspect="Content" ObjectID="_1825764884" r:id="rId462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A56A7B" w:rsidRPr="00D07090" w:rsidRDefault="00D07090" w:rsidP="00D0709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4459" w:dyaOrig="960">
          <v:shape id="_x0000_i1260" type="#_x0000_t75" style="width:223.5pt;height:48.2pt" o:ole="">
            <v:imagedata r:id="rId463" o:title=""/>
          </v:shape>
          <o:OLEObject Type="Embed" ProgID="Equation.DSMT4" ShapeID="_x0000_i1260" DrawAspect="Content" ObjectID="_1825764885" r:id="rId464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D07090">
        <w:rPr>
          <w:rFonts w:ascii="Times New Roman" w:hAnsi="Times New Roman" w:cs="Times New Roman"/>
          <w:noProof/>
          <w:sz w:val="32"/>
          <w:szCs w:val="32"/>
        </w:rPr>
        <w:t>(3)</w:t>
      </w:r>
    </w:p>
    <w:p w:rsidR="00A56A7B" w:rsidRPr="00D07090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noProof/>
          <w:sz w:val="32"/>
          <w:szCs w:val="32"/>
        </w:rPr>
        <w:t>и</w:t>
      </w:r>
    </w:p>
    <w:p w:rsidR="00A56A7B" w:rsidRPr="00A56A7B" w:rsidRDefault="00D07090" w:rsidP="00D0709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0709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820" w:dyaOrig="440">
          <v:shape id="_x0000_i1261" type="#_x0000_t75" style="width:90.8pt;height:22.55pt" o:ole="">
            <v:imagedata r:id="rId465" o:title=""/>
          </v:shape>
          <o:OLEObject Type="Embed" ProgID="Equation.DSMT4" ShapeID="_x0000_i1261" DrawAspect="Content" ObjectID="_1825764886" r:id="rId466"/>
        </w:object>
      </w:r>
      <w:r w:rsidRPr="00D07090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D07090">
        <w:rPr>
          <w:rFonts w:ascii="Times New Roman" w:hAnsi="Times New Roman" w:cs="Times New Roman"/>
          <w:noProof/>
          <w:sz w:val="32"/>
          <w:szCs w:val="32"/>
        </w:rPr>
        <w:t>(</w:t>
      </w:r>
      <w:r w:rsidRPr="00E078AA">
        <w:rPr>
          <w:rFonts w:ascii="Times New Roman" w:hAnsi="Times New Roman" w:cs="Times New Roman"/>
          <w:noProof/>
          <w:sz w:val="32"/>
          <w:szCs w:val="32"/>
        </w:rPr>
        <w:t>4)</w:t>
      </w:r>
    </w:p>
    <w:p w:rsidR="00A56A7B" w:rsidRPr="00A56A7B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Для функции </w:t>
      </w:r>
      <w:r w:rsidR="00D07090" w:rsidRPr="00D0709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262" type="#_x0000_t75" style="width:11.25pt;height:13.75pt" o:ole="">
            <v:imagedata r:id="rId467" o:title=""/>
          </v:shape>
          <o:OLEObject Type="Embed" ProgID="Equation.DSMT4" ShapeID="_x0000_i1262" DrawAspect="Content" ObjectID="_1825764887" r:id="rId468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получаем задачу на отыскание собственных значений, с которой мы встречались при рассмотрении колебаний ограниченных объемов (см. гл. </w:t>
      </w:r>
      <w:r w:rsidR="00D07090" w:rsidRPr="00D07090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20">
          <v:shape id="_x0000_i1263" type="#_x0000_t75" style="width:13.75pt;height:15.65pt" o:ole="">
            <v:imagedata r:id="rId469" o:title=""/>
          </v:shape>
          <o:OLEObject Type="Embed" ProgID="Equation.DSMT4" ShapeID="_x0000_i1263" DrawAspect="Content" ObjectID="_1825764888" r:id="rId470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>, § 3, п. 1).</w:t>
      </w:r>
    </w:p>
    <w:p w:rsidR="00A56A7B" w:rsidRPr="00A56A7B" w:rsidRDefault="00A56A7B" w:rsidP="000358C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>Пусть</w:t>
      </w:r>
      <w:r w:rsidR="00D07090" w:rsidRPr="00D0709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D07090" w:rsidRPr="00D0709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980" w:dyaOrig="440">
          <v:shape id="_x0000_i1264" type="#_x0000_t75" style="width:98.9pt;height:22.55pt" o:ole="">
            <v:imagedata r:id="rId471" o:title=""/>
          </v:shape>
          <o:OLEObject Type="Embed" ProgID="Equation.DSMT4" ShapeID="_x0000_i1264" DrawAspect="Content" ObjectID="_1825764889" r:id="rId472"/>
        </w:object>
      </w:r>
      <w:r w:rsidR="00D07090" w:rsidRPr="00D07090">
        <w:rPr>
          <w:rFonts w:ascii="Times New Roman" w:hAnsi="Times New Roman" w:cs="Times New Roman"/>
          <w:noProof/>
          <w:sz w:val="32"/>
          <w:szCs w:val="32"/>
        </w:rPr>
        <w:t>–</w: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собственные значения, а </w:t>
      </w:r>
      <w:r w:rsidR="000358C3" w:rsidRPr="00D0709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420" w:dyaOrig="440">
          <v:shape id="_x0000_i1265" type="#_x0000_t75" style="width:120.85pt;height:22.55pt" o:ole="">
            <v:imagedata r:id="rId473" o:title=""/>
          </v:shape>
          <o:OLEObject Type="Embed" ProgID="Equation.DSMT4" ShapeID="_x0000_i1265" DrawAspect="Content" ObjectID="_1825764890" r:id="rId474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собственные функции задачи (3). Функции </w:t>
      </w:r>
      <w:r w:rsidR="000358C3" w:rsidRPr="000358C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620" w:dyaOrig="480">
          <v:shape id="_x0000_i1266" type="#_x0000_t75" style="width:31.3pt;height:23.8pt" o:ole="">
            <v:imagedata r:id="rId475" o:title=""/>
          </v:shape>
          <o:OLEObject Type="Embed" ProgID="Equation.DSMT4" ShapeID="_x0000_i1266" DrawAspect="Content" ObjectID="_1825764891" r:id="rId476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образуют ортогональную систему.</w:t>
      </w:r>
    </w:p>
    <w:p w:rsidR="00A56A7B" w:rsidRPr="00A56A7B" w:rsidRDefault="00A56A7B" w:rsidP="000358C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Соответствующие функции </w:t>
      </w:r>
      <w:r w:rsidR="000358C3" w:rsidRPr="000358C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0358C3" w:rsidRPr="000358C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700" w:dyaOrig="440">
          <v:shape id="_x0000_i1267" type="#_x0000_t75" style="width:35.05pt;height:22.55pt" o:ole="">
            <v:imagedata r:id="rId477" o:title=""/>
          </v:shape>
          <o:OLEObject Type="Embed" ProgID="Equation.DSMT4" ShapeID="_x0000_i1267" DrawAspect="Content" ObjectID="_1825764892" r:id="rId478"/>
        </w:object>
      </w:r>
      <w:r w:rsidRPr="00A56A7B">
        <w:rPr>
          <w:rFonts w:ascii="Times New Roman" w:hAnsi="Times New Roman" w:cs="Times New Roman"/>
          <w:noProof/>
          <w:sz w:val="32"/>
          <w:szCs w:val="32"/>
        </w:rPr>
        <w:t xml:space="preserve"> имеют вид</w:t>
      </w:r>
    </w:p>
    <w:p w:rsidR="00A56A7B" w:rsidRPr="00A56A7B" w:rsidRDefault="000358C3" w:rsidP="000358C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0358C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299" w:dyaOrig="580">
          <v:shape id="_x0000_i1268" type="#_x0000_t75" style="width:115.85pt;height:28.8pt" o:ole="">
            <v:imagedata r:id="rId479" o:title=""/>
          </v:shape>
          <o:OLEObject Type="Embed" ProgID="Equation.DSMT4" ShapeID="_x0000_i1268" DrawAspect="Content" ObjectID="_1825764893" r:id="rId480"/>
        </w:object>
      </w:r>
    </w:p>
    <w:p w:rsidR="00A56A7B" w:rsidRPr="00A56A7B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>и вспомогательная задача имеет нетривиальное решение</w:t>
      </w:r>
    </w:p>
    <w:p w:rsidR="00A56A7B" w:rsidRPr="00A56A7B" w:rsidRDefault="000358C3" w:rsidP="000358C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0358C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500" w:dyaOrig="580">
          <v:shape id="_x0000_i1269" type="#_x0000_t75" style="width:175.3pt;height:28.8pt" o:ole="">
            <v:imagedata r:id="rId481" o:title=""/>
          </v:shape>
          <o:OLEObject Type="Embed" ProgID="Equation.DSMT4" ShapeID="_x0000_i1269" DrawAspect="Content" ObjectID="_1825764894" r:id="rId482"/>
        </w:object>
      </w:r>
    </w:p>
    <w:p w:rsidR="00A56A7B" w:rsidRPr="00A56A7B" w:rsidRDefault="00A56A7B" w:rsidP="00A56A7B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A56A7B">
        <w:rPr>
          <w:rFonts w:ascii="Times New Roman" w:hAnsi="Times New Roman" w:cs="Times New Roman"/>
          <w:noProof/>
          <w:sz w:val="32"/>
          <w:szCs w:val="32"/>
        </w:rPr>
        <w:t>Общее решение исходной задачи может быть представлено в виде</w:t>
      </w:r>
    </w:p>
    <w:p w:rsidR="00E301A6" w:rsidRPr="00F91E4E" w:rsidRDefault="000358C3" w:rsidP="000358C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0358C3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3739" w:dyaOrig="999">
          <v:shape id="_x0000_i1270" type="#_x0000_t75" style="width:187.2pt;height:49.45pt" o:ole="">
            <v:imagedata r:id="rId483" o:title=""/>
          </v:shape>
          <o:OLEObject Type="Embed" ProgID="Equation.DSMT4" ShapeID="_x0000_i1270" DrawAspect="Content" ObjectID="_1825764895" r:id="rId484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  <w:t>(6)</w:t>
      </w:r>
    </w:p>
    <w:p w:rsidR="00D008FE" w:rsidRPr="00F91E4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91E4E">
        <w:rPr>
          <w:rFonts w:ascii="Times New Roman" w:hAnsi="Times New Roman" w:cs="Times New Roman"/>
          <w:noProof/>
          <w:sz w:val="32"/>
          <w:szCs w:val="32"/>
        </w:rPr>
        <w:t>Удовлетворяя начальному условию</w:t>
      </w:r>
    </w:p>
    <w:p w:rsidR="00D008FE" w:rsidRPr="00F91E4E" w:rsidRDefault="00D008FE" w:rsidP="00D008F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4099" w:dyaOrig="999">
          <v:shape id="_x0000_i1271" type="#_x0000_t75" style="width:204.75pt;height:49.45pt" o:ole="">
            <v:imagedata r:id="rId485" o:title=""/>
          </v:shape>
          <o:OLEObject Type="Embed" ProgID="Equation.DSMT4" ShapeID="_x0000_i1271" DrawAspect="Content" ObjectID="_1825764896" r:id="rId486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  <w:t>(7)</w:t>
      </w:r>
    </w:p>
    <w:p w:rsidR="00D008FE" w:rsidRPr="00E73768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sz w:val="32"/>
          <w:szCs w:val="32"/>
        </w:rPr>
        <w:t>находим коэффициенты</w:t>
      </w:r>
    </w:p>
    <w:p w:rsidR="00D008FE" w:rsidRPr="00E73768" w:rsidRDefault="00D008FE" w:rsidP="00D008F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position w:val="-50"/>
          <w:sz w:val="32"/>
          <w:szCs w:val="32"/>
        </w:rPr>
        <w:object w:dxaOrig="3560" w:dyaOrig="1400">
          <v:shape id="_x0000_i1272" type="#_x0000_t75" style="width:177.8pt;height:70.75pt" o:ole="">
            <v:imagedata r:id="rId487" o:title=""/>
          </v:shape>
          <o:OLEObject Type="Embed" ProgID="Equation.DSMT4" ShapeID="_x0000_i1272" DrawAspect="Content" ObjectID="_1825764897" r:id="rId488"/>
        </w:object>
      </w:r>
      <w:r w:rsidRPr="00E73768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D008FE" w:rsidRPr="00E73768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D008FE" w:rsidRPr="00D008FE" w:rsidRDefault="00537AC7" w:rsidP="00E73768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3620" w:dyaOrig="1219">
          <v:shape id="_x0000_i1273" type="#_x0000_t75" style="width:181.55pt;height:60.75pt" o:ole="">
            <v:imagedata r:id="rId489" o:title=""/>
          </v:shape>
          <o:OLEObject Type="Embed" ProgID="Equation.DSMT4" ShapeID="_x0000_i1273" DrawAspect="Content" ObjectID="_1825764898" r:id="rId490"/>
        </w:object>
      </w:r>
      <w:r w:rsidR="00E73768">
        <w:rPr>
          <w:rFonts w:ascii="Times New Roman" w:hAnsi="Times New Roman" w:cs="Times New Roman"/>
          <w:noProof/>
          <w:sz w:val="32"/>
          <w:szCs w:val="32"/>
        </w:rPr>
        <w:t xml:space="preserve">норма функции  </w:t>
      </w:r>
      <w:r w:rsidR="00E73768" w:rsidRPr="000358C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40" w:dyaOrig="440">
          <v:shape id="_x0000_i1274" type="#_x0000_t75" style="width:17.55pt;height:22.55pt" o:ole="">
            <v:imagedata r:id="rId491" o:title=""/>
          </v:shape>
          <o:OLEObject Type="Embed" ProgID="Equation.DSMT4" ShapeID="_x0000_i1274" DrawAspect="Content" ObjectID="_1825764899" r:id="rId492"/>
        </w:object>
      </w:r>
      <w:r w:rsidR="00E73768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D008FE" w:rsidRPr="00D008F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D008FE" w:rsidRPr="00D008F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t>Функция (6) и представляет решение задачи.</w:t>
      </w:r>
    </w:p>
    <w:p w:rsidR="00D008FE" w:rsidRPr="00E73768" w:rsidRDefault="00D008FE" w:rsidP="00E7376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sz w:val="32"/>
          <w:szCs w:val="32"/>
        </w:rPr>
        <w:t>Уравнение</w:t>
      </w:r>
    </w:p>
    <w:p w:rsidR="00D008FE" w:rsidRPr="00D008FE" w:rsidRDefault="00E73768" w:rsidP="00E73768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4180" w:dyaOrig="960">
          <v:shape id="_x0000_i1275" type="#_x0000_t75" style="width:208.5pt;height:48.2pt" o:ole="">
            <v:imagedata r:id="rId493" o:title=""/>
          </v:shape>
          <o:OLEObject Type="Embed" ProgID="Equation.DSMT4" ShapeID="_x0000_i1275" DrawAspect="Content" ObjectID="_1825764900" r:id="rId494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73768">
        <w:rPr>
          <w:rFonts w:ascii="Times New Roman" w:hAnsi="Times New Roman" w:cs="Times New Roman"/>
          <w:noProof/>
          <w:sz w:val="32"/>
          <w:szCs w:val="32"/>
        </w:rPr>
        <w:t>(8)</w:t>
      </w:r>
    </w:p>
    <w:p w:rsidR="00D008FE" w:rsidRPr="00D008F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lastRenderedPageBreak/>
        <w:t>при однородных граничном и начальном условиях может быть также решено методом разделения переменных.</w:t>
      </w:r>
    </w:p>
    <w:p w:rsidR="00D008FE" w:rsidRPr="00D008FE" w:rsidRDefault="00D008FE" w:rsidP="00E7376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t>Полагая, как обычно,</w:t>
      </w:r>
    </w:p>
    <w:p w:rsidR="00D008FE" w:rsidRPr="00D008FE" w:rsidRDefault="00E73768" w:rsidP="00E73768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3180" w:dyaOrig="999">
          <v:shape id="_x0000_i1276" type="#_x0000_t75" style="width:159.05pt;height:49.45pt" o:ole="">
            <v:imagedata r:id="rId495" o:title=""/>
          </v:shape>
          <o:OLEObject Type="Embed" ProgID="Equation.DSMT4" ShapeID="_x0000_i1276" DrawAspect="Content" ObjectID="_1825764901" r:id="rId496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73768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9</w:t>
      </w:r>
      <w:r w:rsidRPr="00E73768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D008F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t xml:space="preserve">и разлагая функцию </w:t>
      </w:r>
      <w:r w:rsidR="00E73768" w:rsidRPr="00E7376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060" w:dyaOrig="400">
          <v:shape id="_x0000_i1277" type="#_x0000_t75" style="width:53.2pt;height:20.05pt" o:ole="">
            <v:imagedata r:id="rId497" o:title=""/>
          </v:shape>
          <o:OLEObject Type="Embed" ProgID="Equation.DSMT4" ShapeID="_x0000_i1277" DrawAspect="Content" ObjectID="_1825764902" r:id="rId498"/>
        </w:objec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008FE">
        <w:rPr>
          <w:rFonts w:ascii="Times New Roman" w:hAnsi="Times New Roman" w:cs="Times New Roman"/>
          <w:noProof/>
          <w:sz w:val="32"/>
          <w:szCs w:val="32"/>
        </w:rPr>
        <w:t xml:space="preserve">по собственным функциям </w:t>
      </w:r>
      <w:r w:rsidR="00E73768" w:rsidRPr="00E7376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920" w:dyaOrig="440">
          <v:shape id="_x0000_i1278" type="#_x0000_t75" style="width:45.7pt;height:22.55pt" o:ole="">
            <v:imagedata r:id="rId499" o:title=""/>
          </v:shape>
          <o:OLEObject Type="Embed" ProgID="Equation.DSMT4" ShapeID="_x0000_i1278" DrawAspect="Content" ObjectID="_1825764903" r:id="rId500"/>
        </w:object>
      </w:r>
    </w:p>
    <w:p w:rsidR="00D008FE" w:rsidRPr="00D008FE" w:rsidRDefault="00E73768" w:rsidP="00E73768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position w:val="-50"/>
          <w:sz w:val="32"/>
          <w:szCs w:val="32"/>
        </w:rPr>
        <w:object w:dxaOrig="8160" w:dyaOrig="1080">
          <v:shape id="_x0000_i1279" type="#_x0000_t75" style="width:408.2pt;height:53.85pt" o:ole="">
            <v:imagedata r:id="rId501" o:title=""/>
          </v:shape>
          <o:OLEObject Type="Embed" ProgID="Equation.DSMT4" ShapeID="_x0000_i1279" DrawAspect="Content" ObjectID="_1825764904" r:id="rId502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  <w:t>(10)</w:t>
      </w:r>
    </w:p>
    <w:p w:rsidR="00D008FE" w:rsidRPr="00D008F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t>получаем для определения</w: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73768" w:rsidRPr="00E7376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700" w:dyaOrig="440">
          <v:shape id="_x0000_i1280" type="#_x0000_t75" style="width:35.05pt;height:22.55pt" o:ole="">
            <v:imagedata r:id="rId503" o:title=""/>
          </v:shape>
          <o:OLEObject Type="Embed" ProgID="Equation.DSMT4" ShapeID="_x0000_i1280" DrawAspect="Content" ObjectID="_1825764905" r:id="rId504"/>
        </w:objec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008FE">
        <w:rPr>
          <w:rFonts w:ascii="Times New Roman" w:hAnsi="Times New Roman" w:cs="Times New Roman"/>
          <w:noProof/>
          <w:sz w:val="32"/>
          <w:szCs w:val="32"/>
        </w:rPr>
        <w:t>уравнение</w:t>
      </w:r>
    </w:p>
    <w:p w:rsidR="00D008FE" w:rsidRPr="00E73768" w:rsidRDefault="00E73768" w:rsidP="00E73768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560" w:dyaOrig="520">
          <v:shape id="_x0000_i1281" type="#_x0000_t75" style="width:128.35pt;height:26.3pt" o:ole="">
            <v:imagedata r:id="rId505" o:title=""/>
          </v:shape>
          <o:OLEObject Type="Embed" ProgID="Equation.DSMT4" ShapeID="_x0000_i1281" DrawAspect="Content" ObjectID="_1825764906" r:id="rId506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73768">
        <w:rPr>
          <w:rFonts w:ascii="Times New Roman" w:hAnsi="Times New Roman" w:cs="Times New Roman"/>
          <w:noProof/>
          <w:sz w:val="32"/>
          <w:szCs w:val="32"/>
        </w:rPr>
        <w:t>(11)</w:t>
      </w:r>
    </w:p>
    <w:p w:rsidR="00D008FE" w:rsidRPr="00D008FE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t xml:space="preserve">с начальным условием </w:t>
      </w:r>
      <w:r w:rsidR="00E73768" w:rsidRPr="00E73768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219" w:dyaOrig="440">
          <v:shape id="_x0000_i1282" type="#_x0000_t75" style="width:60.75pt;height:22.55pt" o:ole="">
            <v:imagedata r:id="rId507" o:title=""/>
          </v:shape>
          <o:OLEObject Type="Embed" ProgID="Equation.DSMT4" ShapeID="_x0000_i1282" DrawAspect="Content" ObjectID="_1825764907" r:id="rId508"/>
        </w:objec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="00E73768" w:rsidRPr="00D008FE">
        <w:rPr>
          <w:rFonts w:ascii="Times New Roman" w:hAnsi="Times New Roman" w:cs="Times New Roman"/>
          <w:noProof/>
          <w:sz w:val="32"/>
          <w:szCs w:val="32"/>
        </w:rPr>
        <w:t>если</w: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73768" w:rsidRPr="00E7376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520" w:dyaOrig="400">
          <v:shape id="_x0000_i1283" type="#_x0000_t75" style="width:75.75pt;height:20.05pt" o:ole="">
            <v:imagedata r:id="rId509" o:title=""/>
          </v:shape>
          <o:OLEObject Type="Embed" ProgID="Equation.DSMT4" ShapeID="_x0000_i1283" DrawAspect="Content" ObjectID="_1825764908" r:id="rId510"/>
        </w:objec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Pr="00D008FE">
        <w:rPr>
          <w:rFonts w:ascii="Times New Roman" w:hAnsi="Times New Roman" w:cs="Times New Roman"/>
          <w:noProof/>
          <w:sz w:val="32"/>
          <w:szCs w:val="32"/>
        </w:rPr>
        <w:t>решение которого имеет вид</w:t>
      </w:r>
    </w:p>
    <w:p w:rsidR="00D008FE" w:rsidRPr="00E078AA" w:rsidRDefault="00E73768" w:rsidP="00E73768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73768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3580" w:dyaOrig="1080">
          <v:shape id="_x0000_i1284" type="#_x0000_t75" style="width:178.45pt;height:53.85pt" o:ole="">
            <v:imagedata r:id="rId511" o:title=""/>
          </v:shape>
          <o:OLEObject Type="Embed" ProgID="Equation.DSMT4" ShapeID="_x0000_i1284" DrawAspect="Content" ObjectID="_1825764909" r:id="rId512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E73768">
        <w:rPr>
          <w:rFonts w:ascii="Times New Roman" w:hAnsi="Times New Roman" w:cs="Times New Roman"/>
          <w:noProof/>
          <w:sz w:val="32"/>
          <w:szCs w:val="32"/>
        </w:rPr>
        <w:t>(</w:t>
      </w:r>
      <w:r>
        <w:rPr>
          <w:rFonts w:ascii="Times New Roman" w:hAnsi="Times New Roman" w:cs="Times New Roman"/>
          <w:noProof/>
          <w:sz w:val="32"/>
          <w:szCs w:val="32"/>
        </w:rPr>
        <w:t>12</w:t>
      </w:r>
      <w:r w:rsidRPr="00E73768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D008FE" w:rsidRPr="00E078AA" w:rsidRDefault="00D008FE" w:rsidP="00D008F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078AA">
        <w:rPr>
          <w:rFonts w:ascii="Times New Roman" w:hAnsi="Times New Roman" w:cs="Times New Roman"/>
          <w:noProof/>
          <w:sz w:val="32"/>
          <w:szCs w:val="32"/>
        </w:rPr>
        <w:t>Отсюда получаем:</w:t>
      </w:r>
    </w:p>
    <w:p w:rsidR="00D008FE" w:rsidRPr="00E078AA" w:rsidRDefault="00537AC7" w:rsidP="00A74155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537AC7">
        <w:rPr>
          <w:rFonts w:ascii="Times New Roman" w:hAnsi="Times New Roman" w:cs="Times New Roman"/>
          <w:noProof/>
          <w:position w:val="-70"/>
          <w:sz w:val="32"/>
          <w:szCs w:val="32"/>
        </w:rPr>
        <w:object w:dxaOrig="7180" w:dyaOrig="1560">
          <v:shape id="_x0000_i1285" type="#_x0000_t75" style="width:359.35pt;height:78.25pt" o:ole="">
            <v:imagedata r:id="rId513" o:title=""/>
          </v:shape>
          <o:OLEObject Type="Embed" ProgID="Equation.DSMT4" ShapeID="_x0000_i1285" DrawAspect="Content" ObjectID="_1825764910" r:id="rId514"/>
        </w:object>
      </w:r>
      <w:r w:rsidR="00E73768"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>(</w:t>
      </w:r>
      <w:r w:rsidR="00E73768">
        <w:rPr>
          <w:rFonts w:ascii="Times New Roman" w:hAnsi="Times New Roman" w:cs="Times New Roman"/>
          <w:noProof/>
          <w:sz w:val="32"/>
          <w:szCs w:val="32"/>
        </w:rPr>
        <w:t>1</w:t>
      </w:r>
      <w:r w:rsidR="00E73768" w:rsidRPr="00E078AA">
        <w:rPr>
          <w:rFonts w:ascii="Times New Roman" w:hAnsi="Times New Roman" w:cs="Times New Roman"/>
          <w:noProof/>
          <w:sz w:val="32"/>
          <w:szCs w:val="32"/>
        </w:rPr>
        <w:t>3</w:t>
      </w:r>
      <w:r w:rsidR="00E73768" w:rsidRPr="00E73768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491EED" w:rsidRPr="00491EED" w:rsidRDefault="00D008FE" w:rsidP="00491EE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008FE">
        <w:rPr>
          <w:rFonts w:ascii="Times New Roman" w:hAnsi="Times New Roman" w:cs="Times New Roman"/>
          <w:noProof/>
          <w:sz w:val="32"/>
          <w:szCs w:val="32"/>
        </w:rPr>
        <w:t xml:space="preserve">Выражение в фигурных скобках, очевидно, соответствует функции влияния мгновенного источника мощности </w:t>
      </w:r>
      <w:r w:rsidR="00A74155" w:rsidRPr="00E7376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80" w:dyaOrig="380">
          <v:shape id="_x0000_i1286" type="#_x0000_t75" style="width:48.85pt;height:18.8pt" o:ole="">
            <v:imagedata r:id="rId515" o:title=""/>
          </v:shape>
          <o:OLEObject Type="Embed" ProgID="Equation.DSMT4" ShapeID="_x0000_i1286" DrawAspect="Content" ObjectID="_1825764911" r:id="rId516"/>
        </w:object>
      </w:r>
      <w:r w:rsidRPr="00D008FE">
        <w:rPr>
          <w:rFonts w:ascii="Times New Roman" w:hAnsi="Times New Roman" w:cs="Times New Roman"/>
          <w:noProof/>
          <w:sz w:val="32"/>
          <w:szCs w:val="32"/>
        </w:rPr>
        <w:t>,</w:t>
      </w:r>
      <w:r w:rsidR="00491EED" w:rsidRPr="00491EED">
        <w:rPr>
          <w:rFonts w:ascii="Times New Roman" w:hAnsi="Times New Roman" w:cs="Times New Roman"/>
          <w:noProof/>
          <w:sz w:val="32"/>
          <w:szCs w:val="32"/>
        </w:rPr>
        <w:t xml:space="preserve"> помещенного в точку </w:t>
      </w:r>
      <w:r w:rsidR="00491EED" w:rsidRPr="00491EED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60" w:dyaOrig="320">
          <v:shape id="_x0000_i1287" type="#_x0000_t75" style="width:23.15pt;height:15.65pt" o:ole="">
            <v:imagedata r:id="rId517" o:title=""/>
          </v:shape>
          <o:OLEObject Type="Embed" ProgID="Equation.DSMT4" ShapeID="_x0000_i1287" DrawAspect="Content" ObjectID="_1825764912" r:id="rId518"/>
        </w:object>
      </w:r>
      <w:r w:rsidR="00491EED" w:rsidRPr="00491EED">
        <w:rPr>
          <w:rFonts w:ascii="Times New Roman" w:hAnsi="Times New Roman" w:cs="Times New Roman"/>
          <w:noProof/>
          <w:sz w:val="32"/>
          <w:szCs w:val="32"/>
        </w:rPr>
        <w:t xml:space="preserve"> в момент </w:t>
      </w:r>
      <w:r w:rsidR="00491EED" w:rsidRPr="00491EE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288" type="#_x0000_t75" style="width:11.25pt;height:13.75pt" o:ole="">
            <v:imagedata r:id="rId519" o:title=""/>
          </v:shape>
          <o:OLEObject Type="Embed" ProgID="Equation.DSMT4" ShapeID="_x0000_i1288" DrawAspect="Content" ObjectID="_1825764913" r:id="rId520"/>
        </w:object>
      </w:r>
      <w:r w:rsidR="00491EED" w:rsidRPr="00491EED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491EED" w:rsidRPr="00491EED" w:rsidRDefault="00491EED" w:rsidP="00491EE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position w:val="-50"/>
          <w:sz w:val="32"/>
          <w:szCs w:val="32"/>
        </w:rPr>
        <w:object w:dxaOrig="5760" w:dyaOrig="1080">
          <v:shape id="_x0000_i1289" type="#_x0000_t75" style="width:4in;height:53.85pt" o:ole="">
            <v:imagedata r:id="rId521" o:title=""/>
          </v:shape>
          <o:OLEObject Type="Embed" ProgID="Equation.DSMT4" ShapeID="_x0000_i1289" DrawAspect="Content" ObjectID="_1825764914" r:id="rId522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14)</w:t>
      </w:r>
    </w:p>
    <w:p w:rsidR="00491EED" w:rsidRPr="00491EED" w:rsidRDefault="00491EED" w:rsidP="00491EE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Решение первой краевой задачи </w:t>
      </w:r>
      <w:r w:rsidRPr="00491EE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290" type="#_x0000_t75" style="width:13.75pt;height:15.65pt" o:ole="">
            <v:imagedata r:id="rId523" o:title=""/>
          </v:shape>
          <o:OLEObject Type="Embed" ProgID="Equation.DSMT4" ShapeID="_x0000_i1290" DrawAspect="Content" ObjectID="_1825764915" r:id="rId524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для уравнения теплопроводности с неоднородными граничными условиями  </w:t>
      </w:r>
      <w:r w:rsidRPr="00491EED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1040" w:dyaOrig="499">
          <v:shape id="_x0000_i1291" type="#_x0000_t75" style="width:51.95pt;height:25.05pt" o:ole="">
            <v:imagedata r:id="rId525" o:title=""/>
          </v:shape>
          <o:OLEObject Type="Embed" ProgID="Equation.DSMT4" ShapeID="_x0000_i1291" DrawAspect="Content" ObjectID="_1825764916" r:id="rId526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легко приводится к решению </w:t>
      </w:r>
      <w:r w:rsidRPr="00491EE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292" type="#_x0000_t75" style="width:11.9pt;height:13.75pt" o:ole="">
            <v:imagedata r:id="rId527" o:title=""/>
          </v:shape>
          <o:OLEObject Type="Embed" ProgID="Equation.DSMT4" ShapeID="_x0000_i1292" DrawAspect="Content" ObjectID="_1825764917" r:id="rId528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неоднородного уравнения с однородными граничными условиями </w:t>
      </w:r>
      <w:r w:rsidRPr="00491EED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960" w:dyaOrig="499">
          <v:shape id="_x0000_i1293" type="#_x0000_t75" style="width:48.2pt;height:25.05pt" o:ole="">
            <v:imagedata r:id="rId529" o:title=""/>
          </v:shape>
          <o:OLEObject Type="Embed" ProgID="Equation.DSMT4" ShapeID="_x0000_i1293" DrawAspect="Content" ObjectID="_1825764918" r:id="rId530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>, если положить</w:t>
      </w:r>
    </w:p>
    <w:p w:rsidR="00491EED" w:rsidRPr="00491EED" w:rsidRDefault="00491EED" w:rsidP="00491EE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position w:val="-10"/>
          <w:sz w:val="32"/>
          <w:szCs w:val="32"/>
        </w:rPr>
        <w:object w:dxaOrig="1359" w:dyaOrig="360">
          <v:shape id="_x0000_i1294" type="#_x0000_t75" style="width:68.25pt;height:18.15pt" o:ole="">
            <v:imagedata r:id="rId531" o:title=""/>
          </v:shape>
          <o:OLEObject Type="Embed" ProgID="Equation.DSMT4" ShapeID="_x0000_i1294" DrawAspect="Content" ObjectID="_1825764919" r:id="rId532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491EED">
        <w:rPr>
          <w:rFonts w:ascii="Times New Roman" w:hAnsi="Times New Roman" w:cs="Times New Roman"/>
          <w:noProof/>
          <w:sz w:val="32"/>
          <w:szCs w:val="32"/>
        </w:rPr>
        <w:t>(15)</w:t>
      </w:r>
    </w:p>
    <w:p w:rsidR="00491EED" w:rsidRPr="00491EED" w:rsidRDefault="00491EED" w:rsidP="00491EE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где </w:t>
      </w:r>
      <w:r w:rsidRPr="00491EED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560" w:dyaOrig="300">
          <v:shape id="_x0000_i1295" type="#_x0000_t75" style="width:28.8pt;height:15.05pt" o:ole="">
            <v:imagedata r:id="rId533" o:title=""/>
          </v:shape>
          <o:OLEObject Type="Embed" ProgID="Equation.DSMT4" ShapeID="_x0000_i1295" DrawAspect="Content" ObjectID="_1825764920" r:id="rId534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произвольная (достаточно гладкая) функция, принимающая значения </w:t>
      </w:r>
      <w:r w:rsidRPr="00491EED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79" w:dyaOrig="320">
          <v:shape id="_x0000_i1296" type="#_x0000_t75" style="width:13.75pt;height:15.65pt" o:ole="">
            <v:imagedata r:id="rId535" o:title=""/>
          </v:shape>
          <o:OLEObject Type="Embed" ProgID="Equation.DSMT4" ShapeID="_x0000_i1296" DrawAspect="Content" ObjectID="_1825764921" r:id="rId536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Pr="00491EED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297" type="#_x0000_t75" style="width:13.75pt;height:15.05pt" o:ole="">
            <v:imagedata r:id="rId537" o:title=""/>
          </v:shape>
          <o:OLEObject Type="Embed" ProgID="Equation.DSMT4" ShapeID="_x0000_i1297" DrawAspect="Content" ObjectID="_1825764922" r:id="rId538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(см. главу III, § 2). Весьма часто встречающийся случай постоянных граничных значений, </w:t>
      </w:r>
      <w:r w:rsidRPr="00491EED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440" w:dyaOrig="440">
          <v:shape id="_x0000_i1298" type="#_x0000_t75" style="width:1in;height:22.55pt" o:ole="">
            <v:imagedata r:id="rId539" o:title=""/>
          </v:shape>
          <o:OLEObject Type="Embed" ProgID="Equation.DSMT4" ShapeID="_x0000_i1298" DrawAspect="Content" ObjectID="_1825764923" r:id="rId540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>, приводится к задаче с однородными граничными условиями, если ввести функцию</w:t>
      </w:r>
    </w:p>
    <w:p w:rsidR="00491EED" w:rsidRPr="00491EED" w:rsidRDefault="00491EED" w:rsidP="00491EE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4020" w:dyaOrig="480">
          <v:shape id="_x0000_i1299" type="#_x0000_t75" style="width:200.95pt;height:23.8pt" o:ole="">
            <v:imagedata r:id="rId541" o:title=""/>
          </v:shape>
          <o:OLEObject Type="Embed" ProgID="Equation.DSMT4" ShapeID="_x0000_i1299" DrawAspect="Content" ObjectID="_1825764924" r:id="rId542"/>
        </w:object>
      </w:r>
    </w:p>
    <w:p w:rsidR="00491EED" w:rsidRPr="00491EED" w:rsidRDefault="00491EED" w:rsidP="00491EE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t>представляющую отклонение от стационарного решения.</w:t>
      </w:r>
    </w:p>
    <w:p w:rsidR="00491EED" w:rsidRPr="00491EED" w:rsidRDefault="00491EED" w:rsidP="00491EE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t>Таким образом, основная трудность при решении задач о распространении тепла в ограниченной области состоит в нахождении собственных функций и собственных значений для данной области.</w:t>
      </w:r>
    </w:p>
    <w:p w:rsidR="00491EED" w:rsidRPr="00491EED" w:rsidRDefault="00491EED" w:rsidP="00491EE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Форма решения (6), полученная методом разделения переменных, удобна для исследования достаточно развитой стадии процесса при больших </w:t>
      </w:r>
      <w:r w:rsidRPr="00491EE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300" type="#_x0000_t75" style="width:8.15pt;height:13.75pt" o:ole="">
            <v:imagedata r:id="rId543" o:title=""/>
          </v:shape>
          <o:OLEObject Type="Embed" ProgID="Equation.DSMT4" ShapeID="_x0000_i1300" DrawAspect="Content" ObjectID="_1825764925" r:id="rId544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. В самом деле, собственные значения </w:t>
      </w:r>
      <w:r w:rsidR="00DB242E" w:rsidRPr="00DB242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60" w:dyaOrig="440">
          <v:shape id="_x0000_i1301" type="#_x0000_t75" style="width:18.15pt;height:22.55pt" o:ole="">
            <v:imagedata r:id="rId545" o:title=""/>
          </v:shape>
          <o:OLEObject Type="Embed" ProgID="Equation.DSMT4" ShapeID="_x0000_i1301" DrawAspect="Content" ObjectID="_1825764926" r:id="rId546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для любой области быстро возрастают с номером </w:t>
      </w:r>
      <w:r w:rsidR="00DB242E" w:rsidRPr="00DB242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302" type="#_x0000_t75" style="width:11.9pt;height:13.75pt" o:ole="">
            <v:imagedata r:id="rId547" o:title=""/>
          </v:shape>
          <o:OLEObject Type="Embed" ProgID="Equation.DSMT4" ShapeID="_x0000_i1302" DrawAspect="Content" ObjectID="_1825764927" r:id="rId548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. Поэтому при </w:t>
      </w:r>
      <w:r w:rsidR="00DB242E" w:rsidRPr="00DB242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303" type="#_x0000_t75" style="width:31.95pt;height:15.65pt" o:ole="">
            <v:imagedata r:id="rId549" o:title=""/>
          </v:shape>
          <o:OLEObject Type="Embed" ProgID="Equation.DSMT4" ShapeID="_x0000_i1303" DrawAspect="Content" ObjectID="_1825764928" r:id="rId550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ряд быстро сходится и, начиная с некоторого момента, первый отличный от нуля член преобладает над суммой остальных членов</w:t>
      </w:r>
    </w:p>
    <w:p w:rsidR="00491EED" w:rsidRPr="00491EED" w:rsidRDefault="00DB242E" w:rsidP="00DB242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B242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200" w:dyaOrig="580">
          <v:shape id="_x0000_i1304" type="#_x0000_t75" style="width:159.65pt;height:28.8pt" o:ole="">
            <v:imagedata r:id="rId551" o:title=""/>
          </v:shape>
          <o:OLEObject Type="Embed" ProgID="Equation.DSMT4" ShapeID="_x0000_i1304" DrawAspect="Content" ObjectID="_1825764929" r:id="rId552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16)</w:t>
      </w:r>
    </w:p>
    <w:p w:rsidR="00491EED" w:rsidRPr="00491EED" w:rsidRDefault="00491EED" w:rsidP="00491EE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t>Это соответствует тому физическому факту, что, независимо от начального распределения, начиная с некоторого момента, в теле устанавливается «регулярный» температурный режим, при котором «профиль» температуры не меняется во времени и амплитуда убывает по экспоненте с возрастанием времени. Этот факт положен в основу нестационарных методов определения коэффициента температуропроводности. В самом деле, измеряя температуру тела в произвольной точке</w:t>
      </w:r>
      <w:r w:rsidR="00DB242E" w:rsidRPr="00DB242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DB242E" w:rsidRPr="00DB242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99" w:dyaOrig="440">
          <v:shape id="_x0000_i1305" type="#_x0000_t75" style="width:25.05pt;height:22.55pt" o:ole="">
            <v:imagedata r:id="rId553" o:title=""/>
          </v:shape>
          <o:OLEObject Type="Embed" ProgID="Equation.DSMT4" ShapeID="_x0000_i1305" DrawAspect="Content" ObjectID="_1825764930" r:id="rId554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>, находим, что</w:t>
      </w:r>
    </w:p>
    <w:p w:rsidR="00491EED" w:rsidRPr="00491EED" w:rsidRDefault="00DB242E" w:rsidP="00DB242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B242E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4520" w:dyaOrig="560">
          <v:shape id="_x0000_i1306" type="#_x0000_t75" style="width:226pt;height:28.8pt" o:ole="">
            <v:imagedata r:id="rId555" o:title=""/>
          </v:shape>
          <o:OLEObject Type="Embed" ProgID="Equation.DSMT4" ShapeID="_x0000_i1306" DrawAspect="Content" ObjectID="_1825764931" r:id="rId556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17)</w:t>
      </w:r>
    </w:p>
    <w:p w:rsidR="00E301A6" w:rsidRDefault="00491EED" w:rsidP="00DB242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491EED">
        <w:rPr>
          <w:rFonts w:ascii="Times New Roman" w:hAnsi="Times New Roman" w:cs="Times New Roman"/>
          <w:noProof/>
          <w:sz w:val="32"/>
          <w:szCs w:val="32"/>
        </w:rPr>
        <w:t>График этой функции изображается, начиная с некоторого момента времени, прямой линией с угловым коэффициентом</w:t>
      </w:r>
      <w:r w:rsidR="00DB242E" w:rsidRPr="00DB242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900" w:dyaOrig="520">
          <v:shape id="_x0000_i1307" type="#_x0000_t75" style="width:45.1pt;height:26.3pt" o:ole="">
            <v:imagedata r:id="rId557" o:title=""/>
          </v:shape>
          <o:OLEObject Type="Embed" ProgID="Equation.DSMT4" ShapeID="_x0000_i1307" DrawAspect="Content" ObjectID="_1825764932" r:id="rId558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 xml:space="preserve">  Зная величину </w:t>
      </w:r>
      <w:r w:rsidR="00DB242E" w:rsidRPr="00DB242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20" w:dyaOrig="440">
          <v:shape id="_x0000_i1308" type="#_x0000_t75" style="width:15.65pt;height:22.55pt" o:ole="">
            <v:imagedata r:id="rId559" o:title=""/>
          </v:shape>
          <o:OLEObject Type="Embed" ProgID="Equation.DSMT4" ShapeID="_x0000_i1308" DrawAspect="Content" ObjectID="_1825764933" r:id="rId560"/>
        </w:object>
      </w:r>
      <w:r w:rsidRPr="00491EED">
        <w:rPr>
          <w:rFonts w:ascii="Times New Roman" w:hAnsi="Times New Roman" w:cs="Times New Roman"/>
          <w:noProof/>
          <w:sz w:val="32"/>
          <w:szCs w:val="32"/>
        </w:rPr>
        <w:t>, зависящую от формы области, можно найти коэффициент температуропроводности.</w:t>
      </w:r>
    </w:p>
    <w:p w:rsidR="001E5CFA" w:rsidRPr="00D008FE" w:rsidRDefault="001E5CFA" w:rsidP="00DB242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1E5CFA" w:rsidRPr="001E5CFA" w:rsidRDefault="001E5CFA" w:rsidP="001E5CF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b/>
          <w:noProof/>
          <w:sz w:val="32"/>
          <w:szCs w:val="32"/>
        </w:rPr>
        <w:t>2. Остывание круглого цилиндра.</w: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 Рассмотрим задачу об остывании бесконечно длинного цилиндра радиуса </w:t>
      </w:r>
      <w:r w:rsidRPr="00DB242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9" w:dyaOrig="440">
          <v:shape id="_x0000_i1309" type="#_x0000_t75" style="width:13.75pt;height:22.55pt" o:ole="">
            <v:imagedata r:id="rId561" o:title=""/>
          </v:shape>
          <o:OLEObject Type="Embed" ProgID="Equation.DSMT4" ShapeID="_x0000_i1309" DrawAspect="Content" ObjectID="_1825764934" r:id="rId562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, имеющего некоторую начальную температуру, если на его поверхности поддерживается температура, равная нулю. Предположим, что начальная температура не зависит от </w:t>
      </w:r>
      <w:r w:rsidRPr="001E5CFA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20">
          <v:shape id="_x0000_i1310" type="#_x0000_t75" style="width:11.25pt;height:11.25pt" o:ole="">
            <v:imagedata r:id="rId563" o:title=""/>
          </v:shape>
          <o:OLEObject Type="Embed" ProgID="Equation.DSMT4" ShapeID="_x0000_i1310" DrawAspect="Content" ObjectID="_1825764935" r:id="rId564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 (ось </w:t>
      </w:r>
      <w:r w:rsidRPr="001E5CFA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20">
          <v:shape id="_x0000_i1311" type="#_x0000_t75" style="width:11.25pt;height:11.25pt" o:ole="">
            <v:imagedata r:id="rId563" o:title=""/>
          </v:shape>
          <o:OLEObject Type="Embed" ProgID="Equation.DSMT4" ShapeID="_x0000_i1311" DrawAspect="Content" ObjectID="_1825764936" r:id="rId565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 направлена вдоль оси цилиндра). Тогда, очевидно, и в дальнейшем температура не будет зависеть от </w:t>
      </w:r>
      <w:r w:rsidRPr="001E5CFA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20">
          <v:shape id="_x0000_i1312" type="#_x0000_t75" style="width:11.25pt;height:11.25pt" o:ole="">
            <v:imagedata r:id="rId563" o:title=""/>
          </v:shape>
          <o:OLEObject Type="Embed" ProgID="Equation.DSMT4" ShapeID="_x0000_i1312" DrawAspect="Content" ObjectID="_1825764937" r:id="rId566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 и меняется только в поперечном сечении </w:t>
      </w:r>
      <w:r w:rsidRPr="001E5CF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313" type="#_x0000_t75" style="width:13.75pt;height:15.65pt" o:ole="">
            <v:imagedata r:id="rId567" o:title=""/>
          </v:shape>
          <o:OLEObject Type="Embed" ProgID="Equation.DSMT4" ShapeID="_x0000_i1313" DrawAspect="Content" ObjectID="_1825764938" r:id="rId568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 цилиндра. Выбирая в этом сечении полярную систему координат с полюсом, находящимся в центре круга </w:t>
      </w:r>
      <w:r w:rsidRPr="001E5CF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314" type="#_x0000_t75" style="width:13.75pt;height:15.65pt" o:ole="">
            <v:imagedata r:id="rId567" o:title=""/>
          </v:shape>
          <o:OLEObject Type="Embed" ProgID="Equation.DSMT4" ShapeID="_x0000_i1314" DrawAspect="Content" ObjectID="_1825764939" r:id="rId569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 xml:space="preserve">, мы приходим к задаче об определении функции </w:t>
      </w:r>
      <w:r w:rsidRPr="001E5CF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20" w:dyaOrig="400">
          <v:shape id="_x0000_i1315" type="#_x0000_t75" style="width:56.35pt;height:20.05pt" o:ole="">
            <v:imagedata r:id="rId570" o:title=""/>
          </v:shape>
          <o:OLEObject Type="Embed" ProgID="Equation.DSMT4" ShapeID="_x0000_i1315" DrawAspect="Content" ObjectID="_1825764940" r:id="rId571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>, удовлетворяющей уравнению</w:t>
      </w:r>
    </w:p>
    <w:p w:rsidR="001E5CFA" w:rsidRPr="001E5CFA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3879" w:dyaOrig="999">
          <v:shape id="_x0000_i1316" type="#_x0000_t75" style="width:194.1pt;height:49.45pt" o:ole="">
            <v:imagedata r:id="rId572" o:title=""/>
          </v:shape>
          <o:OLEObject Type="Embed" ProgID="Equation.DSMT4" ShapeID="_x0000_i1316" DrawAspect="Content" ObjectID="_1825764941" r:id="rId573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>,</w: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18)</w:t>
      </w:r>
    </w:p>
    <w:p w:rsidR="001E5CFA" w:rsidRPr="001E5CFA" w:rsidRDefault="001E5CFA" w:rsidP="001E5CFA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начальному условию</w:t>
      </w:r>
    </w:p>
    <w:p w:rsidR="001E5CFA" w:rsidRPr="001E5CFA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20" w:dyaOrig="400">
          <v:shape id="_x0000_i1317" type="#_x0000_t75" style="width:120.85pt;height:20.05pt" o:ole="">
            <v:imagedata r:id="rId574" o:title=""/>
          </v:shape>
          <o:OLEObject Type="Embed" ProgID="Equation.DSMT4" ShapeID="_x0000_i1317" DrawAspect="Content" ObjectID="_1825764942" r:id="rId575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1</w:t>
      </w:r>
      <w:r w:rsidRPr="00F91E4E">
        <w:rPr>
          <w:rFonts w:ascii="Times New Roman" w:hAnsi="Times New Roman" w:cs="Times New Roman"/>
          <w:noProof/>
          <w:sz w:val="32"/>
          <w:szCs w:val="32"/>
        </w:rPr>
        <w:t>9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E5CFA" w:rsidRPr="001E5CFA" w:rsidRDefault="001E5CFA" w:rsidP="001E5CFA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и граничному условию</w:t>
      </w:r>
    </w:p>
    <w:p w:rsidR="001E5CFA" w:rsidRPr="001E5CFA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740" w:dyaOrig="480">
          <v:shape id="_x0000_i1318" type="#_x0000_t75" style="width:87.05pt;height:23.8pt" o:ole="">
            <v:imagedata r:id="rId576" o:title=""/>
          </v:shape>
          <o:OLEObject Type="Embed" ProgID="Equation.DSMT4" ShapeID="_x0000_i1318" DrawAspect="Content" ObjectID="_1825764943" r:id="rId577"/>
        </w:object>
      </w:r>
      <w:r w:rsidR="00537AC7"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20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E5CFA" w:rsidRPr="001E5CFA" w:rsidRDefault="001E5CFA" w:rsidP="001E5CF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Как мы видели, решение задачи такого типа может быть представлено в виде</w:t>
      </w:r>
    </w:p>
    <w:p w:rsidR="001E5CFA" w:rsidRPr="001E5CFA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2980" w:dyaOrig="999">
          <v:shape id="_x0000_i1319" type="#_x0000_t75" style="width:149pt;height:49.45pt" o:ole="">
            <v:imagedata r:id="rId578" o:title=""/>
          </v:shape>
          <o:OLEObject Type="Embed" ProgID="Equation.DSMT4" ShapeID="_x0000_i1319" DrawAspect="Content" ObjectID="_1825764944" r:id="rId579"/>
        </w:object>
      </w:r>
      <w:r w:rsidR="00537AC7" w:rsidRPr="00E078AA">
        <w:rPr>
          <w:rFonts w:ascii="Times New Roman" w:hAnsi="Times New Roman" w:cs="Times New Roman"/>
          <w:noProof/>
          <w:sz w:val="32"/>
          <w:szCs w:val="32"/>
        </w:rPr>
        <w:t>,</w: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21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E5CFA" w:rsidRPr="001E5CFA" w:rsidRDefault="001E5CFA" w:rsidP="001E5CFA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где суммирование распространяется на все собственные функции задачи</w:t>
      </w:r>
    </w:p>
    <w:p w:rsidR="001E5CFA" w:rsidRPr="001E5CFA" w:rsidRDefault="00537AC7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70"/>
          <w:sz w:val="32"/>
          <w:szCs w:val="32"/>
        </w:rPr>
        <w:object w:dxaOrig="5060" w:dyaOrig="1560">
          <v:shape id="_x0000_i1320" type="#_x0000_t75" style="width:252.95pt;height:78.25pt" o:ole="">
            <v:imagedata r:id="rId580" o:title=""/>
          </v:shape>
          <o:OLEObject Type="Embed" ProgID="Equation.DSMT4" ShapeID="_x0000_i1320" DrawAspect="Content" ObjectID="_1825764945" r:id="rId581"/>
        </w:object>
      </w:r>
      <w:r w:rsidR="001E5CFA"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="001E5CFA"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="001E5CFA">
        <w:rPr>
          <w:rFonts w:ascii="Times New Roman" w:hAnsi="Times New Roman" w:cs="Times New Roman"/>
          <w:noProof/>
          <w:sz w:val="32"/>
          <w:szCs w:val="32"/>
        </w:rPr>
        <w:tab/>
      </w:r>
      <w:r w:rsidR="001E5CFA" w:rsidRPr="001E5CFA">
        <w:rPr>
          <w:rFonts w:ascii="Times New Roman" w:hAnsi="Times New Roman" w:cs="Times New Roman"/>
          <w:noProof/>
          <w:sz w:val="32"/>
          <w:szCs w:val="32"/>
        </w:rPr>
        <w:t>(</w:t>
      </w:r>
      <w:r w:rsidR="001E5CFA" w:rsidRPr="00F91E4E">
        <w:rPr>
          <w:rFonts w:ascii="Times New Roman" w:hAnsi="Times New Roman" w:cs="Times New Roman"/>
          <w:noProof/>
          <w:sz w:val="32"/>
          <w:szCs w:val="32"/>
        </w:rPr>
        <w:t>22</w:t>
      </w:r>
      <w:r w:rsidR="001E5CFA"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E5CFA" w:rsidRPr="001E5CFA" w:rsidRDefault="001E5CFA" w:rsidP="001E5CFA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Эта задача на собственные значения была исследована нами при изучении колебаний круглой мембраны (см. главу V, § 3). Каждому собственному значению</w:t>
      </w:r>
    </w:p>
    <w:p w:rsidR="001E5CFA" w:rsidRPr="001E5CFA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1960" w:dyaOrig="1180">
          <v:shape id="_x0000_i1321" type="#_x0000_t75" style="width:98.3pt;height:58.25pt" o:ole="">
            <v:imagedata r:id="rId582" o:title=""/>
          </v:shape>
          <o:OLEObject Type="Embed" ProgID="Equation.DSMT4" ShapeID="_x0000_i1321" DrawAspect="Content" ObjectID="_1825764946" r:id="rId583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23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E5CFA" w:rsidRPr="001E5CFA" w:rsidRDefault="001E5CFA" w:rsidP="001E5CFA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соответствуют две собственные функции</w:t>
      </w:r>
    </w:p>
    <w:p w:rsidR="001E5CFA" w:rsidRPr="001E5CFA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7220" w:dyaOrig="1080">
          <v:shape id="_x0000_i1322" type="#_x0000_t75" style="width:360.65pt;height:53.85pt" o:ole="">
            <v:imagedata r:id="rId584" o:title=""/>
          </v:shape>
          <o:OLEObject Type="Embed" ProgID="Equation.DSMT4" ShapeID="_x0000_i1322" DrawAspect="Content" ObjectID="_1825764947" r:id="rId585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  <w:t>(24)</w:t>
      </w:r>
    </w:p>
    <w:p w:rsidR="001E5CFA" w:rsidRPr="001E5CFA" w:rsidRDefault="001E5CFA" w:rsidP="001E5CFA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sz w:val="32"/>
          <w:szCs w:val="32"/>
        </w:rPr>
        <w:t>квадраты нормы которых равны</w:t>
      </w:r>
    </w:p>
    <w:p w:rsidR="00E301A6" w:rsidRPr="00D008FE" w:rsidRDefault="001E5CFA" w:rsidP="001E5CF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E5CFA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7380" w:dyaOrig="999">
          <v:shape id="_x0000_i1323" type="#_x0000_t75" style="width:368.75pt;height:49.45pt" o:ole="">
            <v:imagedata r:id="rId586" o:title=""/>
          </v:shape>
          <o:OLEObject Type="Embed" ProgID="Equation.DSMT4" ShapeID="_x0000_i1323" DrawAspect="Content" ObjectID="_1825764948" r:id="rId587"/>
        </w:objec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313E83">
        <w:rPr>
          <w:rFonts w:ascii="Times New Roman" w:hAnsi="Times New Roman" w:cs="Times New Roman"/>
          <w:noProof/>
          <w:sz w:val="32"/>
          <w:szCs w:val="32"/>
        </w:rPr>
        <w:t>25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313E83" w:rsidRPr="00313E83" w:rsidRDefault="00313E83" w:rsidP="00313E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>где</w:t>
      </w:r>
      <w:r w:rsidRPr="00E078A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13E8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400" w:dyaOrig="520">
          <v:shape id="_x0000_i1324" type="#_x0000_t75" style="width:70.75pt;height:26.3pt" o:ole="">
            <v:imagedata r:id="rId588" o:title=""/>
          </v:shape>
          <o:OLEObject Type="Embed" ProgID="Equation.DSMT4" ShapeID="_x0000_i1324" DrawAspect="Content" ObjectID="_1825764949" r:id="rId589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>й корень уравнения</w:t>
      </w:r>
    </w:p>
    <w:p w:rsidR="00313E83" w:rsidRPr="00313E83" w:rsidRDefault="00313E83" w:rsidP="00313E8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320" w:dyaOrig="440">
          <v:shape id="_x0000_i1325" type="#_x0000_t75" style="width:65.75pt;height:22.55pt" o:ole="">
            <v:imagedata r:id="rId590" o:title=""/>
          </v:shape>
          <o:OLEObject Type="Embed" ProgID="Equation.DSMT4" ShapeID="_x0000_i1325" DrawAspect="Content" ObjectID="_1825764950" r:id="rId591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</w:t>
      </w:r>
      <w:r w:rsidRPr="00E078AA">
        <w:rPr>
          <w:rFonts w:ascii="Times New Roman" w:hAnsi="Times New Roman" w:cs="Times New Roman"/>
          <w:noProof/>
          <w:sz w:val="32"/>
          <w:szCs w:val="32"/>
        </w:rPr>
        <w:t>26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313E83" w:rsidRPr="00313E83" w:rsidRDefault="00313E83" w:rsidP="00313E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Пользуясь выражениями для </w:t>
      </w:r>
      <w:r w:rsidRPr="00313E8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326" type="#_x0000_t75" style="width:11.25pt;height:13.75pt" o:ole="">
            <v:imagedata r:id="rId592" o:title=""/>
          </v:shape>
          <o:OLEObject Type="Embed" ProgID="Equation.DSMT4" ShapeID="_x0000_i1326" DrawAspect="Content" ObjectID="_1825764951" r:id="rId593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313E8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327" type="#_x0000_t75" style="width:13.75pt;height:15.65pt" o:ole="">
            <v:imagedata r:id="rId594" o:title=""/>
          </v:shape>
          <o:OLEObject Type="Embed" ProgID="Equation.DSMT4" ShapeID="_x0000_i1327" DrawAspect="Content" ObjectID="_1825764952" r:id="rId595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>, получаем:</w:t>
      </w:r>
    </w:p>
    <w:p w:rsidR="00313E83" w:rsidRPr="00313E83" w:rsidRDefault="00313E83" w:rsidP="00313E8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8540" w:dyaOrig="1359">
          <v:shape id="_x0000_i1328" type="#_x0000_t75" style="width:426.35pt;height:68.25pt" o:ole="">
            <v:imagedata r:id="rId596" o:title=""/>
          </v:shape>
          <o:OLEObject Type="Embed" ProgID="Equation.DSMT4" ShapeID="_x0000_i1328" DrawAspect="Content" ObjectID="_1825764953" r:id="rId597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E5CFA">
        <w:rPr>
          <w:rFonts w:ascii="Times New Roman" w:hAnsi="Times New Roman" w:cs="Times New Roman"/>
          <w:noProof/>
          <w:sz w:val="32"/>
          <w:szCs w:val="32"/>
        </w:rPr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27</w:t>
      </w:r>
      <w:r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313E83" w:rsidRDefault="00313E83" w:rsidP="00313E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где коэффициенты </w:t>
      </w:r>
      <w:r w:rsidRPr="00313E8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80" w:dyaOrig="480">
          <v:shape id="_x0000_i1329" type="#_x0000_t75" style="width:28.8pt;height:23.8pt" o:ole="">
            <v:imagedata r:id="rId598" o:title=""/>
          </v:shape>
          <o:OLEObject Type="Embed" ProgID="Equation.DSMT4" ShapeID="_x0000_i1329" DrawAspect="Content" ObjectID="_1825764954" r:id="rId599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313E83">
        <w:rPr>
          <w:rFonts w:ascii="Times New Roman" w:hAnsi="Times New Roman" w:cs="Times New Roman"/>
          <w:noProof/>
          <w:position w:val="-8"/>
          <w:sz w:val="32"/>
          <w:szCs w:val="32"/>
        </w:rPr>
        <w:object w:dxaOrig="620" w:dyaOrig="499">
          <v:shape id="_x0000_i1330" type="#_x0000_t75" style="width:31.3pt;height:25.05pt" o:ole="">
            <v:imagedata r:id="rId600" o:title=""/>
          </v:shape>
          <o:OLEObject Type="Embed" ProgID="Equation.DSMT4" ShapeID="_x0000_i1330" DrawAspect="Content" ObjectID="_1825764955" r:id="rId601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 определяются начальной функцией</w:t>
      </w:r>
    </w:p>
    <w:p w:rsidR="00313E83" w:rsidRDefault="001C0AD9" w:rsidP="00313E8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940" w:dyaOrig="6320">
          <v:shape id="_x0000_i1331" type="#_x0000_t75" style="width:296.75pt;height:316.8pt" o:ole="">
            <v:imagedata r:id="rId602" o:title=""/>
          </v:shape>
          <o:OLEObject Type="Embed" ProgID="Equation.DSMT4" ShapeID="_x0000_i1331" DrawAspect="Content" ObjectID="_1825764956" r:id="rId603"/>
        </w:object>
      </w:r>
      <w:r w:rsidR="00313E83" w:rsidRPr="001E5CFA">
        <w:rPr>
          <w:rFonts w:ascii="Times New Roman" w:hAnsi="Times New Roman" w:cs="Times New Roman"/>
          <w:noProof/>
          <w:sz w:val="32"/>
          <w:szCs w:val="32"/>
        </w:rPr>
        <w:tab/>
      </w:r>
      <w:r w:rsidR="00313E83" w:rsidRPr="001E5CFA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="00313E83" w:rsidRPr="00ED0A16">
        <w:rPr>
          <w:rFonts w:ascii="Times New Roman" w:hAnsi="Times New Roman" w:cs="Times New Roman"/>
          <w:noProof/>
          <w:sz w:val="32"/>
          <w:szCs w:val="32"/>
        </w:rPr>
        <w:t>2</w:t>
      </w:r>
      <w:r w:rsidR="00ED0A16" w:rsidRPr="00ED0A16">
        <w:rPr>
          <w:rFonts w:ascii="Times New Roman" w:hAnsi="Times New Roman" w:cs="Times New Roman"/>
          <w:noProof/>
          <w:sz w:val="32"/>
          <w:szCs w:val="32"/>
        </w:rPr>
        <w:t>8</w:t>
      </w:r>
      <w:r w:rsidR="00313E83" w:rsidRPr="001E5CFA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313E83" w:rsidRPr="00313E83" w:rsidRDefault="00313E83" w:rsidP="00313E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Если начальная температура </w:t>
      </w:r>
      <w:r w:rsidR="008E3167" w:rsidRPr="00ED0A16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320" w:dyaOrig="300">
          <v:shape id="_x0000_i1332" type="#_x0000_t75" style="width:15.65pt;height:15.05pt" o:ole="">
            <v:imagedata r:id="rId604" o:title=""/>
          </v:shape>
          <o:OLEObject Type="Embed" ProgID="Equation.DSMT4" ShapeID="_x0000_i1332" DrawAspect="Content" ObjectID="_1825764957" r:id="rId605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 xml:space="preserve"> зависит только от </w:t>
      </w:r>
      <w:r w:rsidR="00ED0A16" w:rsidRPr="00ED0A16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20" w:dyaOrig="240">
          <v:shape id="_x0000_i1333" type="#_x0000_t75" style="width:11.25pt;height:11.9pt" o:ole="">
            <v:imagedata r:id="rId606" o:title=""/>
          </v:shape>
          <o:OLEObject Type="Embed" ProgID="Equation.DSMT4" ShapeID="_x0000_i1333" DrawAspect="Content" ObjectID="_1825764958" r:id="rId607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>, то двойной ряд (27) заменяется однократным рядом</w:t>
      </w:r>
    </w:p>
    <w:p w:rsidR="00313E83" w:rsidRPr="00313E83" w:rsidRDefault="00ED0A16" w:rsidP="00ED0A16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D0A16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940" w:dyaOrig="1359">
          <v:shape id="_x0000_i1334" type="#_x0000_t75" style="width:246.7pt;height:68.25pt" o:ole="">
            <v:imagedata r:id="rId608" o:title=""/>
          </v:shape>
          <o:OLEObject Type="Embed" ProgID="Equation.DSMT4" ShapeID="_x0000_i1334" DrawAspect="Content" ObjectID="_1825764959" r:id="rId609"/>
        </w:object>
      </w:r>
      <w:r w:rsidRPr="00ED0A16">
        <w:rPr>
          <w:rFonts w:ascii="Times New Roman" w:hAnsi="Times New Roman" w:cs="Times New Roman"/>
          <w:noProof/>
          <w:sz w:val="32"/>
          <w:szCs w:val="32"/>
        </w:rPr>
        <w:t>,</w:t>
      </w:r>
      <w:r w:rsidRPr="00ED0A16">
        <w:rPr>
          <w:rFonts w:ascii="Times New Roman" w:hAnsi="Times New Roman" w:cs="Times New Roman"/>
          <w:noProof/>
          <w:sz w:val="32"/>
          <w:szCs w:val="32"/>
        </w:rPr>
        <w:tab/>
      </w:r>
      <w:r w:rsidRPr="00ED0A16">
        <w:rPr>
          <w:rFonts w:ascii="Times New Roman" w:hAnsi="Times New Roman" w:cs="Times New Roman"/>
          <w:noProof/>
          <w:sz w:val="32"/>
          <w:szCs w:val="32"/>
        </w:rPr>
        <w:tab/>
        <w:t>(29)</w:t>
      </w:r>
    </w:p>
    <w:p w:rsidR="00313E83" w:rsidRPr="00313E83" w:rsidRDefault="00313E83" w:rsidP="00313E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313E83" w:rsidRPr="00313E83" w:rsidRDefault="008E3167" w:rsidP="008E3167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E3167">
        <w:rPr>
          <w:rFonts w:ascii="Times New Roman" w:hAnsi="Times New Roman" w:cs="Times New Roman"/>
          <w:noProof/>
          <w:position w:val="-72"/>
          <w:sz w:val="32"/>
          <w:szCs w:val="32"/>
        </w:rPr>
        <w:object w:dxaOrig="5460" w:dyaOrig="1900">
          <v:shape id="_x0000_i1335" type="#_x0000_t75" style="width:272.95pt;height:95.15pt" o:ole="">
            <v:imagedata r:id="rId610" o:title=""/>
          </v:shape>
          <o:OLEObject Type="Embed" ProgID="Equation.DSMT4" ShapeID="_x0000_i1335" DrawAspect="Content" ObjectID="_1825764960" r:id="rId611"/>
        </w:object>
      </w:r>
      <w:r w:rsidRPr="008E3167">
        <w:rPr>
          <w:rFonts w:ascii="Times New Roman" w:hAnsi="Times New Roman" w:cs="Times New Roman"/>
          <w:noProof/>
          <w:sz w:val="32"/>
          <w:szCs w:val="32"/>
        </w:rPr>
        <w:t>,</w:t>
      </w:r>
      <w:r w:rsidRPr="008E3167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8E3167">
        <w:rPr>
          <w:rFonts w:ascii="Times New Roman" w:hAnsi="Times New Roman" w:cs="Times New Roman"/>
          <w:noProof/>
          <w:sz w:val="32"/>
          <w:szCs w:val="32"/>
        </w:rPr>
        <w:t>(30)</w:t>
      </w:r>
    </w:p>
    <w:p w:rsidR="00313E83" w:rsidRPr="00313E83" w:rsidRDefault="00313E83" w:rsidP="00313E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>а</w:t>
      </w:r>
      <w:r w:rsidR="008E3167" w:rsidRPr="008E316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E3167" w:rsidRPr="008E3167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160" w:dyaOrig="520">
          <v:shape id="_x0000_i1336" type="#_x0000_t75" style="width:58.25pt;height:26.3pt" o:ole="">
            <v:imagedata r:id="rId612" o:title=""/>
          </v:shape>
          <o:OLEObject Type="Embed" ProgID="Equation.DSMT4" ShapeID="_x0000_i1336" DrawAspect="Content" ObjectID="_1825764961" r:id="rId613"/>
        </w:object>
      </w:r>
      <w:r w:rsidRPr="00313E83">
        <w:rPr>
          <w:rFonts w:ascii="Times New Roman" w:hAnsi="Times New Roman" w:cs="Times New Roman"/>
          <w:noProof/>
          <w:sz w:val="32"/>
          <w:szCs w:val="32"/>
        </w:rPr>
        <w:t>-й корень уравнения</w:t>
      </w:r>
      <w:r w:rsidR="008E3167" w:rsidRPr="008E316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E3167" w:rsidRPr="008E3167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320" w:dyaOrig="440">
          <v:shape id="_x0000_i1337" type="#_x0000_t75" style="width:65.75pt;height:22.55pt" o:ole="">
            <v:imagedata r:id="rId614" o:title=""/>
          </v:shape>
          <o:OLEObject Type="Embed" ProgID="Equation.DSMT4" ShapeID="_x0000_i1337" DrawAspect="Content" ObjectID="_1825764962" r:id="rId615"/>
        </w:object>
      </w:r>
      <w:r w:rsidR="008E3167" w:rsidRPr="008E3167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13E83" w:rsidRDefault="00313E83" w:rsidP="008E3167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13E83">
        <w:rPr>
          <w:rFonts w:ascii="Times New Roman" w:hAnsi="Times New Roman" w:cs="Times New Roman"/>
          <w:noProof/>
          <w:sz w:val="32"/>
          <w:szCs w:val="32"/>
        </w:rPr>
        <w:t>Остановимся подробнее на задаче об остывании равномерно нагретого цилиндра при нулевой температуре на поверхности. Если начальная температура</w:t>
      </w:r>
    </w:p>
    <w:p w:rsidR="00E301A6" w:rsidRPr="00F91E4E" w:rsidRDefault="008E3167" w:rsidP="008E3167">
      <w:pPr>
        <w:spacing w:after="0" w:line="276" w:lineRule="auto"/>
        <w:ind w:firstLine="709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8E3167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040" w:dyaOrig="440">
          <v:shape id="_x0000_i1338" type="#_x0000_t75" style="width:102.05pt;height:22.55pt" o:ole="">
            <v:imagedata r:id="rId616" o:title=""/>
          </v:shape>
          <o:OLEObject Type="Embed" ProgID="Equation.DSMT4" ShapeID="_x0000_i1338" DrawAspect="Content" ObjectID="_1825764963" r:id="rId617"/>
        </w:object>
      </w:r>
      <w:r w:rsidR="001C0AD9" w:rsidRPr="00F91E4E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1C0AD9" w:rsidRPr="00F91E4E" w:rsidRDefault="001C0AD9" w:rsidP="001C0AD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91E4E">
        <w:rPr>
          <w:rFonts w:ascii="Times New Roman" w:hAnsi="Times New Roman" w:cs="Times New Roman"/>
          <w:noProof/>
          <w:sz w:val="32"/>
          <w:szCs w:val="32"/>
        </w:rPr>
        <w:t>то</w:t>
      </w:r>
    </w:p>
    <w:p w:rsidR="001C0AD9" w:rsidRPr="00F91E4E" w:rsidRDefault="001C0AD9" w:rsidP="001C0AD9">
      <w:pPr>
        <w:spacing w:after="0" w:line="276" w:lineRule="auto"/>
        <w:ind w:firstLine="709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position w:val="-72"/>
          <w:sz w:val="32"/>
          <w:szCs w:val="32"/>
        </w:rPr>
        <w:object w:dxaOrig="5520" w:dyaOrig="1900">
          <v:shape id="_x0000_i1339" type="#_x0000_t75" style="width:276.1pt;height:95.15pt" o:ole="">
            <v:imagedata r:id="rId618" o:title=""/>
          </v:shape>
          <o:OLEObject Type="Embed" ProgID="Equation.DSMT4" ShapeID="_x0000_i1339" DrawAspect="Content" ObjectID="_1825764964" r:id="rId619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1C0AD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40" w:dyaOrig="340">
          <v:shape id="_x0000_i1340" type="#_x0000_t75" style="width:22.55pt;height:17.55pt" o:ole="">
            <v:imagedata r:id="rId620" o:title=""/>
          </v:shape>
          <o:OLEObject Type="Embed" ProgID="Equation.DSMT4" ShapeID="_x0000_i1340" DrawAspect="Content" ObjectID="_1825764965" r:id="rId621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C0AD9" w:rsidRPr="00F91E4E" w:rsidRDefault="001C0AD9" w:rsidP="001C0AD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так как </w:t>
      </w:r>
      <w:r w:rsidRPr="001C0AD9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2580" w:dyaOrig="600">
          <v:shape id="_x0000_i1341" type="#_x0000_t75" style="width:128.95pt;height:30.05pt" o:ole="">
            <v:imagedata r:id="rId622" o:title=""/>
          </v:shape>
          <o:OLEObject Type="Embed" ProgID="Equation.DSMT4" ShapeID="_x0000_i1341" DrawAspect="Content" ObjectID="_1825764966" r:id="rId623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 Таким образом мы получаем:</w:t>
      </w:r>
    </w:p>
    <w:p w:rsidR="001C0AD9" w:rsidRPr="001C0AD9" w:rsidRDefault="006C3529" w:rsidP="006C3529">
      <w:pPr>
        <w:spacing w:after="0" w:line="276" w:lineRule="auto"/>
        <w:ind w:firstLine="709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position w:val="-58"/>
          <w:sz w:val="32"/>
          <w:szCs w:val="32"/>
        </w:rPr>
        <w:object w:dxaOrig="7220" w:dyaOrig="1320">
          <v:shape id="_x0000_i1342" type="#_x0000_t75" style="width:360.65pt;height:65.75pt" o:ole="">
            <v:imagedata r:id="rId624" o:title=""/>
          </v:shape>
          <o:OLEObject Type="Embed" ProgID="Equation.DSMT4" ShapeID="_x0000_i1342" DrawAspect="Content" ObjectID="_1825764967" r:id="rId625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31)</w:t>
      </w:r>
    </w:p>
    <w:p w:rsidR="001C0AD9" w:rsidRPr="001C0AD9" w:rsidRDefault="001C0AD9" w:rsidP="001C0AD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В таблицах цилиндрических функций (см. стр. 725 , таблицу 3) даются численные значения как для корней </w:t>
      </w:r>
      <w:r w:rsidR="006C3529" w:rsidRPr="006C352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600" w:dyaOrig="520">
          <v:shape id="_x0000_i1343" type="#_x0000_t75" style="width:30.05pt;height:26.3pt" o:ole="">
            <v:imagedata r:id="rId626" o:title=""/>
          </v:shape>
          <o:OLEObject Type="Embed" ProgID="Equation.DSMT4" ShapeID="_x0000_i1343" DrawAspect="Content" ObjectID="_1825764968" r:id="rId627"/>
        </w:object>
      </w: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, так и для </w:t>
      </w:r>
      <w:r w:rsidR="006C3529" w:rsidRPr="006C3529">
        <w:rPr>
          <w:rFonts w:ascii="Times New Roman" w:hAnsi="Times New Roman" w:cs="Times New Roman"/>
          <w:noProof/>
          <w:position w:val="-24"/>
          <w:sz w:val="32"/>
          <w:szCs w:val="32"/>
        </w:rPr>
        <w:object w:dxaOrig="1280" w:dyaOrig="660">
          <v:shape id="_x0000_i1344" type="#_x0000_t75" style="width:63.85pt;height:33.2pt" o:ole="">
            <v:imagedata r:id="rId628" o:title=""/>
          </v:shape>
          <o:OLEObject Type="Embed" ProgID="Equation.DSMT4" ShapeID="_x0000_i1344" DrawAspect="Content" ObjectID="_1825764969" r:id="rId629"/>
        </w:object>
      </w:r>
    </w:p>
    <w:p w:rsidR="001C0AD9" w:rsidRPr="001C0AD9" w:rsidRDefault="001C0AD9" w:rsidP="001C0AD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sz w:val="32"/>
          <w:szCs w:val="32"/>
        </w:rPr>
        <w:t>В частности,</w:t>
      </w:r>
    </w:p>
    <w:p w:rsidR="001C0AD9" w:rsidRPr="001C0AD9" w:rsidRDefault="00537AC7" w:rsidP="006C3529">
      <w:pPr>
        <w:spacing w:after="0" w:line="276" w:lineRule="auto"/>
        <w:ind w:firstLine="709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position w:val="-62"/>
          <w:sz w:val="32"/>
          <w:szCs w:val="32"/>
        </w:rPr>
        <w:object w:dxaOrig="4000" w:dyaOrig="1400">
          <v:shape id="_x0000_i1345" type="#_x0000_t75" style="width:200.35pt;height:70.75pt" o:ole="">
            <v:imagedata r:id="rId630" o:title=""/>
          </v:shape>
          <o:OLEObject Type="Embed" ProgID="Equation.DSMT4" ShapeID="_x0000_i1345" DrawAspect="Content" ObjectID="_1825764970" r:id="rId631"/>
        </w:object>
      </w:r>
    </w:p>
    <w:p w:rsidR="001C0AD9" w:rsidRPr="001C0AD9" w:rsidRDefault="001C0AD9" w:rsidP="006C352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Ряд (31) сходится быстро и при больших </w:t>
      </w:r>
      <w:r w:rsidR="006C3529" w:rsidRPr="006C352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346" type="#_x0000_t75" style="width:8.15pt;height:13.75pt" o:ole="">
            <v:imagedata r:id="rId632" o:title=""/>
          </v:shape>
          <o:OLEObject Type="Embed" ProgID="Equation.DSMT4" ShapeID="_x0000_i1346" DrawAspect="Content" ObjectID="_1825764971" r:id="rId633"/>
        </w:object>
      </w: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 можно ограничиться первым членом этого ряда. В частности, на оси цилиндра</w:t>
      </w:r>
    </w:p>
    <w:p w:rsidR="001C0AD9" w:rsidRPr="00F91E4E" w:rsidRDefault="006C3529" w:rsidP="00537AC7">
      <w:pPr>
        <w:spacing w:before="240"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7720" w:dyaOrig="1080">
          <v:shape id="_x0000_i1347" type="#_x0000_t75" style="width:386.9pt;height:53.85pt" o:ole="">
            <v:imagedata r:id="rId634" o:title=""/>
          </v:shape>
          <o:OLEObject Type="Embed" ProgID="Equation.DSMT4" ShapeID="_x0000_i1347" DrawAspect="Content" ObjectID="_1825764972" r:id="rId635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  <w:t>(32)</w:t>
      </w:r>
    </w:p>
    <w:p w:rsidR="001C0AD9" w:rsidRPr="001C0AD9" w:rsidRDefault="001C0AD9" w:rsidP="00537AC7">
      <w:pPr>
        <w:spacing w:before="240"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b/>
          <w:noProof/>
          <w:sz w:val="32"/>
          <w:szCs w:val="32"/>
        </w:rPr>
        <w:t>3. Определение критических размеров.</w:t>
      </w: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 В главе </w:t>
      </w:r>
      <w:r w:rsidR="006C3529">
        <w:rPr>
          <w:rFonts w:ascii="Times New Roman" w:hAnsi="Times New Roman" w:cs="Times New Roman"/>
          <w:noProof/>
          <w:sz w:val="32"/>
          <w:szCs w:val="32"/>
          <w:lang w:val="en-US"/>
        </w:rPr>
        <w:t>III</w:t>
      </w: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 было показано, что процесс диффузии неустойчивого газа, скорость распада которого пропорциональна концентрации, приводит к уравнению</w:t>
      </w:r>
    </w:p>
    <w:p w:rsidR="001C0AD9" w:rsidRPr="00F91E4E" w:rsidRDefault="006C3529" w:rsidP="006C3529">
      <w:pPr>
        <w:spacing w:after="0" w:line="276" w:lineRule="auto"/>
        <w:ind w:firstLine="709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240" w:dyaOrig="520">
          <v:shape id="_x0000_i1348" type="#_x0000_t75" style="width:162.15pt;height:26.3pt" o:ole="">
            <v:imagedata r:id="rId636" o:title=""/>
          </v:shape>
          <o:OLEObject Type="Embed" ProgID="Equation.DSMT4" ShapeID="_x0000_i1348" DrawAspect="Content" ObjectID="_1825764973" r:id="rId637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</w:r>
      <w:r w:rsidRPr="00F91E4E">
        <w:rPr>
          <w:rFonts w:ascii="Times New Roman" w:hAnsi="Times New Roman" w:cs="Times New Roman"/>
          <w:noProof/>
          <w:sz w:val="32"/>
          <w:szCs w:val="32"/>
        </w:rPr>
        <w:tab/>
        <w:t>(33)</w:t>
      </w:r>
    </w:p>
    <w:p w:rsidR="001C0AD9" w:rsidRPr="001C0AD9" w:rsidRDefault="001C0AD9" w:rsidP="001C0AD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Большой интерес представляют процессы диффузии при наличии </w:t>
      </w:r>
      <w:r w:rsidRPr="006C3529">
        <w:rPr>
          <w:rFonts w:ascii="Times New Roman" w:hAnsi="Times New Roman" w:cs="Times New Roman"/>
          <w:i/>
          <w:noProof/>
          <w:sz w:val="32"/>
          <w:szCs w:val="32"/>
        </w:rPr>
        <w:t>цепных реакций</w:t>
      </w:r>
      <w:r w:rsidRPr="001C0AD9">
        <w:rPr>
          <w:rFonts w:ascii="Times New Roman" w:hAnsi="Times New Roman" w:cs="Times New Roman"/>
          <w:noProof/>
          <w:sz w:val="32"/>
          <w:szCs w:val="32"/>
        </w:rPr>
        <w:t xml:space="preserve">. Цепные реакции характеризуются тем, что частицы диффундирующего вещества, вступая в реакцию с окружающей средой, «размножаются». Так, например, при столкновении нейтронов с «активными» ядрами урана происходит </w:t>
      </w:r>
      <w:r w:rsidRPr="001C0AD9">
        <w:rPr>
          <w:rFonts w:ascii="Times New Roman" w:hAnsi="Times New Roman" w:cs="Times New Roman"/>
          <w:noProof/>
          <w:sz w:val="32"/>
          <w:szCs w:val="32"/>
        </w:rPr>
        <w:lastRenderedPageBreak/>
        <w:t>реакция деления ядер, сопровождающаяся появлением новых нейтронов, число которых больше единицы. Эти нейтроны в свою очередь вступают в реакцию с другими активными ядрами, вызывая их деление с выделением новых нейтронов и т. д. Таким образом происходит процесс размножения нейтронов, носящий характер цепной реакции.</w:t>
      </w:r>
    </w:p>
    <w:p w:rsidR="001C0AD9" w:rsidRPr="001C0AD9" w:rsidRDefault="001C0AD9" w:rsidP="001C0AD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sz w:val="32"/>
          <w:szCs w:val="32"/>
        </w:rPr>
        <w:t>Рассматривая описанный процесс в «диффузионном приближении», мы приходим к следующему уравнению:</w:t>
      </w:r>
    </w:p>
    <w:p w:rsidR="001C0AD9" w:rsidRPr="006C3529" w:rsidRDefault="006C3529" w:rsidP="006C3529">
      <w:pPr>
        <w:spacing w:after="0" w:line="276" w:lineRule="auto"/>
        <w:ind w:firstLine="709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240" w:dyaOrig="520">
          <v:shape id="_x0000_i1349" type="#_x0000_t75" style="width:162.15pt;height:26.3pt" o:ole="">
            <v:imagedata r:id="rId638" o:title=""/>
          </v:shape>
          <o:OLEObject Type="Embed" ProgID="Equation.DSMT4" ShapeID="_x0000_i1349" DrawAspect="Content" ObjectID="_1825764974" r:id="rId639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,</w:t>
      </w:r>
      <w:r w:rsidRPr="006C3529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6C3529">
        <w:rPr>
          <w:rFonts w:ascii="Times New Roman" w:hAnsi="Times New Roman" w:cs="Times New Roman"/>
          <w:noProof/>
          <w:sz w:val="32"/>
          <w:szCs w:val="32"/>
        </w:rPr>
        <w:t>(</w:t>
      </w:r>
      <w:r w:rsidRPr="006C352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80" w:dyaOrig="340">
          <v:shape id="_x0000_i1350" type="#_x0000_t75" style="width:23.8pt;height:17.55pt" o:ole="">
            <v:imagedata r:id="rId640" o:title=""/>
          </v:shape>
          <o:OLEObject Type="Embed" ProgID="Equation.DSMT4" ShapeID="_x0000_i1350" DrawAspect="Content" ObjectID="_1825764975" r:id="rId641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C0AD9" w:rsidRDefault="001C0AD9" w:rsidP="006C352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C0AD9">
        <w:rPr>
          <w:rFonts w:ascii="Times New Roman" w:hAnsi="Times New Roman" w:cs="Times New Roman"/>
          <w:noProof/>
          <w:sz w:val="32"/>
          <w:szCs w:val="32"/>
        </w:rPr>
        <w:t>так как цепная реакция эквивалентна наличию источников диффундирующего вещества (нейтронов), пропоциональных концентрации (плотности нейтронов).</w:t>
      </w:r>
    </w:p>
    <w:p w:rsidR="006C3529" w:rsidRPr="006C3529" w:rsidRDefault="006C3529" w:rsidP="006C352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>Рассмотрим следующую задачу:</w:t>
      </w:r>
    </w:p>
    <w:p w:rsidR="006C3529" w:rsidRPr="00187E23" w:rsidRDefault="006C3529" w:rsidP="006C3529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187E23">
        <w:rPr>
          <w:rFonts w:ascii="Times New Roman" w:hAnsi="Times New Roman" w:cs="Times New Roman"/>
          <w:i/>
          <w:noProof/>
          <w:sz w:val="32"/>
          <w:szCs w:val="32"/>
        </w:rPr>
        <w:t>найти решение уравнения</w:t>
      </w:r>
    </w:p>
    <w:p w:rsidR="006C3529" w:rsidRPr="006C3529" w:rsidRDefault="00187E23" w:rsidP="00187E2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020" w:dyaOrig="520">
          <v:shape id="_x0000_i1351" type="#_x0000_t75" style="width:100.8pt;height:26.3pt" o:ole="">
            <v:imagedata r:id="rId642" o:title=""/>
          </v:shape>
          <o:OLEObject Type="Embed" ProgID="Equation.DSMT4" ShapeID="_x0000_i1351" DrawAspect="Content" ObjectID="_1825764976" r:id="rId643"/>
        </w:object>
      </w:r>
      <w:r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внутри  </w:t>
      </w:r>
      <w:r w:rsidRPr="00187E2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300">
          <v:shape id="_x0000_i1352" type="#_x0000_t75" style="width:13.75pt;height:15.05pt" o:ole="">
            <v:imagedata r:id="rId644" o:title=""/>
          </v:shape>
          <o:OLEObject Type="Embed" ProgID="Equation.DSMT4" ShapeID="_x0000_i1352" DrawAspect="Content" ObjectID="_1825764977" r:id="rId645"/>
        </w:object>
      </w:r>
      <w:r w:rsidRPr="00187E23">
        <w:rPr>
          <w:rFonts w:ascii="Times New Roman" w:hAnsi="Times New Roman" w:cs="Times New Roman"/>
          <w:noProof/>
          <w:sz w:val="32"/>
          <w:szCs w:val="32"/>
        </w:rPr>
        <w:t>,</w:t>
      </w:r>
      <w:r w:rsidRPr="00187E23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>(33)</w:t>
      </w:r>
    </w:p>
    <w:p w:rsidR="006C3529" w:rsidRPr="00187E23" w:rsidRDefault="006C3529" w:rsidP="006C3529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187E23">
        <w:rPr>
          <w:rFonts w:ascii="Times New Roman" w:hAnsi="Times New Roman" w:cs="Times New Roman"/>
          <w:i/>
          <w:noProof/>
          <w:sz w:val="32"/>
          <w:szCs w:val="32"/>
        </w:rPr>
        <w:t>удовлетворяющее начальному условию</w:t>
      </w:r>
    </w:p>
    <w:p w:rsidR="006C3529" w:rsidRPr="006C3529" w:rsidRDefault="00187E23" w:rsidP="00187E2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120" w:dyaOrig="400">
          <v:shape id="_x0000_i1353" type="#_x0000_t75" style="width:105.8pt;height:20.05pt" o:ole="">
            <v:imagedata r:id="rId646" o:title=""/>
          </v:shape>
          <o:OLEObject Type="Embed" ProgID="Equation.DSMT4" ShapeID="_x0000_i1353" DrawAspect="Content" ObjectID="_1825764978" r:id="rId647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>(3</w:t>
      </w:r>
      <w:r w:rsidRPr="00F91E4E">
        <w:rPr>
          <w:rFonts w:ascii="Times New Roman" w:hAnsi="Times New Roman" w:cs="Times New Roman"/>
          <w:noProof/>
          <w:sz w:val="32"/>
          <w:szCs w:val="32"/>
        </w:rPr>
        <w:t>4</w:t>
      </w:r>
      <w:r w:rsidRPr="00187E23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6C3529" w:rsidRPr="00537AC7" w:rsidRDefault="006C3529" w:rsidP="006C3529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537AC7">
        <w:rPr>
          <w:rFonts w:ascii="Times New Roman" w:hAnsi="Times New Roman" w:cs="Times New Roman"/>
          <w:i/>
          <w:noProof/>
          <w:sz w:val="32"/>
          <w:szCs w:val="32"/>
        </w:rPr>
        <w:t>и граничному условию</w:t>
      </w:r>
    </w:p>
    <w:p w:rsidR="006C3529" w:rsidRPr="006C3529" w:rsidRDefault="00187E23" w:rsidP="00187E2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87E23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960" w:dyaOrig="499">
          <v:shape id="_x0000_i1354" type="#_x0000_t75" style="width:48.2pt;height:25.05pt" o:ole="">
            <v:imagedata r:id="rId648" o:title=""/>
          </v:shape>
          <o:OLEObject Type="Embed" ProgID="Equation.DSMT4" ShapeID="_x0000_i1354" DrawAspect="Content" ObjectID="_1825764979" r:id="rId649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>(3</w:t>
      </w:r>
      <w:r w:rsidRPr="00E078AA">
        <w:rPr>
          <w:rFonts w:ascii="Times New Roman" w:hAnsi="Times New Roman" w:cs="Times New Roman"/>
          <w:noProof/>
          <w:sz w:val="32"/>
          <w:szCs w:val="32"/>
        </w:rPr>
        <w:t>5</w:t>
      </w:r>
      <w:r w:rsidRPr="00187E23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6C3529" w:rsidRPr="006C3529" w:rsidRDefault="006C3529" w:rsidP="00187E2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>С помощью подстановки</w:t>
      </w:r>
    </w:p>
    <w:p w:rsidR="006C3529" w:rsidRPr="006C3529" w:rsidRDefault="00187E23" w:rsidP="00187E2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59" w:dyaOrig="499">
          <v:shape id="_x0000_i1355" type="#_x0000_t75" style="width:132.75pt;height:25.05pt" o:ole="">
            <v:imagedata r:id="rId650" o:title=""/>
          </v:shape>
          <o:OLEObject Type="Embed" ProgID="Equation.DSMT4" ShapeID="_x0000_i1355" DrawAspect="Content" ObjectID="_1825764980" r:id="rId651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>(3</w:t>
      </w:r>
      <w:r w:rsidRPr="00E078AA">
        <w:rPr>
          <w:rFonts w:ascii="Times New Roman" w:hAnsi="Times New Roman" w:cs="Times New Roman"/>
          <w:noProof/>
          <w:sz w:val="32"/>
          <w:szCs w:val="32"/>
        </w:rPr>
        <w:t>6</w:t>
      </w:r>
      <w:r w:rsidRPr="00187E23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6C3529" w:rsidRPr="006C3529" w:rsidRDefault="006C3529" w:rsidP="006C352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>уравнение (33) переходит в уравнение (1); начальные и граничные условия при этом остаются неизменными. Таким образом, искомая функция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356" type="#_x0000_t75" style="width:11.9pt;height:13.75pt" o:ole="">
            <v:imagedata r:id="rId652" o:title=""/>
          </v:shape>
          <o:OLEObject Type="Embed" ProgID="Equation.DSMT4" ShapeID="_x0000_i1356" DrawAspect="Content" ObjectID="_1825764981" r:id="rId653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имеет вид</w:t>
      </w:r>
    </w:p>
    <w:p w:rsidR="006C3529" w:rsidRPr="006C3529" w:rsidRDefault="00187E23" w:rsidP="00187E2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87E23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4140" w:dyaOrig="999">
          <v:shape id="_x0000_i1357" type="#_x0000_t75" style="width:207.25pt;height:49.45pt" o:ole="">
            <v:imagedata r:id="rId654" o:title=""/>
          </v:shape>
          <o:OLEObject Type="Embed" ProgID="Equation.DSMT4" ShapeID="_x0000_i1357" DrawAspect="Content" ObjectID="_1825764982" r:id="rId655"/>
        </w:object>
      </w:r>
      <w:r w:rsidRPr="00187E23">
        <w:rPr>
          <w:rFonts w:ascii="Times New Roman" w:hAnsi="Times New Roman" w:cs="Times New Roman"/>
          <w:noProof/>
          <w:sz w:val="32"/>
          <w:szCs w:val="32"/>
        </w:rPr>
        <w:t>,</w:t>
      </w:r>
      <w:r w:rsidRPr="00187E23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187E23">
        <w:rPr>
          <w:rFonts w:ascii="Times New Roman" w:hAnsi="Times New Roman" w:cs="Times New Roman"/>
          <w:noProof/>
          <w:sz w:val="32"/>
          <w:szCs w:val="32"/>
        </w:rPr>
        <w:t>(37)</w:t>
      </w:r>
    </w:p>
    <w:p w:rsidR="006C3529" w:rsidRPr="006C3529" w:rsidRDefault="006C3529" w:rsidP="006C352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>где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00" w:dyaOrig="440">
          <v:shape id="_x0000_i1358" type="#_x0000_t75" style="width:20.05pt;height:22.55pt" o:ole="">
            <v:imagedata r:id="rId656" o:title=""/>
          </v:shape>
          <o:OLEObject Type="Embed" ProgID="Equation.DSMT4" ShapeID="_x0000_i1358" DrawAspect="Content" ObjectID="_1825764983" r:id="rId657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определяются начальной функцией по формуле (10). В случае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380">
          <v:shape id="_x0000_i1359" type="#_x0000_t75" style="width:38.2pt;height:18.8pt" o:ole="">
            <v:imagedata r:id="rId658" o:title=""/>
          </v:shape>
          <o:OLEObject Type="Embed" ProgID="Equation.DSMT4" ShapeID="_x0000_i1359" DrawAspect="Content" ObjectID="_1825764984" r:id="rId659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(диффузия с распадом) показатели ряда (37) меньше соответствующих показателей ряда (6). Это означает, что при наличии распада убывание концентрации происходит быстрее по сравнению со случаем чистой диффузии (</w:t>
      </w:r>
      <w:r w:rsidR="00187E23"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380">
          <v:shape id="_x0000_i1360" type="#_x0000_t75" style="width:38.2pt;height:18.8pt" o:ole="">
            <v:imagedata r:id="rId660" o:title=""/>
          </v:shape>
          <o:OLEObject Type="Embed" ProgID="Equation.DSMT4" ShapeID="_x0000_i1360" DrawAspect="Content" ObjectID="_1825764985" r:id="rId661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). В случае 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60" w:dyaOrig="380">
          <v:shape id="_x0000_i1361" type="#_x0000_t75" style="width:38.2pt;height:18.8pt" o:ole="">
            <v:imagedata r:id="rId662" o:title=""/>
          </v:shape>
          <o:OLEObject Type="Embed" ProgID="Equation.DSMT4" ShapeID="_x0000_i1361" DrawAspect="Content" ObjectID="_1825764986" r:id="rId663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C3529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(диффузия с размножением), если хотя бы один из показателей </w:t>
      </w:r>
      <w:r w:rsidR="00187E23"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560" w:dyaOrig="499">
          <v:shape id="_x0000_i1362" type="#_x0000_t75" style="width:78.25pt;height:25.05pt" o:ole="">
            <v:imagedata r:id="rId664" o:title=""/>
          </v:shape>
          <o:OLEObject Type="Embed" ProgID="Equation.DSMT4" ShapeID="_x0000_i1362" DrawAspect="Content" ObjectID="_1825764987" r:id="rId665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, т. е.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180" w:dyaOrig="520">
          <v:shape id="_x0000_i1363" type="#_x0000_t75" style="width:58.25pt;height:26.3pt" o:ole="">
            <v:imagedata r:id="rId666" o:title=""/>
          </v:shape>
          <o:OLEObject Type="Embed" ProgID="Equation.DSMT4" ShapeID="_x0000_i1363" DrawAspect="Content" ObjectID="_1825764988" r:id="rId667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, то с течением времени будет происходить, вообще говоря (</w:t>
      </w:r>
      <w:r w:rsidR="00187E23" w:rsidRPr="00187E2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859" w:dyaOrig="440">
          <v:shape id="_x0000_i1364" type="#_x0000_t75" style="width:43.2pt;height:22.55pt" o:ole="">
            <v:imagedata r:id="rId668" o:title=""/>
          </v:shape>
          <o:OLEObject Type="Embed" ProgID="Equation.DSMT4" ShapeID="_x0000_i1364" DrawAspect="Content" ObjectID="_1825764989" r:id="rId669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), нарастание концентрации по экспоненциальному закону (цепная реакция). Величина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" w:dyaOrig="380">
          <v:shape id="_x0000_i1365" type="#_x0000_t75" style="width:15.05pt;height:18.8pt" o:ole="">
            <v:imagedata r:id="rId670" o:title=""/>
          </v:shape>
          <o:OLEObject Type="Embed" ProgID="Equation.DSMT4" ShapeID="_x0000_i1365" DrawAspect="Content" ObjectID="_1825764990" r:id="rId671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является характеристикой вещества (коэффициент размножения), а </w:t>
      </w:r>
      <w:r w:rsidR="00187E23" w:rsidRPr="00187E2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20" w:dyaOrig="440">
          <v:shape id="_x0000_i1366" type="#_x0000_t75" style="width:15.65pt;height:22.55pt" o:ole="">
            <v:imagedata r:id="rId672" o:title=""/>
          </v:shape>
          <o:OLEObject Type="Embed" ProgID="Equation.DSMT4" ShapeID="_x0000_i1366" DrawAspect="Content" ObjectID="_1825764991" r:id="rId673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существенно зависит от формы и размеров области. Будем говорить, что некоторая область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460" w:dyaOrig="480">
          <v:shape id="_x0000_i1367" type="#_x0000_t75" style="width:23.15pt;height:23.8pt" o:ole="">
            <v:imagedata r:id="rId674" o:title=""/>
          </v:shape>
          <o:OLEObject Type="Embed" ProgID="Equation.DSMT4" ShapeID="_x0000_i1367" DrawAspect="Content" ObjectID="_1825764992" r:id="rId675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имеет при заданном</w:t>
      </w:r>
      <w:r w:rsidR="00187E23" w:rsidRPr="00187E2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87E23" w:rsidRPr="00187E2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0" w:dyaOrig="380">
          <v:shape id="_x0000_i1368" type="#_x0000_t75" style="width:15.05pt;height:18.8pt" o:ole="">
            <v:imagedata r:id="rId670" o:title=""/>
          </v:shape>
          <o:OLEObject Type="Embed" ProgID="Equation.DSMT4" ShapeID="_x0000_i1368" DrawAspect="Content" ObjectID="_1825764993" r:id="rId676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3363F">
        <w:rPr>
          <w:rFonts w:ascii="Times New Roman" w:hAnsi="Times New Roman" w:cs="Times New Roman"/>
          <w:i/>
          <w:noProof/>
          <w:sz w:val="32"/>
          <w:szCs w:val="32"/>
        </w:rPr>
        <w:t>критические размеры</w: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, если </w:t>
      </w:r>
      <w:r w:rsidR="0093363F" w:rsidRPr="00187E2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420" w:dyaOrig="520">
          <v:shape id="_x0000_i1369" type="#_x0000_t75" style="width:71.35pt;height:26.3pt" o:ole="">
            <v:imagedata r:id="rId677" o:title=""/>
          </v:shape>
          <o:OLEObject Type="Embed" ProgID="Equation.DSMT4" ShapeID="_x0000_i1369" DrawAspect="Content" ObjectID="_1825764994" r:id="rId678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. Определим критические размеры для бесконечного слоя, цилиндра и сферы.</w:t>
      </w:r>
    </w:p>
    <w:p w:rsidR="006C3529" w:rsidRPr="006C3529" w:rsidRDefault="006C3529" w:rsidP="0093363F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1. </w:t>
      </w:r>
      <w:r w:rsidRPr="008B10A1">
        <w:rPr>
          <w:rFonts w:ascii="Times New Roman" w:hAnsi="Times New Roman" w:cs="Times New Roman"/>
          <w:noProof/>
          <w:sz w:val="32"/>
          <w:szCs w:val="32"/>
        </w:rPr>
        <w:t>Бесконечный слой</w: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3363F" w:rsidRPr="0093363F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120" w:dyaOrig="340">
          <v:shape id="_x0000_i1370" type="#_x0000_t75" style="width:56.35pt;height:17.55pt" o:ole="">
            <v:imagedata r:id="rId679" o:title=""/>
          </v:shape>
          <o:OLEObject Type="Embed" ProgID="Equation.DSMT4" ShapeID="_x0000_i1370" DrawAspect="Content" ObjectID="_1825764995" r:id="rId680"/>
        </w:object>
      </w:r>
      <w:r w:rsidR="0093363F" w:rsidRPr="0093363F">
        <w:rPr>
          <w:rFonts w:ascii="Times New Roman" w:hAnsi="Times New Roman" w:cs="Times New Roman"/>
          <w:noProof/>
          <w:sz w:val="32"/>
          <w:szCs w:val="32"/>
        </w:rPr>
        <w:t>.</w: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Считая задачу одномерной, имеем (см. главу II, § 3):</w:t>
      </w:r>
    </w:p>
    <w:p w:rsidR="006C3529" w:rsidRPr="006C3529" w:rsidRDefault="0093363F" w:rsidP="0093363F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3363F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3480" w:dyaOrig="980">
          <v:shape id="_x0000_i1371" type="#_x0000_t75" style="width:174.05pt;height:48.85pt" o:ole="">
            <v:imagedata r:id="rId681" o:title=""/>
          </v:shape>
          <o:OLEObject Type="Embed" ProgID="Equation.DSMT4" ShapeID="_x0000_i1371" DrawAspect="Content" ObjectID="_1825764996" r:id="rId682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3529" w:rsidRPr="006C3529" w:rsidRDefault="006C3529" w:rsidP="006C352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Критическая толщина слоя </w:t>
      </w:r>
      <w:r w:rsidR="0093363F" w:rsidRPr="0093363F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400" w:dyaOrig="480">
          <v:shape id="_x0000_i1372" type="#_x0000_t75" style="width:20.05pt;height:23.8pt" o:ole="">
            <v:imagedata r:id="rId683" o:title=""/>
          </v:shape>
          <o:OLEObject Type="Embed" ProgID="Equation.DSMT4" ShapeID="_x0000_i1372" DrawAspect="Content" ObjectID="_1825764997" r:id="rId684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, начиная с которой будет происходить процесс лавинного нарастания концентрации</w:t>
      </w:r>
      <w:r w:rsidR="0093363F" w:rsidRPr="0093363F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3363F" w:rsidRPr="0093363F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373" type="#_x0000_t75" style="width:11.9pt;height:13.75pt" o:ole="">
            <v:imagedata r:id="rId685" o:title=""/>
          </v:shape>
          <o:OLEObject Type="Embed" ProgID="Equation.DSMT4" ShapeID="_x0000_i1373" DrawAspect="Content" ObjectID="_1825764998" r:id="rId686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>, определяется из условия</w:t>
      </w:r>
    </w:p>
    <w:p w:rsidR="006C3529" w:rsidRPr="006C3529" w:rsidRDefault="0093363F" w:rsidP="0093363F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3363F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3680" w:dyaOrig="920">
          <v:shape id="_x0000_i1374" type="#_x0000_t75" style="width:184.05pt;height:45.7pt" o:ole="">
            <v:imagedata r:id="rId687" o:title=""/>
          </v:shape>
          <o:OLEObject Type="Embed" ProgID="Equation.DSMT4" ShapeID="_x0000_i1374" DrawAspect="Content" ObjectID="_1825764999" r:id="rId688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38)</w:t>
      </w:r>
    </w:p>
    <w:p w:rsidR="008B10A1" w:rsidRPr="008B10A1" w:rsidRDefault="006C3529" w:rsidP="008B10A1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2. </w:t>
      </w:r>
      <w:r w:rsidRPr="008B10A1">
        <w:rPr>
          <w:rFonts w:ascii="Times New Roman" w:hAnsi="Times New Roman" w:cs="Times New Roman"/>
          <w:noProof/>
          <w:sz w:val="32"/>
          <w:szCs w:val="32"/>
        </w:rPr>
        <w:t>Бесконечный цилиндр.</w: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Считая задачу плоской, видим, что наименьшее значение</w:t>
      </w:r>
      <w:r w:rsidR="0093363F" w:rsidRPr="0093363F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3363F" w:rsidRPr="0093363F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375" type="#_x0000_t75" style="width:13.75pt;height:15.65pt" o:ole="">
            <v:imagedata r:id="rId689" o:title=""/>
          </v:shape>
          <o:OLEObject Type="Embed" ProgID="Equation.DSMT4" ShapeID="_x0000_i1375" DrawAspect="Content" ObjectID="_1825765000" r:id="rId690"/>
        </w:object>
      </w:r>
      <w:r w:rsidRPr="006C3529">
        <w:rPr>
          <w:rFonts w:ascii="Times New Roman" w:hAnsi="Times New Roman" w:cs="Times New Roman"/>
          <w:noProof/>
          <w:sz w:val="32"/>
          <w:szCs w:val="32"/>
        </w:rPr>
        <w:t xml:space="preserve"> соответствует собственной</w:t>
      </w:r>
      <w:r w:rsidR="008B10A1" w:rsidRPr="008B10A1">
        <w:rPr>
          <w:rFonts w:ascii="Times New Roman" w:hAnsi="Times New Roman" w:cs="Times New Roman"/>
          <w:noProof/>
          <w:sz w:val="32"/>
          <w:szCs w:val="32"/>
        </w:rPr>
        <w:t xml:space="preserve"> функции, обладающей радиальной симметрией, и равно</w:t>
      </w:r>
    </w:p>
    <w:p w:rsidR="008B10A1" w:rsidRPr="008B10A1" w:rsidRDefault="008B10A1" w:rsidP="008B10A1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4420" w:dyaOrig="1219">
          <v:shape id="_x0000_i1376" type="#_x0000_t75" style="width:221pt;height:60.75pt" o:ole="">
            <v:imagedata r:id="rId691" o:title=""/>
          </v:shape>
          <o:OLEObject Type="Embed" ProgID="Equation.DSMT4" ShapeID="_x0000_i1376" DrawAspect="Content" ObjectID="_1825765001" r:id="rId692"/>
        </w:object>
      </w:r>
    </w:p>
    <w:p w:rsidR="008B10A1" w:rsidRPr="008B10A1" w:rsidRDefault="008B10A1" w:rsidP="008B10A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>Отсюда для критического диаметра получаем формулу</w:t>
      </w:r>
    </w:p>
    <w:p w:rsidR="008B10A1" w:rsidRPr="008B10A1" w:rsidRDefault="008B10A1" w:rsidP="008B10A1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2880" w:dyaOrig="1040">
          <v:shape id="_x0000_i1377" type="#_x0000_t75" style="width:2in;height:51.95pt" o:ole="">
            <v:imagedata r:id="rId693" o:title=""/>
          </v:shape>
          <o:OLEObject Type="Embed" ProgID="Equation.DSMT4" ShapeID="_x0000_i1377" DrawAspect="Content" ObjectID="_1825765002" r:id="rId694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39)</w:t>
      </w:r>
    </w:p>
    <w:p w:rsidR="008B10A1" w:rsidRPr="008B10A1" w:rsidRDefault="008B10A1" w:rsidP="008B10A1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3. Сфера. Наименьшее значение </w:t>
      </w:r>
      <w:r w:rsidR="00F24750" w:rsidRPr="0093363F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378" type="#_x0000_t75" style="width:13.75pt;height:15.65pt" o:ole="">
            <v:imagedata r:id="rId689" o:title=""/>
          </v:shape>
          <o:OLEObject Type="Embed" ProgID="Equation.DSMT4" ShapeID="_x0000_i1378" DrawAspect="Content" ObjectID="_1825765003" r:id="rId695"/>
        </w:object>
      </w: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 соответствует собственной функции, обладающей сферической симметрией, и равно</w:t>
      </w:r>
    </w:p>
    <w:p w:rsidR="008B10A1" w:rsidRPr="008B10A1" w:rsidRDefault="00F24750" w:rsidP="00F2475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24750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380" w:dyaOrig="980">
          <v:shape id="_x0000_i1379" type="#_x0000_t75" style="width:68.85pt;height:48.85pt" o:ole="">
            <v:imagedata r:id="rId696" o:title=""/>
          </v:shape>
          <o:OLEObject Type="Embed" ProgID="Equation.DSMT4" ShapeID="_x0000_i1379" DrawAspect="Content" ObjectID="_1825765004" r:id="rId697"/>
        </w:object>
      </w:r>
      <w:r w:rsidRPr="00F24750">
        <w:rPr>
          <w:rFonts w:ascii="Times New Roman" w:hAnsi="Times New Roman" w:cs="Times New Roman"/>
          <w:noProof/>
          <w:sz w:val="32"/>
          <w:szCs w:val="32"/>
        </w:rPr>
        <w:t>,</w:t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40</w:t>
      </w:r>
      <w:r w:rsidRPr="00F2475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8B10A1" w:rsidRPr="008B10A1" w:rsidRDefault="008B10A1" w:rsidP="008B10A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>откуда для критического диаметра</w:t>
      </w:r>
      <w:r w:rsidR="00F24750" w:rsidRPr="00F2475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24750" w:rsidRPr="00F24750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560" w:dyaOrig="480">
          <v:shape id="_x0000_i1380" type="#_x0000_t75" style="width:28.8pt;height:23.8pt" o:ole="">
            <v:imagedata r:id="rId698" o:title=""/>
          </v:shape>
          <o:OLEObject Type="Embed" ProgID="Equation.DSMT4" ShapeID="_x0000_i1380" DrawAspect="Content" ObjectID="_1825765005" r:id="rId699"/>
        </w:object>
      </w: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 получаем формулу</w:t>
      </w:r>
    </w:p>
    <w:p w:rsidR="008B10A1" w:rsidRPr="008B10A1" w:rsidRDefault="00F24750" w:rsidP="00F2475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24750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2620" w:dyaOrig="920">
          <v:shape id="_x0000_i1381" type="#_x0000_t75" style="width:130.25pt;height:45.7pt" o:ole="">
            <v:imagedata r:id="rId700" o:title=""/>
          </v:shape>
          <o:OLEObject Type="Embed" ProgID="Equation.DSMT4" ShapeID="_x0000_i1381" DrawAspect="Content" ObjectID="_1825765006" r:id="rId701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40</w:t>
      </w:r>
      <w:r w:rsidRPr="00F2475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8B10A1" w:rsidRPr="008B10A1" w:rsidRDefault="008B10A1" w:rsidP="008B10A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8B10A1" w:rsidRPr="00F24750" w:rsidRDefault="008B10A1" w:rsidP="008B10A1">
      <w:pPr>
        <w:spacing w:after="0" w:line="276" w:lineRule="auto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F24750">
        <w:rPr>
          <w:rFonts w:ascii="Times New Roman" w:hAnsi="Times New Roman" w:cs="Times New Roman"/>
          <w:b/>
          <w:noProof/>
          <w:sz w:val="32"/>
          <w:szCs w:val="32"/>
        </w:rPr>
        <w:t>§ 3. Краевые задачи для областей</w:t>
      </w:r>
    </w:p>
    <w:p w:rsidR="008B10A1" w:rsidRDefault="008B10A1" w:rsidP="008B10A1">
      <w:pPr>
        <w:spacing w:after="0" w:line="276" w:lineRule="auto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F24750">
        <w:rPr>
          <w:rFonts w:ascii="Times New Roman" w:hAnsi="Times New Roman" w:cs="Times New Roman"/>
          <w:b/>
          <w:noProof/>
          <w:sz w:val="32"/>
          <w:szCs w:val="32"/>
        </w:rPr>
        <w:t>с подвижными границами</w:t>
      </w:r>
    </w:p>
    <w:p w:rsidR="00F24750" w:rsidRPr="008B10A1" w:rsidRDefault="00F24750" w:rsidP="008B10A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8B10A1" w:rsidRPr="008B10A1" w:rsidRDefault="00537AC7" w:rsidP="00537AC7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1280160" y="3509889"/>
            <wp:positionH relativeFrom="margin">
              <wp:align>left</wp:align>
            </wp:positionH>
            <wp:positionV relativeFrom="margin">
              <wp:align>center</wp:align>
            </wp:positionV>
            <wp:extent cx="2450962" cy="1821592"/>
            <wp:effectExtent l="0" t="0" r="6985" b="762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0962" cy="18215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10A1" w:rsidRPr="00F24750">
        <w:rPr>
          <w:rFonts w:ascii="Times New Roman" w:hAnsi="Times New Roman" w:cs="Times New Roman"/>
          <w:b/>
          <w:noProof/>
          <w:sz w:val="32"/>
          <w:szCs w:val="32"/>
        </w:rPr>
        <w:t>1. Формула Грина для уравнения теплопроводности и функция источника.</w:t>
      </w:r>
      <w:r w:rsidR="008B10A1" w:rsidRPr="008B10A1">
        <w:rPr>
          <w:rFonts w:ascii="Times New Roman" w:hAnsi="Times New Roman" w:cs="Times New Roman"/>
          <w:noProof/>
          <w:sz w:val="32"/>
          <w:szCs w:val="32"/>
        </w:rPr>
        <w:t xml:space="preserve"> Для уравнения теплопроводности можно ставить краевые задачи для областей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B10A1" w:rsidRPr="008B10A1">
        <w:rPr>
          <w:rFonts w:ascii="Times New Roman" w:hAnsi="Times New Roman" w:cs="Times New Roman"/>
          <w:noProof/>
          <w:sz w:val="32"/>
          <w:szCs w:val="32"/>
        </w:rPr>
        <w:t>с границами, перемещающимися со временем.</w:t>
      </w:r>
    </w:p>
    <w:p w:rsidR="008B10A1" w:rsidRPr="008B10A1" w:rsidRDefault="008B10A1" w:rsidP="00F2475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>Для простоты будем рассматривать эту задачу для уравнения с одной геометрической переменной</w:t>
      </w:r>
    </w:p>
    <w:p w:rsidR="008B10A1" w:rsidRDefault="00F24750" w:rsidP="00F24750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2475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60" w:dyaOrig="520">
          <v:shape id="_x0000_i1382" type="#_x0000_t75" style="width:137.75pt;height:26.3pt" o:ole="">
            <v:imagedata r:id="rId703" o:title=""/>
          </v:shape>
          <o:OLEObject Type="Embed" ProgID="Equation.DSMT4" ShapeID="_x0000_i1382" DrawAspect="Content" ObjectID="_1825765007" r:id="rId704"/>
        </w:object>
      </w:r>
      <w:r w:rsidRPr="00F24750">
        <w:rPr>
          <w:rFonts w:ascii="Times New Roman" w:hAnsi="Times New Roman" w:cs="Times New Roman"/>
          <w:noProof/>
          <w:sz w:val="32"/>
          <w:szCs w:val="32"/>
        </w:rPr>
        <w:t>,</w:t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</w:r>
      <w:r w:rsidRPr="00F24750"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1</w:t>
      </w:r>
      <w:r w:rsidRPr="00F24750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24750" w:rsidRPr="00F24750" w:rsidRDefault="008B10A1" w:rsidP="00537AC7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хотя все изложенное ниже может </w:t>
      </w:r>
      <w:r w:rsidR="00537AC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B10A1">
        <w:rPr>
          <w:rFonts w:ascii="Times New Roman" w:hAnsi="Times New Roman" w:cs="Times New Roman"/>
          <w:noProof/>
          <w:sz w:val="32"/>
          <w:szCs w:val="32"/>
        </w:rPr>
        <w:t>быть перенесено на случай многих переменных.</w:t>
      </w:r>
      <w:r w:rsidR="00F24750" w:rsidRPr="00F24750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:rsidR="008B10A1" w:rsidRPr="008B10A1" w:rsidRDefault="008B10A1" w:rsidP="00F2475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Рассмотрим область </w:t>
      </w:r>
      <w:r w:rsidR="00F24750" w:rsidRPr="00F24750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900" w:dyaOrig="300">
          <v:shape id="_x0000_i1383" type="#_x0000_t75" style="width:45.1pt;height:15.05pt" o:ole="">
            <v:imagedata r:id="rId705" o:title=""/>
          </v:shape>
          <o:OLEObject Type="Embed" ProgID="Equation.DSMT4" ShapeID="_x0000_i1383" DrawAspect="Content" ObjectID="_1825765008" r:id="rId706"/>
        </w:object>
      </w:r>
      <w:r w:rsidR="00F24750" w:rsidRPr="00F2475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B10A1">
        <w:rPr>
          <w:rFonts w:ascii="Times New Roman" w:hAnsi="Times New Roman" w:cs="Times New Roman"/>
          <w:noProof/>
          <w:sz w:val="32"/>
          <w:szCs w:val="32"/>
        </w:rPr>
        <w:t>(рис.</w:t>
      </w:r>
      <w:r w:rsidR="00F24750" w:rsidRPr="00F24750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78), ограниченную характеристиками </w:t>
      </w:r>
      <w:r w:rsidR="00F24750" w:rsidRPr="00F24750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384" type="#_x0000_t75" style="width:25.05pt;height:15.05pt" o:ole="">
            <v:imagedata r:id="rId707" o:title=""/>
          </v:shape>
          <o:OLEObject Type="Embed" ProgID="Equation.DSMT4" ShapeID="_x0000_i1384" DrawAspect="Content" ObjectID="_1825765009" r:id="rId708"/>
        </w:object>
      </w: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F24750" w:rsidRPr="00F24750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920" w:dyaOrig="400">
          <v:shape id="_x0000_i1385" type="#_x0000_t75" style="width:95.8pt;height:20.05pt" o:ole="">
            <v:imagedata r:id="rId709" o:title=""/>
          </v:shape>
          <o:OLEObject Type="Embed" ProgID="Equation.DSMT4" ShapeID="_x0000_i1385" DrawAspect="Content" ObjectID="_1825765010" r:id="rId710"/>
        </w:object>
      </w:r>
      <w:r w:rsidRPr="008B10A1">
        <w:rPr>
          <w:rFonts w:ascii="Times New Roman" w:hAnsi="Times New Roman" w:cs="Times New Roman"/>
          <w:noProof/>
          <w:sz w:val="32"/>
          <w:szCs w:val="32"/>
        </w:rPr>
        <w:t xml:space="preserve"> и кривыми, определяемыми уравнениями</w:t>
      </w:r>
    </w:p>
    <w:p w:rsidR="008B10A1" w:rsidRDefault="00F24750" w:rsidP="00F24750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2475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200" w:dyaOrig="440">
          <v:shape id="_x0000_i1386" type="#_x0000_t75" style="width:60.1pt;height:22.55pt" o:ole="">
            <v:imagedata r:id="rId711" o:title=""/>
          </v:shape>
          <o:OLEObject Type="Embed" ProgID="Equation.DSMT4" ShapeID="_x0000_i1386" DrawAspect="Content" ObjectID="_1825765011" r:id="rId712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    (для </w:t>
      </w:r>
      <w:r w:rsidRPr="00F24750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387" type="#_x0000_t75" style="width:25.05pt;height:15.05pt" o:ole="">
            <v:imagedata r:id="rId713" o:title=""/>
          </v:shape>
          <o:OLEObject Type="Embed" ProgID="Equation.DSMT4" ShapeID="_x0000_i1387" DrawAspect="Content" ObjectID="_1825765012" r:id="rId714"/>
        </w:objec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F24750" w:rsidRDefault="00F24750" w:rsidP="00F24750">
      <w:pPr>
        <w:spacing w:after="0" w:line="276" w:lineRule="auto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>и</w:t>
      </w:r>
    </w:p>
    <w:p w:rsidR="008B10A1" w:rsidRPr="008B10A1" w:rsidRDefault="00F24750" w:rsidP="00F24750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24750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240" w:dyaOrig="440">
          <v:shape id="_x0000_i1388" type="#_x0000_t75" style="width:62pt;height:22.55pt" o:ole="">
            <v:imagedata r:id="rId715" o:title=""/>
          </v:shape>
          <o:OLEObject Type="Embed" ProgID="Equation.DSMT4" ShapeID="_x0000_i1388" DrawAspect="Content" ObjectID="_1825765013" r:id="rId71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    (для </w:t>
      </w:r>
      <w:r w:rsidRPr="00F24750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389" type="#_x0000_t75" style="width:25.05pt;height:15.05pt" o:ole="">
            <v:imagedata r:id="rId717" o:title=""/>
          </v:shape>
          <o:OLEObject Type="Embed" ProgID="Equation.DSMT4" ShapeID="_x0000_i1389" DrawAspect="Content" ObjectID="_1825765014" r:id="rId718"/>
        </w:objec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8B10A1" w:rsidRPr="008B10A1" w:rsidRDefault="008B10A1" w:rsidP="008B10A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t>Первая краевая задача для этой области состоит в определении решения уравнения теплопроводности (1), удовлетворяющего начальному и граничным условиям</w:t>
      </w:r>
    </w:p>
    <w:p w:rsidR="008B10A1" w:rsidRPr="008B10A1" w:rsidRDefault="00C86A7B" w:rsidP="00C86A7B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C86A7B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800" w:dyaOrig="1080">
          <v:shape id="_x0000_i1390" type="#_x0000_t75" style="width:239.8pt;height:53.85pt" o:ole="">
            <v:imagedata r:id="rId719" o:title=""/>
          </v:shape>
          <o:OLEObject Type="Embed" ProgID="Equation.DSMT4" ShapeID="_x0000_i1390" DrawAspect="Content" ObjectID="_1825765015" r:id="rId720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2)</w:t>
      </w:r>
    </w:p>
    <w:p w:rsidR="006C3529" w:rsidRDefault="008B10A1" w:rsidP="00C86A7B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B10A1">
        <w:rPr>
          <w:rFonts w:ascii="Times New Roman" w:hAnsi="Times New Roman" w:cs="Times New Roman"/>
          <w:noProof/>
          <w:sz w:val="32"/>
          <w:szCs w:val="32"/>
        </w:rPr>
        <w:lastRenderedPageBreak/>
        <w:t>Из принципа максимального значения непосредственно следует, что эта задача не может иметь более одного непрерывного решения. Аналогично могут быть поставлены и другие краевые задачи.</w:t>
      </w:r>
    </w:p>
    <w:p w:rsidR="00853A96" w:rsidRPr="00853A96" w:rsidRDefault="00853A96" w:rsidP="00853A96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Установим формулу Грина для уравнения (1) и интегральное представление решений этой задачи.</w:t>
      </w:r>
    </w:p>
    <w:p w:rsidR="00853A96" w:rsidRPr="00853A96" w:rsidRDefault="00853A96" w:rsidP="00853A96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Рассмотрим оператор</w:t>
      </w:r>
    </w:p>
    <w:p w:rsidR="00853A96" w:rsidRPr="00853A96" w:rsidRDefault="00853A96" w:rsidP="00853A96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2820" w:dyaOrig="940">
          <v:shape id="_x0000_i1391" type="#_x0000_t75" style="width:140.85pt;height:46.95pt" o:ole="">
            <v:imagedata r:id="rId721" o:title=""/>
          </v:shape>
          <o:OLEObject Type="Embed" ProgID="Equation.DSMT4" ShapeID="_x0000_i1391" DrawAspect="Content" ObjectID="_1825765016" r:id="rId722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3)</w:t>
      </w:r>
    </w:p>
    <w:p w:rsidR="00853A96" w:rsidRPr="00853A96" w:rsidRDefault="00853A96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интегрируя выражение</w:t>
      </w:r>
    </w:p>
    <w:p w:rsidR="00853A96" w:rsidRPr="00853A96" w:rsidRDefault="00853A96" w:rsidP="00853A96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5860" w:dyaOrig="580">
          <v:shape id="_x0000_i1392" type="#_x0000_t75" style="width:293pt;height:28.8pt" o:ole="">
            <v:imagedata r:id="rId723" o:title=""/>
          </v:shape>
          <o:OLEObject Type="Embed" ProgID="Equation.DSMT4" ShapeID="_x0000_i1392" DrawAspect="Content" ObjectID="_1825765017" r:id="rId724"/>
        </w:object>
      </w:r>
    </w:p>
    <w:p w:rsidR="00853A96" w:rsidRDefault="00853A96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по некоторой област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393" type="#_x0000_t75" style="width:45.1pt;height:18.8pt" o:ole="">
            <v:imagedata r:id="rId725" o:title=""/>
          </v:shape>
          <o:OLEObject Type="Embed" ProgID="Equation.DSMT4" ShapeID="_x0000_i1393" DrawAspect="Content" ObjectID="_1825765018" r:id="rId726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(рис. 78), где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59" w:dyaOrig="400">
          <v:shape id="_x0000_i1394" type="#_x0000_t75" style="width:43.2pt;height:20.05pt" o:ole="">
            <v:imagedata r:id="rId727" o:title=""/>
          </v:shape>
          <o:OLEObject Type="Embed" ProgID="Equation.DSMT4" ShapeID="_x0000_i1394" DrawAspect="Content" ObjectID="_1825765019" r:id="rId728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40" w:dyaOrig="400">
          <v:shape id="_x0000_i1395" type="#_x0000_t75" style="width:56.95pt;height:20.05pt" o:ole="">
            <v:imagedata r:id="rId729" o:title=""/>
          </v:shape>
          <o:OLEObject Type="Embed" ProgID="Equation.DSMT4" ShapeID="_x0000_i1395" DrawAspect="Content" ObjectID="_1825765020" r:id="rId730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произвольные, достаточное число раз дифференцируемые функции, и пользуясь формулой Грина, получим:</w:t>
      </w:r>
    </w:p>
    <w:p w:rsidR="00853A96" w:rsidRPr="00853A96" w:rsidRDefault="00C37A4C" w:rsidP="00710BA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C37A4C">
        <w:rPr>
          <w:rFonts w:ascii="Times New Roman" w:hAnsi="Times New Roman" w:cs="Times New Roman"/>
          <w:noProof/>
          <w:position w:val="-38"/>
          <w:sz w:val="32"/>
          <w:szCs w:val="32"/>
        </w:rPr>
        <w:object w:dxaOrig="7980" w:dyaOrig="920">
          <v:shape id="_x0000_i1396" type="#_x0000_t75" style="width:398.2pt;height:45.7pt" o:ole="">
            <v:imagedata r:id="rId731" o:title=""/>
          </v:shape>
          <o:OLEObject Type="Embed" ProgID="Equation.DSMT4" ShapeID="_x0000_i1396" DrawAspect="Content" ObjectID="_1825765021" r:id="rId732"/>
        </w:object>
      </w:r>
      <w:r w:rsidRPr="00EB6A92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853A96" w:rsidRPr="00853A96" w:rsidRDefault="00853A96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где правый интеграл берется по замкнутому контуру</w:t>
      </w:r>
      <w:r w:rsidR="00710BAD" w:rsidRPr="00710BA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0BAD"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397" type="#_x0000_t75" style="width:45.1pt;height:18.8pt" o:ole="">
            <v:imagedata r:id="rId725" o:title=""/>
          </v:shape>
          <o:OLEObject Type="Embed" ProgID="Equation.DSMT4" ShapeID="_x0000_i1397" DrawAspect="Content" ObjectID="_1825765022" r:id="rId733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. Если</w:t>
      </w:r>
      <w:r w:rsidR="00710BAD" w:rsidRPr="00710BA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0BAD"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80" w:dyaOrig="400">
          <v:shape id="_x0000_i1398" type="#_x0000_t75" style="width:58.25pt;height:20.05pt" o:ole="">
            <v:imagedata r:id="rId734" o:title=""/>
          </v:shape>
          <o:OLEObject Type="Embed" ProgID="Equation.DSMT4" ShapeID="_x0000_i1398" DrawAspect="Content" ObjectID="_1825765023" r:id="rId735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 w:rsidR="00710BAD" w:rsidRPr="00710BA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0BAD"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59" w:dyaOrig="400">
          <v:shape id="_x0000_i1399" type="#_x0000_t75" style="width:68.25pt;height:20.05pt" o:ole="">
            <v:imagedata r:id="rId736" o:title=""/>
          </v:shape>
          <o:OLEObject Type="Embed" ProgID="Equation.DSMT4" ShapeID="_x0000_i1399" DrawAspect="Content" ObjectID="_1825765024" r:id="rId737"/>
        </w:object>
      </w:r>
      <w:r w:rsidR="00710BAD">
        <w:rPr>
          <w:rFonts w:ascii="Times New Roman" w:hAnsi="Times New Roman" w:cs="Times New Roman"/>
          <w:noProof/>
          <w:sz w:val="32"/>
          <w:szCs w:val="32"/>
          <w:lang w:val="en-US"/>
        </w:rPr>
        <w:t>,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то, выписывая подробнее правую часть, получим:</w:t>
      </w:r>
    </w:p>
    <w:p w:rsidR="00710BAD" w:rsidRDefault="00710BAD" w:rsidP="00710BA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10BA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7540" w:dyaOrig="1060">
          <v:shape id="_x0000_i1400" type="#_x0000_t75" style="width:377.55pt;height:53.2pt" o:ole="">
            <v:imagedata r:id="rId738" o:title=""/>
          </v:shape>
          <o:OLEObject Type="Embed" ProgID="Equation.DSMT4" ShapeID="_x0000_i1400" DrawAspect="Content" ObjectID="_1825765025" r:id="rId739"/>
        </w:object>
      </w:r>
    </w:p>
    <w:p w:rsidR="00710BAD" w:rsidRPr="00853A96" w:rsidRDefault="00710BAD" w:rsidP="00710BA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10BAD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620" w:dyaOrig="999">
          <v:shape id="_x0000_i1401" type="#_x0000_t75" style="width:231.05pt;height:49.45pt" o:ole="">
            <v:imagedata r:id="rId740" o:title=""/>
          </v:shape>
          <o:OLEObject Type="Embed" ProgID="Equation.DSMT4" ShapeID="_x0000_i1401" DrawAspect="Content" ObjectID="_1825765026" r:id="rId741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4)</w:t>
      </w:r>
    </w:p>
    <w:p w:rsidR="00853A96" w:rsidRPr="00853A96" w:rsidRDefault="00853A96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Пусть</w:t>
      </w:r>
      <w:r w:rsidR="00710BAD" w:rsidRPr="00710BA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0BAD"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180" w:dyaOrig="400">
          <v:shape id="_x0000_i1402" type="#_x0000_t75" style="width:108.95pt;height:20.05pt" o:ole="">
            <v:imagedata r:id="rId742" o:title=""/>
          </v:shape>
          <o:OLEObject Type="Embed" ProgID="Equation.DSMT4" ShapeID="_x0000_i1402" DrawAspect="Content" ObjectID="_1825765027" r:id="rId743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какое-либо решение уравнения теплопроводности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53A96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60" w:dyaOrig="400">
          <v:shape id="_x0000_i1403" type="#_x0000_t75" style="width:58.25pt;height:20.05pt" o:ole="">
            <v:imagedata r:id="rId744" o:title=""/>
          </v:shape>
          <o:OLEObject Type="Embed" ProgID="Equation.DSMT4" ShapeID="_x0000_i1403" DrawAspect="Content" ObjectID="_1825765028" r:id="rId745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, а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360" w:dyaOrig="440">
          <v:shape id="_x0000_i1404" type="#_x0000_t75" style="width:117.7pt;height:22.55pt" o:ole="">
            <v:imagedata r:id="rId746" o:title=""/>
          </v:shape>
          <o:OLEObject Type="Embed" ProgID="Equation.DSMT4" ShapeID="_x0000_i1404" DrawAspect="Content" ObjectID="_1825765029" r:id="rId747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функция источника для этого уравнения на неограниченной прямой</w:t>
      </w:r>
    </w:p>
    <w:p w:rsidR="00853A96" w:rsidRPr="00853A96" w:rsidRDefault="00883ECC" w:rsidP="00883EC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83ECC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4959" w:dyaOrig="1300">
          <v:shape id="_x0000_i1405" type="#_x0000_t75" style="width:247.95pt;height:65.1pt" o:ole="">
            <v:imagedata r:id="rId748" o:title=""/>
          </v:shape>
          <o:OLEObject Type="Embed" ProgID="Equation.DSMT4" ShapeID="_x0000_i1405" DrawAspect="Content" ObjectID="_1825765030" r:id="rId749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F91E4E">
        <w:rPr>
          <w:rFonts w:ascii="Times New Roman" w:hAnsi="Times New Roman" w:cs="Times New Roman"/>
          <w:noProof/>
          <w:sz w:val="32"/>
          <w:szCs w:val="32"/>
        </w:rPr>
        <w:t>5</w: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853A96" w:rsidRPr="00853A96" w:rsidRDefault="00853A96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часто называемая фундаментальным решением уравнения теплопроводности. Функция </w:t>
      </w:r>
      <w:r w:rsidR="00883ECC" w:rsidRPr="00883ECC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579" w:dyaOrig="440">
          <v:shape id="_x0000_i1406" type="#_x0000_t75" style="width:78.9pt;height:22.55pt" o:ole="">
            <v:imagedata r:id="rId750" o:title=""/>
          </v:shape>
          <o:OLEObject Type="Embed" ProgID="Equation.DSMT4" ShapeID="_x0000_i1406" DrawAspect="Content" ObjectID="_1825765031" r:id="rId751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удовлетворяет уравнению </w:t>
      </w:r>
      <w:r w:rsidR="00883ECC" w:rsidRPr="00883ECC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400" w:dyaOrig="480">
          <v:shape id="_x0000_i1407" type="#_x0000_t75" style="width:70.75pt;height:23.8pt" o:ole="">
            <v:imagedata r:id="rId752" o:title=""/>
          </v:shape>
          <o:OLEObject Type="Embed" ProgID="Equation.DSMT4" ShapeID="_x0000_i1407" DrawAspect="Content" ObjectID="_1825765032" r:id="rId753"/>
        </w:objec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sz w:val="32"/>
          <w:szCs w:val="32"/>
        </w:rPr>
        <w:t>по переменным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99" w:dyaOrig="340">
          <v:shape id="_x0000_i1408" type="#_x0000_t75" style="width:25.05pt;height:17.55pt" o:ole="">
            <v:imagedata r:id="rId754" o:title=""/>
          </v:shape>
          <o:OLEObject Type="Embed" ProgID="Equation.DSMT4" ShapeID="_x0000_i1408" DrawAspect="Content" ObjectID="_1825765033" r:id="rId755"/>
        </w:objec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и сопряженному уравнению </w:t>
      </w:r>
      <w:r w:rsidR="00883ECC" w:rsidRPr="00883ECC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560" w:dyaOrig="480">
          <v:shape id="_x0000_i1409" type="#_x0000_t75" style="width:78.25pt;height:23.8pt" o:ole="">
            <v:imagedata r:id="rId756" o:title=""/>
          </v:shape>
          <o:OLEObject Type="Embed" ProgID="Equation.DSMT4" ShapeID="_x0000_i1409" DrawAspect="Content" ObjectID="_1825765034" r:id="rId757"/>
        </w:objec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sz w:val="32"/>
          <w:szCs w:val="32"/>
        </w:rPr>
        <w:t>по переменным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60" w:dyaOrig="380">
          <v:shape id="_x0000_i1410" type="#_x0000_t75" style="width:28.8pt;height:18.8pt" o:ole="">
            <v:imagedata r:id="rId758" o:title=""/>
          </v:shape>
          <o:OLEObject Type="Embed" ProgID="Equation.DSMT4" ShapeID="_x0000_i1410" DrawAspect="Content" ObjectID="_1825765035" r:id="rId759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53A96" w:rsidRPr="00853A96" w:rsidRDefault="00853A96" w:rsidP="00883EC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Пусть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19" w:dyaOrig="400">
          <v:shape id="_x0000_i1411" type="#_x0000_t75" style="width:60.75pt;height:20.05pt" o:ole="">
            <v:imagedata r:id="rId760" o:title=""/>
          </v:shape>
          <o:OLEObject Type="Embed" ProgID="Equation.DSMT4" ShapeID="_x0000_i1411" DrawAspect="Content" ObjectID="_1825765036" r:id="rId761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некоторая фиксированная точка внутри области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900" w:dyaOrig="300">
          <v:shape id="_x0000_i1412" type="#_x0000_t75" style="width:45.1pt;height:15.05pt" o:ole="">
            <v:imagedata r:id="rId762" o:title=""/>
          </v:shape>
          <o:OLEObject Type="Embed" ProgID="Equation.DSMT4" ShapeID="_x0000_i1412" DrawAspect="Content" ObjectID="_1825765037" r:id="rId763"/>
        </w:objec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>,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в которой мы хотим определить значение функции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40" w:dyaOrig="400">
          <v:shape id="_x0000_i1413" type="#_x0000_t75" style="width:41.95pt;height:20.05pt" o:ole="">
            <v:imagedata r:id="rId764" o:title=""/>
          </v:shape>
          <o:OLEObject Type="Embed" ProgID="Equation.DSMT4" ShapeID="_x0000_i1413" DrawAspect="Content" ObjectID="_1825765038" r:id="rId765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, а </w:t>
      </w:r>
      <w:r w:rsidR="00883ECC" w:rsidRPr="00883ECC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720" w:dyaOrig="440">
          <v:shape id="_x0000_i1414" type="#_x0000_t75" style="width:36.95pt;height:22.55pt" o:ole="">
            <v:imagedata r:id="rId766" o:title=""/>
          </v:shape>
          <o:OLEObject Type="Embed" ProgID="Equation.DSMT4" ShapeID="_x0000_i1414" DrawAspect="Content" ObjectID="_1825765039" r:id="rId767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>точка с координатами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400">
          <v:shape id="_x0000_i1415" type="#_x0000_t75" style="width:45.1pt;height:20.05pt" o:ole="">
            <v:imagedata r:id="rId768" o:title=""/>
          </v:shape>
          <o:OLEObject Type="Embed" ProgID="Equation.DSMT4" ShapeID="_x0000_i1415" DrawAspect="Content" ObjectID="_1825765040" r:id="rId769"/>
        </w:objec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>,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где </w:t>
      </w:r>
      <w:r w:rsidR="00883ECC" w:rsidRPr="00883EC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00" w:dyaOrig="340">
          <v:shape id="_x0000_i1416" type="#_x0000_t75" style="width:35.05pt;height:17.55pt" o:ole="">
            <v:imagedata r:id="rId770" o:title=""/>
          </v:shape>
          <o:OLEObject Type="Embed" ProgID="Equation.DSMT4" ShapeID="_x0000_i1416" DrawAspect="Content" ObjectID="_1825765041" r:id="rId771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. Проводя через точку 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00" w:dyaOrig="300">
          <v:shape id="_x0000_i1417" type="#_x0000_t75" style="width:20.05pt;height:15.05pt" o:ole="">
            <v:imagedata r:id="rId772" o:title=""/>
          </v:shape>
          <o:OLEObject Type="Embed" ProgID="Equation.DSMT4" ShapeID="_x0000_i1417" DrawAspect="Content" ObjectID="_1825765042" r:id="rId773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характернстику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418" type="#_x0000_t75" style="width:26.3pt;height:18.8pt" o:ole="">
            <v:imagedata r:id="rId774" o:title=""/>
          </v:shape>
          <o:OLEObject Type="Embed" ProgID="Equation.DSMT4" ShapeID="_x0000_i1418" DrawAspect="Content" ObjectID="_1825765043" r:id="rId775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, заменяя в формуле (4) </w:t>
      </w:r>
      <w:r w:rsidR="00883ECC" w:rsidRPr="00883EC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419" type="#_x0000_t75" style="width:11.9pt;height:13.75pt" o:ole="">
            <v:imagedata r:id="rId776" o:title=""/>
          </v:shape>
          <o:OLEObject Type="Embed" ProgID="Equation.DSMT4" ShapeID="_x0000_i1419" DrawAspect="Content" ObjectID="_1825765044" r:id="rId777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на</w: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60" w:dyaOrig="380">
          <v:shape id="_x0000_i1420" type="#_x0000_t75" style="width:23.15pt;height:18.8pt" o:ole="">
            <v:imagedata r:id="rId778" o:title=""/>
          </v:shape>
          <o:OLEObject Type="Embed" ProgID="Equation.DSMT4" ShapeID="_x0000_i1420" DrawAspect="Content" ObjectID="_1825765045" r:id="rId779"/>
        </w:object>
      </w:r>
      <w:r w:rsidR="00883ECC" w:rsidRPr="00883ECC">
        <w:rPr>
          <w:rFonts w:ascii="Times New Roman" w:hAnsi="Times New Roman" w:cs="Times New Roman"/>
          <w:noProof/>
          <w:sz w:val="32"/>
          <w:szCs w:val="32"/>
        </w:rPr>
        <w:t>,</w: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="00883ECC" w:rsidRPr="00883EC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421" type="#_x0000_t75" style="width:11.25pt;height:13.75pt" o:ole="">
            <v:imagedata r:id="rId780" o:title=""/>
          </v:shape>
          <o:OLEObject Type="Embed" ProgID="Equation.DSMT4" ShapeID="_x0000_i1421" DrawAspect="Content" ObjectID="_1825765046" r:id="rId781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и применяя ее затем к области </w:t>
      </w:r>
      <w:r w:rsidR="00883ECC" w:rsidRPr="00883EC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20" w:dyaOrig="380">
          <v:shape id="_x0000_i1422" type="#_x0000_t75" style="width:45.7pt;height:18.8pt" o:ole="">
            <v:imagedata r:id="rId782" o:title=""/>
          </v:shape>
          <o:OLEObject Type="Embed" ProgID="Equation.DSMT4" ShapeID="_x0000_i1422" DrawAspect="Content" ObjectID="_1825765047" r:id="rId783"/>
        </w:object>
      </w:r>
      <w:r w:rsidRPr="00853A96">
        <w:rPr>
          <w:rFonts w:ascii="Times New Roman" w:hAnsi="Times New Roman" w:cs="Times New Roman"/>
          <w:noProof/>
          <w:sz w:val="32"/>
          <w:szCs w:val="32"/>
        </w:rPr>
        <w:t xml:space="preserve"> (рис. 78) и функциям</w:t>
      </w:r>
    </w:p>
    <w:p w:rsidR="00853A96" w:rsidRPr="00883ECC" w:rsidRDefault="00883ECC" w:rsidP="00883EC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83ECC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580" w:dyaOrig="440">
          <v:shape id="_x0000_i1423" type="#_x0000_t75" style="width:279.25pt;height:22.55pt" o:ole="">
            <v:imagedata r:id="rId784" o:title=""/>
          </v:shape>
          <o:OLEObject Type="Embed" ProgID="Equation.DSMT4" ShapeID="_x0000_i1423" DrawAspect="Content" ObjectID="_1825765048" r:id="rId785"/>
        </w:object>
      </w:r>
      <w:r w:rsidRPr="00883ECC">
        <w:rPr>
          <w:rFonts w:ascii="Times New Roman" w:hAnsi="Times New Roman" w:cs="Times New Roman"/>
          <w:noProof/>
          <w:sz w:val="32"/>
          <w:szCs w:val="32"/>
        </w:rPr>
        <w:t>,</w:t>
      </w:r>
      <w:r w:rsidRPr="00883ECC">
        <w:rPr>
          <w:rFonts w:ascii="Times New Roman" w:hAnsi="Times New Roman" w:cs="Times New Roman"/>
          <w:noProof/>
          <w:sz w:val="32"/>
          <w:szCs w:val="32"/>
        </w:rPr>
        <w:tab/>
      </w:r>
      <w:r w:rsidRPr="00883ECC"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883ECC">
        <w:rPr>
          <w:rFonts w:ascii="Times New Roman" w:hAnsi="Times New Roman" w:cs="Times New Roman"/>
          <w:noProof/>
          <w:sz w:val="32"/>
          <w:szCs w:val="32"/>
        </w:rPr>
        <w:t>(6)</w:t>
      </w:r>
    </w:p>
    <w:p w:rsidR="00853A96" w:rsidRPr="00883ECC" w:rsidRDefault="00853A96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53A96">
        <w:rPr>
          <w:rFonts w:ascii="Times New Roman" w:hAnsi="Times New Roman" w:cs="Times New Roman"/>
          <w:noProof/>
          <w:sz w:val="32"/>
          <w:szCs w:val="32"/>
        </w:rPr>
        <w:t>будем</w:t>
      </w:r>
      <w:r w:rsidRPr="00883EC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53A96">
        <w:rPr>
          <w:rFonts w:ascii="Times New Roman" w:hAnsi="Times New Roman" w:cs="Times New Roman"/>
          <w:noProof/>
          <w:sz w:val="32"/>
          <w:szCs w:val="32"/>
        </w:rPr>
        <w:t>иметь</w:t>
      </w:r>
      <w:r w:rsidRPr="00883ECC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853A96" w:rsidRDefault="00883ECC" w:rsidP="00853A96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83ECC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2980" w:dyaOrig="1460">
          <v:shape id="_x0000_i1424" type="#_x0000_t75" style="width:149pt;height:72.65pt" o:ole="">
            <v:imagedata r:id="rId786" o:title=""/>
          </v:shape>
          <o:OLEObject Type="Embed" ProgID="Equation.DSMT4" ShapeID="_x0000_i1424" DrawAspect="Content" ObjectID="_1825765049" r:id="rId787"/>
        </w:object>
      </w:r>
    </w:p>
    <w:p w:rsidR="006C3529" w:rsidRDefault="00883ECC" w:rsidP="00883EC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83ECC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7699" w:dyaOrig="1100">
          <v:shape id="_x0000_i1425" type="#_x0000_t75" style="width:384.4pt;height:55.7pt" o:ole="">
            <v:imagedata r:id="rId788" o:title=""/>
          </v:shape>
          <o:OLEObject Type="Embed" ProgID="Equation.DSMT4" ShapeID="_x0000_i1425" DrawAspect="Content" ObjectID="_1825765050" r:id="rId789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</w:r>
      <w:r w:rsidRPr="00E078AA">
        <w:rPr>
          <w:rFonts w:ascii="Times New Roman" w:hAnsi="Times New Roman" w:cs="Times New Roman"/>
          <w:noProof/>
          <w:sz w:val="32"/>
          <w:szCs w:val="32"/>
        </w:rPr>
        <w:tab/>
        <w:t>(7)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Переходя к пределу при  </w:t>
      </w:r>
      <w:r w:rsidRPr="0012482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40">
          <v:shape id="_x0000_i1426" type="#_x0000_t75" style="width:41.95pt;height:17.55pt" o:ole="">
            <v:imagedata r:id="rId790" o:title=""/>
          </v:shape>
          <o:OLEObject Type="Embed" ProgID="Equation.DSMT4" ShapeID="_x0000_i1426" DrawAspect="Content" ObjectID="_1825765051" r:id="rId791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и учитывая непрерывность по </w:t>
      </w:r>
      <w:r w:rsidRPr="00124821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340">
          <v:shape id="_x0000_i1427" type="#_x0000_t75" style="width:11.9pt;height:17.55pt" o:ole="">
            <v:imagedata r:id="rId792" o:title=""/>
          </v:shape>
          <o:OLEObject Type="Embed" ProgID="Equation.DSMT4" ShapeID="_x0000_i1427" DrawAspect="Content" ObjectID="_1825765052" r:id="rId793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функции </w:t>
      </w:r>
      <w:r w:rsidRPr="00124821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040" w:dyaOrig="440">
          <v:shape id="_x0000_i1428" type="#_x0000_t75" style="width:102.05pt;height:22.55pt" o:ole="">
            <v:imagedata r:id="rId794" o:title=""/>
          </v:shape>
          <o:OLEObject Type="Embed" ProgID="Equation.DSMT4" ShapeID="_x0000_i1428" DrawAspect="Content" ObjectID="_1825765053" r:id="rId795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124821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639" w:dyaOrig="859">
          <v:shape id="_x0000_i1429" type="#_x0000_t75" style="width:31.95pt;height:43.2pt" o:ole="">
            <v:imagedata r:id="rId796" o:title=""/>
          </v:shape>
          <o:OLEObject Type="Embed" ProgID="Equation.DSMT4" ShapeID="_x0000_i1429" DrawAspect="Content" ObjectID="_1825765054" r:id="rId797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Pr="0012482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430" type="#_x0000_t75" style="width:45.1pt;height:18.8pt" o:ole="">
            <v:imagedata r:id="rId798" o:title=""/>
          </v:shape>
          <o:OLEObject Type="Embed" ProgID="Equation.DSMT4" ShapeID="_x0000_i1430" DrawAspect="Content" ObjectID="_1825765055" r:id="rId799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, а также равенство</w:t>
      </w:r>
    </w:p>
    <w:p w:rsidR="00124821" w:rsidRPr="00124821" w:rsidRDefault="006C6CC9" w:rsidP="00124821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position w:val="-80"/>
          <w:sz w:val="32"/>
          <w:szCs w:val="32"/>
        </w:rPr>
        <w:object w:dxaOrig="4500" w:dyaOrig="1760">
          <v:shape id="_x0000_i1431" type="#_x0000_t75" style="width:224.75pt;height:87.65pt" o:ole="">
            <v:imagedata r:id="rId800" o:title=""/>
          </v:shape>
          <o:OLEObject Type="Embed" ProgID="Equation.DSMT4" ShapeID="_x0000_i1431" DrawAspect="Content" ObjectID="_1825765056" r:id="rId801"/>
        </w:object>
      </w:r>
      <w:r>
        <w:rPr>
          <w:rStyle w:val="ab"/>
          <w:rFonts w:ascii="Times New Roman" w:hAnsi="Times New Roman" w:cs="Times New Roman"/>
          <w:noProof/>
          <w:sz w:val="32"/>
          <w:szCs w:val="32"/>
        </w:rPr>
        <w:footnoteReference w:customMarkFollows="1" w:id="2"/>
        <w:t>1</w:t>
      </w:r>
      <w:r w:rsidR="00124821" w:rsidRPr="00124821">
        <w:rPr>
          <w:rFonts w:ascii="Times New Roman" w:hAnsi="Times New Roman" w:cs="Times New Roman"/>
          <w:noProof/>
          <w:sz w:val="32"/>
          <w:szCs w:val="32"/>
        </w:rPr>
        <w:t>,</w:t>
      </w:r>
      <w:r w:rsidR="00124821" w:rsidRPr="00124821">
        <w:rPr>
          <w:rFonts w:ascii="Times New Roman" w:hAnsi="Times New Roman" w:cs="Times New Roman"/>
          <w:noProof/>
          <w:sz w:val="32"/>
          <w:szCs w:val="32"/>
        </w:rPr>
        <w:tab/>
      </w:r>
      <w:r w:rsidR="00124821" w:rsidRPr="00124821">
        <w:rPr>
          <w:rFonts w:ascii="Times New Roman" w:hAnsi="Times New Roman" w:cs="Times New Roman"/>
          <w:noProof/>
          <w:sz w:val="32"/>
          <w:szCs w:val="32"/>
        </w:rPr>
        <w:tab/>
      </w:r>
      <w:r w:rsidR="00124821">
        <w:rPr>
          <w:rFonts w:ascii="Times New Roman" w:hAnsi="Times New Roman" w:cs="Times New Roman"/>
          <w:noProof/>
          <w:sz w:val="32"/>
          <w:szCs w:val="32"/>
        </w:rPr>
        <w:tab/>
      </w:r>
      <w:r w:rsidR="00124821">
        <w:rPr>
          <w:rFonts w:ascii="Times New Roman" w:hAnsi="Times New Roman" w:cs="Times New Roman"/>
          <w:noProof/>
          <w:sz w:val="32"/>
          <w:szCs w:val="32"/>
        </w:rPr>
        <w:tab/>
      </w:r>
      <w:r w:rsidR="00124821" w:rsidRPr="00124821">
        <w:rPr>
          <w:rFonts w:ascii="Times New Roman" w:hAnsi="Times New Roman" w:cs="Times New Roman"/>
          <w:noProof/>
          <w:sz w:val="32"/>
          <w:szCs w:val="32"/>
        </w:rPr>
        <w:t>(8)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если </w:t>
      </w:r>
      <w:r w:rsidRPr="0012482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60" w:dyaOrig="400">
          <v:shape id="_x0000_i1432" type="#_x0000_t75" style="width:33.2pt;height:20.05pt" o:ole="">
            <v:imagedata r:id="rId802" o:title=""/>
          </v:shape>
          <o:OLEObject Type="Embed" ProgID="Equation.DSMT4" ShapeID="_x0000_i1432" DrawAspect="Content" ObjectID="_1825765057" r:id="rId803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лежит на отрезке </w:t>
      </w:r>
      <w:r w:rsidRPr="00124821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433" type="#_x0000_t75" style="width:26.3pt;height:18.8pt" o:ole="">
            <v:imagedata r:id="rId804" o:title=""/>
          </v:shape>
          <o:OLEObject Type="Embed" ProgID="Equation.DSMT4" ShapeID="_x0000_i1433" DrawAspect="Content" ObjectID="_1825765058" r:id="rId805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, получаем основную интегральную формулу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8640" w:dyaOrig="1080">
          <v:shape id="_x0000_i1434" type="#_x0000_t75" style="width:6in;height:53.85pt" o:ole="">
            <v:imagedata r:id="rId806" o:title=""/>
          </v:shape>
          <o:OLEObject Type="Embed" ProgID="Equation.DSMT4" ShapeID="_x0000_i1434" DrawAspect="Content" ObjectID="_1825765059" r:id="rId807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   (9)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lastRenderedPageBreak/>
        <w:t>дающую представление произвольных решений уравнения теплопроводности. Перепишем ее еще раз более подробно</w:t>
      </w:r>
    </w:p>
    <w:p w:rsid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020" w:dyaOrig="1500">
          <v:shape id="_x0000_i1435" type="#_x0000_t75" style="width:251.05pt;height:75.15pt" o:ole="">
            <v:imagedata r:id="rId808" o:title=""/>
          </v:shape>
          <o:OLEObject Type="Embed" ProgID="Equation.DSMT4" ShapeID="_x0000_i1435" DrawAspect="Content" ObjectID="_1825765060" r:id="rId809"/>
        </w:object>
      </w:r>
    </w:p>
    <w:p w:rsidR="00124821" w:rsidRPr="00124821" w:rsidRDefault="00124821" w:rsidP="00F0353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position w:val="-84"/>
          <w:sz w:val="32"/>
          <w:szCs w:val="32"/>
        </w:rPr>
        <w:object w:dxaOrig="9200" w:dyaOrig="1840">
          <v:shape id="_x0000_i1436" type="#_x0000_t75" style="width:460.15pt;height:92.05pt" o:ole="">
            <v:imagedata r:id="rId810" o:title=""/>
          </v:shape>
          <o:OLEObject Type="Embed" ProgID="Equation.DSMT4" ShapeID="_x0000_i1436" DrawAspect="Content" ObjectID="_1825765061" r:id="rId811"/>
        </w:object>
      </w:r>
      <w:r>
        <w:rPr>
          <w:rFonts w:ascii="Times New Roman" w:hAnsi="Times New Roman" w:cs="Times New Roman"/>
          <w:noProof/>
          <w:sz w:val="32"/>
          <w:szCs w:val="32"/>
        </w:rPr>
        <w:t>(</w:t>
      </w:r>
      <w:r w:rsidR="00F0353E" w:rsidRPr="00F0353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40">
          <v:shape id="_x0000_i1437" type="#_x0000_t75" style="width:13.75pt;height:17.55pt" o:ole="">
            <v:imagedata r:id="rId812" o:title=""/>
          </v:shape>
          <o:OLEObject Type="Embed" ProgID="Equation.DSMT4" ShapeID="_x0000_i1437" DrawAspect="Content" ObjectID="_1825765062" r:id="rId813"/>
        </w:objec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Эта формула не дает решений краевых задач, так как для вычисления правой части надо знать значения не только </w:t>
      </w:r>
      <w:r w:rsidR="00F0353E" w:rsidRPr="00F0353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438" type="#_x0000_t75" style="width:11.9pt;height:13.75pt" o:ole="">
            <v:imagedata r:id="rId814" o:title=""/>
          </v:shape>
          <o:OLEObject Type="Embed" ProgID="Equation.DSMT4" ShapeID="_x0000_i1438" DrawAspect="Content" ObjectID="_1825765063" r:id="rId815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, но и </w:t>
      </w:r>
      <w:r w:rsidR="00F0353E" w:rsidRPr="00F0353E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460" w:dyaOrig="859">
          <v:shape id="_x0000_i1439" type="#_x0000_t75" style="width:23.15pt;height:43.2pt" o:ole="">
            <v:imagedata r:id="rId816" o:title=""/>
          </v:shape>
          <o:OLEObject Type="Embed" ProgID="Equation.DSMT4" ShapeID="_x0000_i1439" DrawAspect="Content" ObjectID="_1825765064" r:id="rId817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вдоль дуг </w:t>
      </w:r>
      <w:r w:rsidR="00F0353E" w:rsidRPr="00F0353E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440" type="#_x0000_t75" style="width:25.05pt;height:15.05pt" o:ole="">
            <v:imagedata r:id="rId818" o:title=""/>
          </v:shape>
          <o:OLEObject Type="Embed" ProgID="Equation.DSMT4" ShapeID="_x0000_i1440" DrawAspect="Content" ObjectID="_1825765065" r:id="rId819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F0353E" w:rsidRPr="00F0353E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441" type="#_x0000_t75" style="width:25.05pt;height:15.05pt" o:ole="">
            <v:imagedata r:id="rId820" o:title=""/>
          </v:shape>
          <o:OLEObject Type="Embed" ProgID="Equation.DSMT4" ShapeID="_x0000_i1441" DrawAspect="Content" ObjectID="_1825765066" r:id="rId821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124821" w:rsidRPr="00124821" w:rsidRDefault="00124821" w:rsidP="00F0353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При помощи преобразования, подобного тому, которое было выполнено для уравнения Лапласа при введении функции источника, можно исключить из этой формулы </w:t>
      </w:r>
      <w:r w:rsidR="00F0353E" w:rsidRPr="00F0353E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460" w:dyaOrig="859">
          <v:shape id="_x0000_i1442" type="#_x0000_t75" style="width:23.15pt;height:43.2pt" o:ole="">
            <v:imagedata r:id="rId816" o:title=""/>
          </v:shape>
          <o:OLEObject Type="Embed" ProgID="Equation.DSMT4" ShapeID="_x0000_i1442" DrawAspect="Content" ObjectID="_1825765067" r:id="rId822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124821" w:rsidRPr="00124821" w:rsidRDefault="00124821" w:rsidP="00F0353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>Пусть</w:t>
      </w:r>
      <w:r w:rsidR="00F0353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0353E" w:rsidRPr="00F0353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40" w:dyaOrig="260">
          <v:shape id="_x0000_i1443" type="#_x0000_t75" style="width:22.55pt;height:13.75pt" o:ole="">
            <v:imagedata r:id="rId823" o:title=""/>
          </v:shape>
          <o:OLEObject Type="Embed" ProgID="Equation.DSMT4" ShapeID="_x0000_i1443" DrawAspect="Content" ObjectID="_1825765068" r:id="rId824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какое-либо решение сопряженного уравнения</w:t>
      </w:r>
      <w:r w:rsidR="00F0353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0353E" w:rsidRPr="00883ECC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340" w:dyaOrig="480">
          <v:shape id="_x0000_i1444" type="#_x0000_t75" style="width:67pt;height:23.8pt" o:ole="">
            <v:imagedata r:id="rId825" o:title=""/>
          </v:shape>
          <o:OLEObject Type="Embed" ProgID="Equation.DSMT4" ShapeID="_x0000_i1444" DrawAspect="Content" ObjectID="_1825765069" r:id="rId826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, обращающееся в нуль на </w:t>
      </w:r>
      <w:r w:rsidR="00F0353E"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445" type="#_x0000_t75" style="width:26.3pt;height:18.8pt" o:ole="">
            <v:imagedata r:id="rId827" o:title=""/>
          </v:shape>
          <o:OLEObject Type="Embed" ProgID="Equation.DSMT4" ShapeID="_x0000_i1445" DrawAspect="Content" ObjectID="_1825765070" r:id="rId828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, и </w:t>
      </w:r>
      <w:r w:rsidR="00F0353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0353E" w:rsidRPr="00F0353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60" w:dyaOrig="260">
          <v:shape id="_x0000_i1446" type="#_x0000_t75" style="width:23.15pt;height:13.75pt" o:ole="">
            <v:imagedata r:id="rId829" o:title=""/>
          </v:shape>
          <o:OLEObject Type="Embed" ProgID="Equation.DSMT4" ShapeID="_x0000_i1446" DrawAspect="Content" ObjectID="_1825765071" r:id="rId830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решение уравнения теплопроводности</w:t>
      </w:r>
      <w:r w:rsidR="00F0353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0353E" w:rsidRPr="00883ECC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200" w:dyaOrig="480">
          <v:shape id="_x0000_i1447" type="#_x0000_t75" style="width:60.1pt;height:23.8pt" o:ole="">
            <v:imagedata r:id="rId831" o:title=""/>
          </v:shape>
          <o:OLEObject Type="Embed" ProgID="Equation.DSMT4" ShapeID="_x0000_i1447" DrawAspect="Content" ObjectID="_1825765072" r:id="rId832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. Применяя формулу (4) к функциям  </w:t>
      </w:r>
      <w:r w:rsidR="00F0353E" w:rsidRPr="00F0353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448" type="#_x0000_t75" style="width:11.25pt;height:13.75pt" o:ole="">
            <v:imagedata r:id="rId833" o:title=""/>
          </v:shape>
          <o:OLEObject Type="Embed" ProgID="Equation.DSMT4" ShapeID="_x0000_i1448" DrawAspect="Content" ObjectID="_1825765073" r:id="rId834"/>
        </w:object>
      </w:r>
      <w:r w:rsidR="00F0353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F0353E" w:rsidRPr="00F0353E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449" type="#_x0000_t75" style="width:11.9pt;height:13.75pt" o:ole="">
            <v:imagedata r:id="rId835" o:title=""/>
          </v:shape>
          <o:OLEObject Type="Embed" ProgID="Equation.DSMT4" ShapeID="_x0000_i1449" DrawAspect="Content" ObjectID="_1825765074" r:id="rId836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для области </w:t>
      </w:r>
      <w:r w:rsidR="00F0353E"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450" type="#_x0000_t75" style="width:45.1pt;height:18.8pt" o:ole="">
            <v:imagedata r:id="rId837" o:title=""/>
          </v:shape>
          <o:OLEObject Type="Embed" ProgID="Equation.DSMT4" ShapeID="_x0000_i1450" DrawAspect="Content" ObjectID="_1825765075" r:id="rId838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>, получим:</w:t>
      </w:r>
    </w:p>
    <w:p w:rsidR="00124821" w:rsidRPr="00124821" w:rsidRDefault="00F0353E" w:rsidP="00F0353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0353E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6360" w:dyaOrig="1100">
          <v:shape id="_x0000_i1451" type="#_x0000_t75" style="width:318.05pt;height:55.7pt" o:ole="">
            <v:imagedata r:id="rId839" o:title=""/>
          </v:shape>
          <o:OLEObject Type="Embed" ProgID="Equation.DSMT4" ShapeID="_x0000_i1451" DrawAspect="Content" ObjectID="_1825765076" r:id="rId840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0)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>Вычитая из (9), равенство (10), будем иметь:</w:t>
      </w:r>
    </w:p>
    <w:p w:rsidR="00124821" w:rsidRPr="00F0353E" w:rsidRDefault="00F0353E" w:rsidP="00F0353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0353E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7680" w:dyaOrig="1100">
          <v:shape id="_x0000_i1452" type="#_x0000_t75" style="width:383.15pt;height:55.7pt" o:ole="">
            <v:imagedata r:id="rId841" o:title=""/>
          </v:shape>
          <o:OLEObject Type="Embed" ProgID="Equation.DSMT4" ShapeID="_x0000_i1452" DrawAspect="Content" ObjectID="_1825765077" r:id="rId842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1)</w:t>
      </w:r>
    </w:p>
    <w:p w:rsidR="00124821" w:rsidRPr="00F0353E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124821" w:rsidRPr="00124821" w:rsidRDefault="00F0353E" w:rsidP="00F0353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F0353E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720" w:dyaOrig="440">
          <v:shape id="_x0000_i1453" type="#_x0000_t75" style="width:185.95pt;height:22.55pt" o:ole="">
            <v:imagedata r:id="rId843" o:title=""/>
          </v:shape>
          <o:OLEObject Type="Embed" ProgID="Equation.DSMT4" ShapeID="_x0000_i1453" DrawAspect="Content" ObjectID="_1825765078" r:id="rId844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2)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>Если функцию</w:t>
      </w:r>
      <w:r w:rsidR="006C6CC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454" type="#_x0000_t75" style="width:11.25pt;height:13.75pt" o:ole="">
            <v:imagedata r:id="rId845" o:title=""/>
          </v:shape>
          <o:OLEObject Type="Embed" ProgID="Equation.DSMT4" ShapeID="_x0000_i1454" DrawAspect="Content" ObjectID="_1825765079" r:id="rId846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выбрать так, чтобы</w:t>
      </w:r>
    </w:p>
    <w:p w:rsidR="00124821" w:rsidRPr="00124821" w:rsidRDefault="006C6CC9" w:rsidP="006C6CC9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80" w:dyaOrig="320">
          <v:shape id="_x0000_i1455" type="#_x0000_t75" style="width:38.8pt;height:15.65pt" o:ole="">
            <v:imagedata r:id="rId847" o:title=""/>
          </v:shape>
          <o:OLEObject Type="Embed" ProgID="Equation.DSMT4" ShapeID="_x0000_i1455" DrawAspect="Content" ObjectID="_1825765080" r:id="rId848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124821">
        <w:rPr>
          <w:rFonts w:ascii="Times New Roman" w:hAnsi="Times New Roman" w:cs="Times New Roman"/>
          <w:noProof/>
          <w:sz w:val="32"/>
          <w:szCs w:val="32"/>
        </w:rPr>
        <w:t>на</w: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60" w:dyaOrig="300">
          <v:shape id="_x0000_i1456" type="#_x0000_t75" style="width:23.15pt;height:15.05pt" o:ole="">
            <v:imagedata r:id="rId849" o:title=""/>
          </v:shape>
          <o:OLEObject Type="Embed" ProgID="Equation.DSMT4" ShapeID="_x0000_i1456" DrawAspect="Content" ObjectID="_1825765081" r:id="rId850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  </w:t>
      </w:r>
      <w:r w:rsidRPr="00124821">
        <w:rPr>
          <w:rFonts w:ascii="Times New Roman" w:hAnsi="Times New Roman" w:cs="Times New Roman"/>
          <w:noProof/>
          <w:sz w:val="32"/>
          <w:szCs w:val="32"/>
        </w:rPr>
        <w:t>и</w:t>
      </w:r>
      <w:r w:rsidRPr="00F91E4E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457" type="#_x0000_t75" style="width:26.3pt;height:18.8pt" o:ole="">
            <v:imagedata r:id="rId851" o:title=""/>
          </v:shape>
          <o:OLEObject Type="Embed" ProgID="Equation.DSMT4" ShapeID="_x0000_i1457" DrawAspect="Content" ObjectID="_1825765082" r:id="rId852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124821" w:rsidRPr="00124821" w:rsidRDefault="00124821" w:rsidP="00124821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то получим интегральное представление для </w:t>
      </w:r>
      <w:r w:rsidR="006C6CC9"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40" w:dyaOrig="400">
          <v:shape id="_x0000_i1458" type="#_x0000_t75" style="width:41.95pt;height:20.05pt" o:ole="">
            <v:imagedata r:id="rId853" o:title=""/>
          </v:shape>
          <o:OLEObject Type="Embed" ProgID="Equation.DSMT4" ShapeID="_x0000_i1458" DrawAspect="Content" ObjectID="_1825765083" r:id="rId854"/>
        </w:object>
      </w:r>
      <w:r w:rsidRPr="00124821">
        <w:rPr>
          <w:rFonts w:ascii="Times New Roman" w:hAnsi="Times New Roman" w:cs="Times New Roman"/>
          <w:noProof/>
          <w:sz w:val="32"/>
          <w:szCs w:val="32"/>
        </w:rPr>
        <w:t xml:space="preserve"> в виде</w:t>
      </w:r>
    </w:p>
    <w:p w:rsidR="00124821" w:rsidRPr="00124821" w:rsidRDefault="006C6CC9" w:rsidP="006C6CC9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8160" w:dyaOrig="1020">
          <v:shape id="_x0000_i1459" type="#_x0000_t75" style="width:408.2pt;height:50.7pt" o:ole="">
            <v:imagedata r:id="rId855" o:title=""/>
          </v:shape>
          <o:OLEObject Type="Embed" ProgID="Equation.DSMT4" ShapeID="_x0000_i1459" DrawAspect="Content" ObjectID="_1825765084" r:id="rId856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  <w:t>(13)</w:t>
      </w:r>
    </w:p>
    <w:p w:rsidR="006C6CC9" w:rsidRPr="006C6CC9" w:rsidRDefault="006C6CC9" w:rsidP="006C6C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Формула (13) дает решение краевой задачи (1)-(2), в условиях которой задаются значения функции и на </w:t>
      </w: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460" type="#_x0000_t75" style="width:25.05pt;height:15.05pt" o:ole="">
            <v:imagedata r:id="rId857" o:title=""/>
          </v:shape>
          <o:OLEObject Type="Embed" ProgID="Equation.DSMT4" ShapeID="_x0000_i1460" DrawAspect="Content" ObjectID="_1825765085" r:id="rId858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461" type="#_x0000_t75" style="width:26.3pt;height:18.8pt" o:ole="">
            <v:imagedata r:id="rId851" o:title=""/>
          </v:shape>
          <o:OLEObject Type="Embed" ProgID="Equation.DSMT4" ShapeID="_x0000_i1461" DrawAspect="Content" ObjectID="_1825765086" r:id="rId859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, а также на прямой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462" type="#_x0000_t75" style="width:25.05pt;height:15.05pt" o:ole="">
            <v:imagedata r:id="rId860" o:title=""/>
          </v:shape>
          <o:OLEObject Type="Embed" ProgID="Equation.DSMT4" ShapeID="_x0000_i1462" DrawAspect="Content" ObjectID="_1825765087" r:id="rId861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Pr="006C6CC9" w:rsidRDefault="006C6CC9" w:rsidP="006C6CC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Остановимся подробнее на рассмотрении функции </w:t>
      </w:r>
      <w:r w:rsidRPr="006C6C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463" type="#_x0000_t75" style="width:15.05pt;height:15.65pt" o:ole="">
            <v:imagedata r:id="rId862" o:title=""/>
          </v:shape>
          <o:OLEObject Type="Embed" ProgID="Equation.DSMT4" ShapeID="_x0000_i1463" DrawAspect="Content" ObjectID="_1825765088" r:id="rId863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. Она определяется прн помощи представления (12), где функция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80" w:dyaOrig="400">
          <v:shape id="_x0000_i1464" type="#_x0000_t75" style="width:43.85pt;height:20.05pt" o:ole="">
            <v:imagedata r:id="rId864" o:title=""/>
          </v:shape>
          <o:OLEObject Type="Embed" ProgID="Equation.DSMT4" ShapeID="_x0000_i1464" DrawAspect="Content" ObjectID="_1825765089" r:id="rId865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характеризуется следующими условиями:</w:t>
      </w:r>
    </w:p>
    <w:p w:rsidR="006C6CC9" w:rsidRPr="006C6CC9" w:rsidRDefault="006C6CC9" w:rsidP="006C6CC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420">
          <v:shape id="_x0000_i1465" type="#_x0000_t75" style="width:13.75pt;height:21.3pt" o:ole="">
            <v:imagedata r:id="rId866" o:title=""/>
          </v:shape>
          <o:OLEObject Type="Embed" ProgID="Equation.DSMT4" ShapeID="_x0000_i1465" DrawAspect="Content" ObjectID="_1825765090" r:id="rId867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80" w:dyaOrig="400">
          <v:shape id="_x0000_i1466" type="#_x0000_t75" style="width:43.85pt;height:20.05pt" o:ole="">
            <v:imagedata r:id="rId864" o:title=""/>
          </v:shape>
          <o:OLEObject Type="Embed" ProgID="Equation.DSMT4" ShapeID="_x0000_i1466" DrawAspect="Content" ObjectID="_1825765091" r:id="rId868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определена в области </w:t>
      </w:r>
      <w:r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467" type="#_x0000_t75" style="width:45.1pt;height:18.8pt" o:ole="">
            <v:imagedata r:id="rId869" o:title=""/>
          </v:shape>
          <o:OLEObject Type="Embed" ProgID="Equation.DSMT4" ShapeID="_x0000_i1467" DrawAspect="Content" ObjectID="_1825765092" r:id="rId870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и для </w:t>
      </w:r>
      <w:r w:rsidRPr="006C6C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468" type="#_x0000_t75" style="width:31.95pt;height:13.75pt" o:ole="">
            <v:imagedata r:id="rId871" o:title=""/>
          </v:shape>
          <o:OLEObject Type="Embed" ProgID="Equation.DSMT4" ShapeID="_x0000_i1468" DrawAspect="Content" ObjectID="_1825765093" r:id="rId872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удовлетворяет сопряженному уравнению</w:t>
      </w:r>
      <w:r w:rsidR="0046278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46278D" w:rsidRPr="0046278D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1340" w:dyaOrig="480">
          <v:shape id="_x0000_i1469" type="#_x0000_t75" style="width:67pt;height:23.8pt" o:ole="">
            <v:imagedata r:id="rId873" o:title=""/>
          </v:shape>
          <o:OLEObject Type="Embed" ProgID="Equation.DSMT4" ShapeID="_x0000_i1469" DrawAspect="Content" ObjectID="_1825765094" r:id="rId874"/>
        </w:object>
      </w:r>
      <w:r w:rsidR="0046278D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Pr="006C6CC9" w:rsidRDefault="0046278D" w:rsidP="0046278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320" w:dyaOrig="420">
          <v:shape id="_x0000_i1470" type="#_x0000_t75" style="width:15.65pt;height:21.3pt" o:ole="">
            <v:imagedata r:id="rId875" o:title=""/>
          </v:shape>
          <o:OLEObject Type="Embed" ProgID="Equation.DSMT4" ShapeID="_x0000_i1470" DrawAspect="Content" ObjectID="_1825765095" r:id="rId87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E0ECA"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471" type="#_x0000_t75" style="width:33.8pt;height:15.65pt" o:ole="">
            <v:imagedata r:id="rId877" o:title=""/>
          </v:shape>
          <o:OLEObject Type="Embed" ProgID="Equation.DSMT4" ShapeID="_x0000_i1471" DrawAspect="Content" ObjectID="_1825765096" r:id="rId878"/>
        </w:object>
      </w:r>
      <w:r w:rsid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на </w:t>
      </w:r>
      <w:r w:rsidR="001E0ECA" w:rsidRPr="00F0353E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472" type="#_x0000_t75" style="width:26.3pt;height:18.8pt" o:ole="">
            <v:imagedata r:id="rId879" o:title=""/>
          </v:shape>
          <o:OLEObject Type="Embed" ProgID="Equation.DSMT4" ShapeID="_x0000_i1472" DrawAspect="Content" ObjectID="_1825765097" r:id="rId880"/>
        </w:objec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, т. е. при </w:t>
      </w:r>
      <w:r w:rsidR="001E0ECA" w:rsidRPr="006C6C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473" type="#_x0000_t75" style="width:31.95pt;height:13.75pt" o:ole="">
            <v:imagedata r:id="rId881" o:title=""/>
          </v:shape>
          <o:OLEObject Type="Embed" ProgID="Equation.DSMT4" ShapeID="_x0000_i1473" DrawAspect="Content" ObjectID="_1825765098" r:id="rId882"/>
        </w:objec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Pr="001E0ECA" w:rsidRDefault="001E0ECA" w:rsidP="001E0EC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440">
          <v:shape id="_x0000_i1474" type="#_x0000_t75" style="width:15.05pt;height:22.55pt" o:ole="">
            <v:imagedata r:id="rId883" o:title=""/>
          </v:shape>
          <o:OLEObject Type="Embed" ProgID="Equation.DSMT4" ShapeID="_x0000_i1474" DrawAspect="Content" ObjectID="_1825765099" r:id="rId884"/>
        </w:object>
      </w:r>
      <w:r w:rsidRP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E0ECA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900" w:dyaOrig="440">
          <v:shape id="_x0000_i1475" type="#_x0000_t75" style="width:145.25pt;height:22.55pt" o:ole="">
            <v:imagedata r:id="rId885" o:title=""/>
          </v:shape>
          <o:OLEObject Type="Embed" ProgID="Equation.DSMT4" ShapeID="_x0000_i1475" DrawAspect="Content" ObjectID="_1825765100" r:id="rId88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>на</w:t>
      </w:r>
      <w:r w:rsidR="006C6CC9" w:rsidRP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E0ECA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60" w:dyaOrig="300">
          <v:shape id="_x0000_i1476" type="#_x0000_t75" style="width:23.15pt;height:15.05pt" o:ole="">
            <v:imagedata r:id="rId887" o:title=""/>
          </v:shape>
          <o:OLEObject Type="Embed" ProgID="Equation.DSMT4" ShapeID="_x0000_i1476" DrawAspect="Content" ObjectID="_1825765101" r:id="rId888"/>
        </w:object>
      </w:r>
      <w:r w:rsidR="006C6CC9" w:rsidRP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>и</w:t>
      </w:r>
      <w:r w:rsidR="006C6CC9" w:rsidRP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99" w:dyaOrig="380">
          <v:shape id="_x0000_i1477" type="#_x0000_t75" style="width:25.05pt;height:18.8pt" o:ole="">
            <v:imagedata r:id="rId889" o:title=""/>
          </v:shape>
          <o:OLEObject Type="Embed" ProgID="Equation.DSMT4" ShapeID="_x0000_i1477" DrawAspect="Content" ObjectID="_1825765102" r:id="rId890"/>
        </w:object>
      </w:r>
      <w:r w:rsidR="006C6CC9" w:rsidRPr="001E0ECA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1E0ECA" w:rsidRDefault="006C6CC9" w:rsidP="001E0EC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В силу этих условий функция </w:t>
      </w:r>
      <w:r w:rsidR="001E0ECA" w:rsidRPr="006C6C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478" type="#_x0000_t75" style="width:11.25pt;height:13.75pt" o:ole="">
            <v:imagedata r:id="rId891" o:title=""/>
          </v:shape>
          <o:OLEObject Type="Embed" ProgID="Equation.DSMT4" ShapeID="_x0000_i1478" DrawAspect="Content" ObjectID="_1825765103" r:id="rId892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зависит от параметров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40" w:dyaOrig="340">
          <v:shape id="_x0000_i1479" type="#_x0000_t75" style="width:22.55pt;height:17.55pt" o:ole="">
            <v:imagedata r:id="rId893" o:title=""/>
          </v:shape>
          <o:OLEObject Type="Embed" ProgID="Equation.DSMT4" ShapeID="_x0000_i1479" DrawAspect="Content" ObjectID="_1825765104" r:id="rId894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, так что</w:t>
      </w:r>
      <w:r w:rsid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820" w:dyaOrig="400">
          <v:shape id="_x0000_i1480" type="#_x0000_t75" style="width:90.8pt;height:20.05pt" o:ole="">
            <v:imagedata r:id="rId895" o:title=""/>
          </v:shape>
          <o:OLEObject Type="Embed" ProgID="Equation.DSMT4" ShapeID="_x0000_i1480" DrawAspect="Content" ObjectID="_1825765105" r:id="rId896"/>
        </w:object>
      </w:r>
      <w:r w:rsidR="001E0ECA">
        <w:rPr>
          <w:rFonts w:ascii="Times New Roman" w:hAnsi="Times New Roman" w:cs="Times New Roman"/>
          <w:noProof/>
          <w:sz w:val="32"/>
          <w:szCs w:val="32"/>
        </w:rPr>
        <w:t>,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и для ее определения надо решить краевую задачу для уравнения</w:t>
      </w:r>
      <w:r w:rsid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80" w:dyaOrig="400">
          <v:shape id="_x0000_i1481" type="#_x0000_t75" style="width:63.85pt;height:20.05pt" o:ole="">
            <v:imagedata r:id="rId897" o:title=""/>
          </v:shape>
          <o:OLEObject Type="Embed" ProgID="Equation.DSMT4" ShapeID="_x0000_i1481" DrawAspect="Content" ObjectID="_1825765106" r:id="rId898"/>
        </w:object>
      </w:r>
      <w:r w:rsidR="001E0ECA">
        <w:rPr>
          <w:rFonts w:ascii="Times New Roman" w:hAnsi="Times New Roman" w:cs="Times New Roman"/>
          <w:noProof/>
          <w:sz w:val="32"/>
          <w:szCs w:val="32"/>
        </w:rPr>
        <w:t>,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которая эквивалентна решению краевой задачи типа (2) для уравнения</w:t>
      </w:r>
      <w:r w:rsid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60" w:dyaOrig="400">
          <v:shape id="_x0000_i1482" type="#_x0000_t75" style="width:58.25pt;height:20.05pt" o:ole="">
            <v:imagedata r:id="rId899" o:title=""/>
          </v:shape>
          <o:OLEObject Type="Embed" ProgID="Equation.DSMT4" ShapeID="_x0000_i1482" DrawAspect="Content" ObjectID="_1825765107" r:id="rId900"/>
        </w:object>
      </w:r>
      <w:r w:rsidR="001E0ECA">
        <w:rPr>
          <w:rFonts w:ascii="Times New Roman" w:hAnsi="Times New Roman" w:cs="Times New Roman"/>
          <w:noProof/>
          <w:sz w:val="32"/>
          <w:szCs w:val="32"/>
        </w:rPr>
        <w:t>,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в чем легко убедиться изменением знака у</w:t>
      </w:r>
      <w:r w:rsid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E0ECA"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483" type="#_x0000_t75" style="width:11.25pt;height:13.75pt" o:ole="">
            <v:imagedata r:id="rId901" o:title=""/>
          </v:shape>
          <o:OLEObject Type="Embed" ProgID="Equation.DSMT4" ShapeID="_x0000_i1483" DrawAspect="Content" ObjectID="_1825765108" r:id="rId902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. Таким образом, при представлении функции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40" w:dyaOrig="400">
          <v:shape id="_x0000_i1484" type="#_x0000_t75" style="width:41.95pt;height:20.05pt" o:ole="">
            <v:imagedata r:id="rId903" o:title=""/>
          </v:shape>
          <o:OLEObject Type="Embed" ProgID="Equation.DSMT4" ShapeID="_x0000_i1484" DrawAspect="Content" ObjectID="_1825765109" r:id="rId904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с помощью формулы (11), дающей решение краевой задачи (2), основная трудность заключается в нахождении функции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59" w:dyaOrig="400">
          <v:shape id="_x0000_i1485" type="#_x0000_t75" style="width:68.25pt;height:20.05pt" o:ole="">
            <v:imagedata r:id="rId905" o:title=""/>
          </v:shape>
          <o:OLEObject Type="Embed" ProgID="Equation.DSMT4" ShapeID="_x0000_i1485" DrawAspect="Content" ObjectID="_1825765110" r:id="rId906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Pr="006C6CC9" w:rsidRDefault="006C6CC9" w:rsidP="001E0ECA">
      <w:pPr>
        <w:spacing w:after="0" w:line="276" w:lineRule="auto"/>
        <w:ind w:left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>Рассмотрим функцию</w:t>
      </w:r>
      <w:r w:rsidR="001E0EC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1E0EC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00" w:dyaOrig="400">
          <v:shape id="_x0000_i1486" type="#_x0000_t75" style="width:70.75pt;height:20.05pt" o:ole="">
            <v:imagedata r:id="rId907" o:title=""/>
          </v:shape>
          <o:OLEObject Type="Embed" ProgID="Equation.DSMT4" ShapeID="_x0000_i1486" DrawAspect="Content" ObjectID="_1825765111" r:id="rId908"/>
        </w:object>
      </w:r>
      <w:r w:rsidR="001E0ECA">
        <w:rPr>
          <w:rFonts w:ascii="Times New Roman" w:hAnsi="Times New Roman" w:cs="Times New Roman"/>
          <w:noProof/>
          <w:sz w:val="32"/>
          <w:szCs w:val="32"/>
        </w:rPr>
        <w:t>,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определяемую условиями:</w:t>
      </w:r>
    </w:p>
    <w:p w:rsidR="006C6CC9" w:rsidRPr="006C6CC9" w:rsidRDefault="001E0ECA" w:rsidP="001E0EC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60" w:dyaOrig="420">
          <v:shape id="_x0000_i1487" type="#_x0000_t75" style="width:13.75pt;height:21.3pt" o:ole="">
            <v:imagedata r:id="rId866" o:title=""/>
          </v:shape>
          <o:OLEObject Type="Embed" ProgID="Equation.DSMT4" ShapeID="_x0000_i1487" DrawAspect="Content" ObjectID="_1825765112" r:id="rId909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00" w:dyaOrig="400">
          <v:shape id="_x0000_i1488" type="#_x0000_t75" style="width:70.75pt;height:20.05pt" o:ole="">
            <v:imagedata r:id="rId907" o:title=""/>
          </v:shape>
          <o:OLEObject Type="Embed" ProgID="Equation.DSMT4" ShapeID="_x0000_i1488" DrawAspect="Content" ObjectID="_1825765113" r:id="rId910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>определена в област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489" type="#_x0000_t75" style="width:45.1pt;height:18.8pt" o:ole="">
            <v:imagedata r:id="rId911" o:title=""/>
          </v:shape>
          <o:OLEObject Type="Embed" ProgID="Equation.DSMT4" ShapeID="_x0000_i1489" DrawAspect="Content" ObjectID="_1825765114" r:id="rId912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для </w:t>
      </w:r>
      <w:r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490" type="#_x0000_t75" style="width:31.95pt;height:13.75pt" o:ole="">
            <v:imagedata r:id="rId913" o:title=""/>
          </v:shape>
          <o:OLEObject Type="Embed" ProgID="Equation.DSMT4" ShapeID="_x0000_i1490" DrawAspect="Content" ObjectID="_1825765115" r:id="rId914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и, как функция переменных </w:t>
      </w:r>
      <w:r w:rsidR="0089421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40" w:dyaOrig="340">
          <v:shape id="_x0000_i1491" type="#_x0000_t75" style="width:22.55pt;height:17.55pt" o:ole="">
            <v:imagedata r:id="rId893" o:title=""/>
          </v:shape>
          <o:OLEObject Type="Embed" ProgID="Equation.DSMT4" ShapeID="_x0000_i1491" DrawAspect="Content" ObjectID="_1825765116" r:id="rId915"/>
        </w:objec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, удовлетворяет уравнению теплопроводности </w:t>
      </w:r>
      <w:r w:rsidR="0089421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40" w:dyaOrig="400">
          <v:shape id="_x0000_i1492" type="#_x0000_t75" style="width:56.95pt;height:20.05pt" o:ole="">
            <v:imagedata r:id="rId916" o:title=""/>
          </v:shape>
          <o:OLEObject Type="Embed" ProgID="Equation.DSMT4" ShapeID="_x0000_i1492" DrawAspect="Content" ObjectID="_1825765117" r:id="rId917"/>
        </w:object>
      </w:r>
      <w:r w:rsidR="0089421A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Default="0089421A" w:rsidP="0089421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320" w:dyaOrig="420">
          <v:shape id="_x0000_i1493" type="#_x0000_t75" style="width:15.65pt;height:21.3pt" o:ole="">
            <v:imagedata r:id="rId918" o:title=""/>
          </v:shape>
          <o:OLEObject Type="Embed" ProgID="Equation.DSMT4" ShapeID="_x0000_i1493" DrawAspect="Content" ObjectID="_1825765118" r:id="rId919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9421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20" w:dyaOrig="320">
          <v:shape id="_x0000_i1494" type="#_x0000_t75" style="width:36.95pt;height:15.65pt" o:ole="">
            <v:imagedata r:id="rId920" o:title=""/>
          </v:shape>
          <o:OLEObject Type="Embed" ProgID="Equation.DSMT4" ShapeID="_x0000_i1494" DrawAspect="Content" ObjectID="_1825765119" r:id="rId921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Pr="0089421A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495" type="#_x0000_t75" style="width:25.05pt;height:15.05pt" o:ole="">
            <v:imagedata r:id="rId922" o:title=""/>
          </v:shape>
          <o:OLEObject Type="Embed" ProgID="Equation.DSMT4" ShapeID="_x0000_i1495" DrawAspect="Content" ObjectID="_1825765120" r:id="rId923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, т.е.  при  </w:t>
      </w:r>
      <w:r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496" type="#_x0000_t75" style="width:31.95pt;height:13.75pt" o:ole="">
            <v:imagedata r:id="rId924" o:title=""/>
          </v:shape>
          <o:OLEObject Type="Embed" ProgID="Equation.DSMT4" ShapeID="_x0000_i1496" DrawAspect="Content" ObjectID="_1825765121" r:id="rId925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9421A" w:rsidRDefault="0089421A" w:rsidP="0089421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9421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440">
          <v:shape id="_x0000_i1497" type="#_x0000_t75" style="width:15.05pt;height:22.55pt" o:ole="">
            <v:imagedata r:id="rId926" o:title=""/>
          </v:shape>
          <o:OLEObject Type="Embed" ProgID="Equation.DSMT4" ShapeID="_x0000_i1497" DrawAspect="Content" ObjectID="_1825765122" r:id="rId927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9421A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100" w:dyaOrig="440">
          <v:shape id="_x0000_i1498" type="#_x0000_t75" style="width:55.7pt;height:22.55pt" o:ole="">
            <v:imagedata r:id="rId928" o:title=""/>
          </v:shape>
          <o:OLEObject Type="Embed" ProgID="Equation.DSMT4" ShapeID="_x0000_i1498" DrawAspect="Content" ObjectID="_1825765123" r:id="rId929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на </w:t>
      </w:r>
      <w:r w:rsidRPr="0089421A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499" type="#_x0000_t75" style="width:25.05pt;height:15.05pt" o:ole="">
            <v:imagedata r:id="rId930" o:title=""/>
          </v:shape>
          <o:OLEObject Type="Embed" ProgID="Equation.DSMT4" ShapeID="_x0000_i1499" DrawAspect="Content" ObjectID="_1825765124" r:id="rId931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, и  </w:t>
      </w:r>
      <w:r w:rsidRPr="0089421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500" type="#_x0000_t75" style="width:26.3pt;height:18.8pt" o:ole="">
            <v:imagedata r:id="rId932" o:title=""/>
          </v:shape>
          <o:OLEObject Type="Embed" ProgID="Equation.DSMT4" ShapeID="_x0000_i1500" DrawAspect="Content" ObjectID="_1825765125" r:id="rId933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89421A" w:rsidRDefault="006C6CC9" w:rsidP="006C6C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>Докажем, что</w:t>
      </w:r>
      <w:r w:rsidR="0089421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9421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3019" w:dyaOrig="400">
          <v:shape id="_x0000_i1501" type="#_x0000_t75" style="width:151.5pt;height:20.05pt" o:ole="">
            <v:imagedata r:id="rId934" o:title=""/>
          </v:shape>
          <o:OLEObject Type="Embed" ProgID="Equation.DSMT4" ShapeID="_x0000_i1501" DrawAspect="Content" ObjectID="_1825765126" r:id="rId935"/>
        </w:object>
      </w:r>
      <w:r w:rsidR="0089421A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Pr="006C6CC9" w:rsidRDefault="006C6CC9" w:rsidP="0089421A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Рассмотрим функцию </w:t>
      </w:r>
      <w:r w:rsidR="0089421A" w:rsidRPr="0089421A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620" w:dyaOrig="480">
          <v:shape id="_x0000_i1502" type="#_x0000_t75" style="width:130.25pt;height:23.8pt" o:ole="">
            <v:imagedata r:id="rId936" o:title=""/>
          </v:shape>
          <o:OLEObject Type="Embed" ProgID="Equation.DSMT4" ShapeID="_x0000_i1502" DrawAspect="Content" ObjectID="_1825765127" r:id="rId937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. Очевндно, что для любого решения </w:t>
      </w:r>
      <w:r w:rsidR="0089421A"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503" type="#_x0000_t75" style="width:13.75pt;height:15.65pt" o:ole="">
            <v:imagedata r:id="rId938" o:title=""/>
          </v:shape>
          <o:OLEObject Type="Embed" ProgID="Equation.DSMT4" ShapeID="_x0000_i1503" DrawAspect="Content" ObjectID="_1825765128" r:id="rId939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уравнения </w:t>
      </w:r>
      <w:r w:rsidR="0089421A" w:rsidRPr="001E0ECA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280" w:dyaOrig="400">
          <v:shape id="_x0000_i1504" type="#_x0000_t75" style="width:63.85pt;height:20.05pt" o:ole="">
            <v:imagedata r:id="rId897" o:title=""/>
          </v:shape>
          <o:OLEObject Type="Embed" ProgID="Equation.DSMT4" ShapeID="_x0000_i1504" DrawAspect="Content" ObjectID="_1825765129" r:id="rId940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имеет место формула, аналогичная (9),</w:t>
      </w:r>
    </w:p>
    <w:p w:rsidR="006C6CC9" w:rsidRPr="006C6CC9" w:rsidRDefault="0089421A" w:rsidP="0089421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9421A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899" w:dyaOrig="1040">
          <v:shape id="_x0000_i1505" type="#_x0000_t75" style="width:295.5pt;height:51.95pt" o:ole="">
            <v:imagedata r:id="rId941" o:title=""/>
          </v:shape>
          <o:OLEObject Type="Embed" ProgID="Equation.DSMT4" ShapeID="_x0000_i1505" DrawAspect="Content" ObjectID="_1825765130" r:id="rId942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20" w:dyaOrig="340">
          <v:shape id="_x0000_i1506" type="#_x0000_t75" style="width:15.65pt;height:17.55pt" o:ole="">
            <v:imagedata r:id="rId943" o:title=""/>
          </v:shape>
          <o:OLEObject Type="Embed" ProgID="Equation.DSMT4" ShapeID="_x0000_i1506" DrawAspect="Content" ObjectID="_1825765131" r:id="rId944"/>
        </w:objec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6C6CC9" w:rsidRPr="006C6CC9" w:rsidRDefault="006C6CC9" w:rsidP="006C6C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>а также формула, аналогичная (13),</w:t>
      </w:r>
    </w:p>
    <w:p w:rsidR="006C6CC9" w:rsidRPr="006C6CC9" w:rsidRDefault="0089421A" w:rsidP="0089421A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9421A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6399" w:dyaOrig="1060">
          <v:shape id="_x0000_i1507" type="#_x0000_t75" style="width:320.55pt;height:53.2pt" o:ole="">
            <v:imagedata r:id="rId945" o:title=""/>
          </v:shape>
          <o:OLEObject Type="Embed" ProgID="Equation.DSMT4" ShapeID="_x0000_i1507" DrawAspect="Content" ObjectID="_1825765132" r:id="rId946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</w:t>
      </w:r>
      <w:r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20" w:dyaOrig="340">
          <v:shape id="_x0000_i1508" type="#_x0000_t75" style="width:21.3pt;height:17.55pt" o:ole="">
            <v:imagedata r:id="rId947" o:title=""/>
          </v:shape>
          <o:OLEObject Type="Embed" ProgID="Equation.DSMT4" ShapeID="_x0000_i1508" DrawAspect="Content" ObjectID="_1825765133" r:id="rId948"/>
        </w:object>
      </w:r>
      <w:r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712FD8" w:rsidRDefault="006C6CC9" w:rsidP="006C6C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>Эти формулы могут быть получены из формул (9) и (13) изменением знака у</w:t>
      </w:r>
      <w:r w:rsidR="0089421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9421A"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20" w:dyaOrig="260">
          <v:shape id="_x0000_i1509" type="#_x0000_t75" style="width:11.25pt;height:13.75pt" o:ole="">
            <v:imagedata r:id="rId949" o:title=""/>
          </v:shape>
          <o:OLEObject Type="Embed" ProgID="Equation.DSMT4" ShapeID="_x0000_i1509" DrawAspect="Content" ObjectID="_1825765134" r:id="rId950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, так как при зтом уравение</w:t>
      </w:r>
      <w:r w:rsidR="0089421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9421A" w:rsidRPr="0089421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920" w:dyaOrig="320">
          <v:shape id="_x0000_i1510" type="#_x0000_t75" style="width:45.7pt;height:15.65pt" o:ole="">
            <v:imagedata r:id="rId951" o:title=""/>
          </v:shape>
          <o:OLEObject Type="Embed" ProgID="Equation.DSMT4" ShapeID="_x0000_i1510" DrawAspect="Content" ObjectID="_1825765135" r:id="rId952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переходит в уравнение </w:t>
      </w:r>
      <w:r w:rsidR="0089421A" w:rsidRPr="001E0EC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60" w:dyaOrig="320">
          <v:shape id="_x0000_i1511" type="#_x0000_t75" style="width:38.2pt;height:15.65pt" o:ole="">
            <v:imagedata r:id="rId953" o:title=""/>
          </v:shape>
          <o:OLEObject Type="Embed" ProgID="Equation.DSMT4" ShapeID="_x0000_i1511" DrawAspect="Content" ObjectID="_1825765136" r:id="rId954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C6CC9" w:rsidRPr="006C6CC9" w:rsidRDefault="006C6CC9" w:rsidP="00712FD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>Применяя формулу (13) к области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712FD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80" w:dyaOrig="380">
          <v:shape id="_x0000_i1512" type="#_x0000_t75" style="width:43.85pt;height:18.8pt" o:ole="">
            <v:imagedata r:id="rId955" o:title=""/>
          </v:shape>
          <o:OLEObject Type="Embed" ProgID="Equation.DSMT4" ShapeID="_x0000_i1512" DrawAspect="Content" ObjectID="_1825765137" r:id="rId956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(рис. 79), где </w:t>
      </w:r>
      <w:r w:rsidR="00712FD8"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00" w:dyaOrig="320">
          <v:shape id="_x0000_i1513" type="#_x0000_t75" style="width:35.05pt;height:15.65pt" o:ole="">
            <v:imagedata r:id="rId957" o:title=""/>
          </v:shape>
          <o:OLEObject Type="Embed" ProgID="Equation.DSMT4" ShapeID="_x0000_i1513" DrawAspect="Content" ObjectID="_1825765138" r:id="rId958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 отрезок прямой, соответствующий ординате </w:t>
      </w:r>
      <w:r w:rsidR="00712FD8"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320">
          <v:shape id="_x0000_i1514" type="#_x0000_t75" style="width:11.9pt;height:15.65pt" o:ole="">
            <v:imagedata r:id="rId959" o:title=""/>
          </v:shape>
          <o:OLEObject Type="Embed" ProgID="Equation.DSMT4" ShapeID="_x0000_i1514" DrawAspect="Content" ObjectID="_1825765139" r:id="rId960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, где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140" w:dyaOrig="320">
          <v:shape id="_x0000_i1515" type="#_x0000_t75" style="width:56.95pt;height:15.65pt" o:ole="">
            <v:imagedata r:id="rId961" o:title=""/>
          </v:shape>
          <o:OLEObject Type="Embed" ProgID="Equation.DSMT4" ShapeID="_x0000_i1515" DrawAspect="Content" ObjectID="_1825765140" r:id="rId962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, и к непрерывному в этой области решению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712FD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560" w:dyaOrig="460">
          <v:shape id="_x0000_i1516" type="#_x0000_t75" style="width:128.35pt;height:23.15pt" o:ole="">
            <v:imagedata r:id="rId963" o:title=""/>
          </v:shape>
          <o:OLEObject Type="Embed" ProgID="Equation.DSMT4" ShapeID="_x0000_i1516" DrawAspect="Content" ObjectID="_1825765141" r:id="rId964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уравнения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712FD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160" w:dyaOrig="400">
          <v:shape id="_x0000_i1517" type="#_x0000_t75" style="width:58.25pt;height:20.05pt" o:ole="">
            <v:imagedata r:id="rId965" o:title=""/>
          </v:shape>
          <o:OLEObject Type="Embed" ProgID="Equation.DSMT4" ShapeID="_x0000_i1517" DrawAspect="Content" ObjectID="_1825765142" r:id="rId966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, получим:</w:t>
      </w:r>
    </w:p>
    <w:p w:rsidR="006C6CC9" w:rsidRPr="006C6CC9" w:rsidRDefault="00712FD8" w:rsidP="00712FD8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12FD8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5660" w:dyaOrig="820">
          <v:shape id="_x0000_i1518" type="#_x0000_t75" style="width:283pt;height:41.3pt" o:ole="">
            <v:imagedata r:id="rId967" o:title=""/>
          </v:shape>
          <o:OLEObject Type="Embed" ProgID="Equation.DSMT4" ShapeID="_x0000_i1518" DrawAspect="Content" ObjectID="_1825765143" r:id="rId968"/>
        </w:object>
      </w:r>
    </w:p>
    <w:p w:rsidR="006C6CC9" w:rsidRPr="006C6CC9" w:rsidRDefault="00CE57EC" w:rsidP="006C6C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9375B8F" wp14:editId="2BC0232A">
            <wp:simplePos x="0" y="0"/>
            <wp:positionH relativeFrom="margin">
              <wp:align>right</wp:align>
            </wp:positionH>
            <wp:positionV relativeFrom="margin">
              <wp:posOffset>5241192</wp:posOffset>
            </wp:positionV>
            <wp:extent cx="3035935" cy="2018030"/>
            <wp:effectExtent l="0" t="0" r="0" b="127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935" cy="2018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>так как интегралы по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712FD8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80" w:dyaOrig="300">
          <v:shape id="_x0000_i1519" type="#_x0000_t75" style="width:23.8pt;height:15.05pt" o:ole="">
            <v:imagedata r:id="rId970" o:title=""/>
          </v:shape>
          <o:OLEObject Type="Embed" ProgID="Equation.DSMT4" ShapeID="_x0000_i1519" DrawAspect="Content" ObjectID="_1825765144" r:id="rId971"/>
        </w:objec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712FD8" w:rsidRPr="00712FD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80" w:dyaOrig="380">
          <v:shape id="_x0000_i1520" type="#_x0000_t75" style="width:23.8pt;height:18.8pt" o:ole="">
            <v:imagedata r:id="rId972" o:title=""/>
          </v:shape>
          <o:OLEObject Type="Embed" ProgID="Equation.DSMT4" ShapeID="_x0000_i1520" DrawAspect="Content" ObjectID="_1825765145" r:id="rId973"/>
        </w:objec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 в силу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89421A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440">
          <v:shape id="_x0000_i1521" type="#_x0000_t75" style="width:15.05pt;height:22.55pt" o:ole="">
            <v:imagedata r:id="rId926" o:title=""/>
          </v:shape>
          <o:OLEObject Type="Embed" ProgID="Equation.DSMT4" ShapeID="_x0000_i1521" DrawAspect="Content" ObjectID="_1825765146" r:id="rId974"/>
        </w:object>
      </w:r>
      <w:r w:rsidR="006C6CC9" w:rsidRPr="006C6CC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6C6CC9" w:rsidRPr="00E06A20">
        <w:rPr>
          <w:rFonts w:ascii="Times New Roman" w:hAnsi="Times New Roman" w:cs="Times New Roman"/>
          <w:noProof/>
          <w:sz w:val="32"/>
          <w:szCs w:val="32"/>
        </w:rPr>
        <w:t>равны нулю.</w:t>
      </w:r>
      <w:r w:rsidR="00C37A4C" w:rsidRPr="00C37A4C">
        <w:rPr>
          <w:noProof/>
          <w:lang w:eastAsia="ru-RU"/>
        </w:rPr>
        <w:t xml:space="preserve"> </w:t>
      </w:r>
    </w:p>
    <w:p w:rsidR="006C6CC9" w:rsidRPr="006C6CC9" w:rsidRDefault="006C6CC9" w:rsidP="00712FD8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C6CC9">
        <w:rPr>
          <w:rFonts w:ascii="Times New Roman" w:hAnsi="Times New Roman" w:cs="Times New Roman"/>
          <w:noProof/>
          <w:sz w:val="32"/>
          <w:szCs w:val="32"/>
        </w:rPr>
        <w:t>Применяя аналогично формулу (</w:t>
      </w:r>
      <w:r w:rsidR="00712FD8"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20" w:dyaOrig="340">
          <v:shape id="_x0000_i1522" type="#_x0000_t75" style="width:21.3pt;height:17.55pt" o:ole="">
            <v:imagedata r:id="rId975" o:title=""/>
          </v:shape>
          <o:OLEObject Type="Embed" ProgID="Equation.DSMT4" ShapeID="_x0000_i1522" DrawAspect="Content" ObjectID="_1825765147" r:id="rId976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) к области </w:t>
      </w:r>
      <w:r w:rsidR="00712FD8"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20">
          <v:shape id="_x0000_i1523" type="#_x0000_t75" style="width:41.95pt;height:15.65pt" o:ole="">
            <v:imagedata r:id="rId977" o:title=""/>
          </v:shape>
          <o:OLEObject Type="Embed" ProgID="Equation.DSMT4" ShapeID="_x0000_i1523" DrawAspect="Content" ObjectID="_1825765148" r:id="rId978"/>
        </w:objec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C6CC9">
        <w:rPr>
          <w:rFonts w:ascii="Times New Roman" w:hAnsi="Times New Roman" w:cs="Times New Roman"/>
          <w:noProof/>
          <w:sz w:val="32"/>
          <w:szCs w:val="32"/>
        </w:rPr>
        <w:t xml:space="preserve">и непрерывному в этой области решению </w:t>
      </w:r>
      <w:r w:rsidR="00712FD8" w:rsidRPr="00712FD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640" w:dyaOrig="400">
          <v:shape id="_x0000_i1524" type="#_x0000_t75" style="width:132.75pt;height:20.05pt" o:ole="">
            <v:imagedata r:id="rId979" o:title=""/>
          </v:shape>
          <o:OLEObject Type="Embed" ProgID="Equation.DSMT4" ShapeID="_x0000_i1524" DrawAspect="Content" ObjectID="_1825765149" r:id="rId980"/>
        </w:objec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C6CC9">
        <w:rPr>
          <w:rFonts w:ascii="Times New Roman" w:hAnsi="Times New Roman" w:cs="Times New Roman"/>
          <w:noProof/>
          <w:sz w:val="32"/>
          <w:szCs w:val="32"/>
        </w:rPr>
        <w:t>уравнения</w:t>
      </w:r>
      <w:r w:rsidR="00712FD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12FD8" w:rsidRPr="00712FD8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300" w:dyaOrig="400">
          <v:shape id="_x0000_i1525" type="#_x0000_t75" style="width:65.1pt;height:20.05pt" o:ole="">
            <v:imagedata r:id="rId981" o:title=""/>
          </v:shape>
          <o:OLEObject Type="Embed" ProgID="Equation.DSMT4" ShapeID="_x0000_i1525" DrawAspect="Content" ObjectID="_1825765150" r:id="rId982"/>
        </w:object>
      </w:r>
      <w:r w:rsidRPr="006C6CC9">
        <w:rPr>
          <w:rFonts w:ascii="Times New Roman" w:hAnsi="Times New Roman" w:cs="Times New Roman"/>
          <w:noProof/>
          <w:sz w:val="32"/>
          <w:szCs w:val="32"/>
        </w:rPr>
        <w:t>, получим:</w:t>
      </w:r>
    </w:p>
    <w:p w:rsidR="006C3529" w:rsidRDefault="00712FD8" w:rsidP="00712FD8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12FD8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5660" w:dyaOrig="820">
          <v:shape id="_x0000_i1526" type="#_x0000_t75" style="width:283pt;height:41.3pt" o:ole="">
            <v:imagedata r:id="rId983" o:title=""/>
          </v:shape>
          <o:OLEObject Type="Embed" ProgID="Equation.DSMT4" ShapeID="_x0000_i1526" DrawAspect="Content" ObjectID="_1825765151" r:id="rId984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EA4DC9" w:rsidRPr="00EA4DC9" w:rsidRDefault="00EA4DC9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так как интегралы по </w:t>
      </w:r>
      <w:r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60" w:dyaOrig="320">
          <v:shape id="_x0000_i1527" type="#_x0000_t75" style="width:23.15pt;height:15.65pt" o:ole="">
            <v:imagedata r:id="rId985" o:title=""/>
          </v:shape>
          <o:OLEObject Type="Embed" ProgID="Equation.DSMT4" ShapeID="_x0000_i1527" DrawAspect="Content" ObjectID="_1825765152" r:id="rId986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528" type="#_x0000_t75" style="width:25.05pt;height:15.05pt" o:ole="">
            <v:imagedata r:id="rId987" o:title=""/>
          </v:shape>
          <o:OLEObject Type="Embed" ProgID="Equation.DSMT4" ShapeID="_x0000_i1528" DrawAspect="Content" ObjectID="_1825765153" r:id="rId988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равны нулю. Сравнение этих формул дает, что</w:t>
      </w:r>
    </w:p>
    <w:p w:rsidR="00EA4DC9" w:rsidRPr="00EA4DC9" w:rsidRDefault="00EA4DC9" w:rsidP="00EA4DC9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3159" w:dyaOrig="560">
          <v:shape id="_x0000_i1529" type="#_x0000_t75" style="width:157.75pt;height:28.8pt" o:ole="">
            <v:imagedata r:id="rId989" o:title=""/>
          </v:shape>
          <o:OLEObject Type="Embed" ProgID="Equation.DSMT4" ShapeID="_x0000_i1529" DrawAspect="Content" ObjectID="_1825765154" r:id="rId990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EA4DC9" w:rsidRPr="00EA4DC9" w:rsidRDefault="00EA4DC9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>Это равенство доказывает, что функция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530" type="#_x0000_t75" style="width:15.05pt;height:15.65pt" o:ole="">
            <v:imagedata r:id="rId991" o:title=""/>
          </v:shape>
          <o:OLEObject Type="Embed" ProgID="Equation.DSMT4" ShapeID="_x0000_i1530" DrawAspect="Content" ObjectID="_1825765155" r:id="rId992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, рассматриваемая как функция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99" w:dyaOrig="340">
          <v:shape id="_x0000_i1531" type="#_x0000_t75" style="width:25.05pt;height:17.55pt" o:ole="">
            <v:imagedata r:id="rId993" o:title=""/>
          </v:shape>
          <o:OLEObject Type="Embed" ProgID="Equation.DSMT4" ShapeID="_x0000_i1531" DrawAspect="Content" ObjectID="_1825765156" r:id="rId994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, имеет при </w:t>
      </w:r>
      <w:r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532" type="#_x0000_t75" style="width:31.95pt;height:13.75pt" o:ole="">
            <v:imagedata r:id="rId995" o:title=""/>
          </v:shape>
          <o:OLEObject Type="Embed" ProgID="Equation.DSMT4" ShapeID="_x0000_i1532" DrawAspect="Content" ObjectID="_1825765157" r:id="rId996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40" w:dyaOrig="380">
          <v:shape id="_x0000_i1533" type="#_x0000_t75" style="width:36.95pt;height:18.8pt" o:ole="">
            <v:imagedata r:id="rId997" o:title=""/>
          </v:shape>
          <o:OLEObject Type="Embed" ProgID="Equation.DSMT4" ShapeID="_x0000_i1533" DrawAspect="Content" ObjectID="_1825765158" r:id="rId998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особенность, характерную для функции источника, равна нулю при </w:t>
      </w:r>
      <w:r w:rsidRPr="00712FD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279">
          <v:shape id="_x0000_i1534" type="#_x0000_t75" style="width:31.95pt;height:13.75pt" o:ole="">
            <v:imagedata r:id="rId995" o:title=""/>
          </v:shape>
          <o:OLEObject Type="Embed" ProgID="Equation.DSMT4" ShapeID="_x0000_i1534" DrawAspect="Content" ObjectID="_1825765159" r:id="rId999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40" w:dyaOrig="380">
          <v:shape id="_x0000_i1535" type="#_x0000_t75" style="width:36.95pt;height:18.8pt" o:ole="">
            <v:imagedata r:id="rId1000" o:title=""/>
          </v:shape>
          <o:OLEObject Type="Embed" ProgID="Equation.DSMT4" ShapeID="_x0000_i1535" DrawAspect="Content" ObjectID="_1825765160" r:id="rId1001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, </w:t>
      </w:r>
      <w:r w:rsidRPr="00EA4DC9">
        <w:rPr>
          <w:rFonts w:ascii="Times New Roman" w:hAnsi="Times New Roman" w:cs="Times New Roman"/>
          <w:noProof/>
          <w:sz w:val="32"/>
          <w:szCs w:val="32"/>
        </w:rPr>
        <w:t>удовлетворяет уравнению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position w:val="-18"/>
          <w:sz w:val="32"/>
          <w:szCs w:val="32"/>
        </w:rPr>
        <w:object w:dxaOrig="1500" w:dyaOrig="480">
          <v:shape id="_x0000_i1536" type="#_x0000_t75" style="width:75.15pt;height:23.8pt" o:ole="">
            <v:imagedata r:id="rId1002" o:title=""/>
          </v:shape>
          <o:OLEObject Type="Embed" ProgID="Equation.DSMT4" ShapeID="_x0000_i1536" DrawAspect="Content" ObjectID="_1825765161" r:id="rId1003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внутр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20" w:dyaOrig="380">
          <v:shape id="_x0000_i1537" type="#_x0000_t75" style="width:45.7pt;height:18.8pt" o:ole="">
            <v:imagedata r:id="rId1004" o:title=""/>
          </v:shape>
          <o:OLEObject Type="Embed" ProgID="Equation.DSMT4" ShapeID="_x0000_i1537" DrawAspect="Content" ObjectID="_1825765162" r:id="rId1005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и обращается в нуль на </w:t>
      </w:r>
      <w:r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538" type="#_x0000_t75" style="width:25.05pt;height:15.05pt" o:ole="">
            <v:imagedata r:id="rId1006" o:title=""/>
          </v:shape>
          <o:OLEObject Type="Embed" ProgID="Equation.DSMT4" ShapeID="_x0000_i1538" DrawAspect="Content" ObjectID="_1825765163" r:id="rId1007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539" type="#_x0000_t75" style="width:26.3pt;height:18.8pt" o:ole="">
            <v:imagedata r:id="rId1008" o:title=""/>
          </v:shape>
          <o:OLEObject Type="Embed" ProgID="Equation.DSMT4" ShapeID="_x0000_i1539" DrawAspect="Content" ObjectID="_1825765164" r:id="rId1009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Такую функцию естественно назвать функцией влияния точечного источника для уравнения теплопроводности в области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20" w:dyaOrig="380">
          <v:shape id="_x0000_i1540" type="#_x0000_t75" style="width:45.7pt;height:18.8pt" o:ole="">
            <v:imagedata r:id="rId1004" o:title=""/>
          </v:shape>
          <o:OLEObject Type="Embed" ProgID="Equation.DSMT4" ShapeID="_x0000_i1540" DrawAspect="Content" ObjectID="_1825765165" r:id="rId1010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EA4DC9" w:rsidRPr="00EA4DC9" w:rsidRDefault="00EA4DC9" w:rsidP="00EA4DC9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Итак, </w:t>
      </w:r>
      <w:r w:rsidRPr="00EA4DC9">
        <w:rPr>
          <w:rFonts w:ascii="Times New Roman" w:hAnsi="Times New Roman" w:cs="Times New Roman"/>
          <w:i/>
          <w:noProof/>
          <w:sz w:val="32"/>
          <w:szCs w:val="32"/>
        </w:rPr>
        <w:t>любое решение уравнения теплопроводности может быть представлено формулой (13) при помощи функции источника.</w:t>
      </w:r>
    </w:p>
    <w:p w:rsidR="00EA4DC9" w:rsidRPr="00EA4DC9" w:rsidRDefault="00EA4DC9" w:rsidP="00EA4DC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Если задано неоднородное уравнение </w:t>
      </w:r>
      <w:r w:rsidRPr="00EA4DC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820" w:dyaOrig="400">
          <v:shape id="_x0000_i1541" type="#_x0000_t75" style="width:90.8pt;height:20.05pt" o:ole="">
            <v:imagedata r:id="rId1011" o:title=""/>
          </v:shape>
          <o:OLEObject Type="Embed" ProgID="Equation.DSMT4" ShapeID="_x0000_i1541" DrawAspect="Content" ObjectID="_1825765166" r:id="rId1012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>, то в формуле (13) к правой части следует прибавить слагаемое</w:t>
      </w:r>
    </w:p>
    <w:p w:rsidR="00EA4DC9" w:rsidRPr="00EA4DC9" w:rsidRDefault="00EA4DC9" w:rsidP="00EA4DC9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3360" w:dyaOrig="820">
          <v:shape id="_x0000_i1542" type="#_x0000_t75" style="width:167.8pt;height:41.3pt" o:ole="">
            <v:imagedata r:id="rId1013" o:title=""/>
          </v:shape>
          <o:OLEObject Type="Embed" ProgID="Equation.DSMT4" ShapeID="_x0000_i1542" DrawAspect="Content" ObjectID="_1825765167" r:id="rId1014"/>
        </w:object>
      </w:r>
    </w:p>
    <w:p w:rsidR="00EA4DC9" w:rsidRPr="00EA4DC9" w:rsidRDefault="00CE57EC" w:rsidP="00CE57E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106235D7" wp14:editId="22B83B1F">
            <wp:simplePos x="0" y="0"/>
            <wp:positionH relativeFrom="margin">
              <wp:align>left</wp:align>
            </wp:positionH>
            <wp:positionV relativeFrom="margin">
              <wp:posOffset>5660536</wp:posOffset>
            </wp:positionV>
            <wp:extent cx="3110865" cy="2299970"/>
            <wp:effectExtent l="0" t="0" r="0" b="508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0865" cy="229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4DC9" w:rsidRPr="00EA4DC9">
        <w:rPr>
          <w:rFonts w:ascii="Times New Roman" w:hAnsi="Times New Roman" w:cs="Times New Roman"/>
          <w:b/>
          <w:noProof/>
          <w:sz w:val="32"/>
          <w:szCs w:val="32"/>
        </w:rPr>
        <w:t>2. Решение краевой задачи.</w: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t xml:space="preserve"> Полученная выше формула (13) дает решение краевой задачи для ограниченного отрезка с подвижными концами. Если же концы отрезка </w:t>
      </w:r>
      <w:r w:rsidR="00EA4DC9"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543" type="#_x0000_t75" style="width:25.05pt;height:15.05pt" o:ole="">
            <v:imagedata r:id="rId1016" o:title=""/>
          </v:shape>
          <o:OLEObject Type="Embed" ProgID="Equation.DSMT4" ShapeID="_x0000_i1543" DrawAspect="Content" ObjectID="_1825765168" r:id="rId1017"/>
        </w:object>
      </w:r>
      <w:r w:rsidR="00EA4DC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t xml:space="preserve">неподвижны, то дуги </w:t>
      </w:r>
      <w:r w:rsidR="00EA4DC9"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544" type="#_x0000_t75" style="width:25.05pt;height:15.05pt" o:ole="">
            <v:imagedata r:id="rId1018" o:title=""/>
          </v:shape>
          <o:OLEObject Type="Embed" ProgID="Equation.DSMT4" ShapeID="_x0000_i1544" DrawAspect="Content" ObjectID="_1825765169" r:id="rId1019"/>
        </w:object>
      </w:r>
      <w:r w:rsidR="00EA4DC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EA4DC9"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545" type="#_x0000_t75" style="width:25.05pt;height:15.05pt" o:ole="">
            <v:imagedata r:id="rId1020" o:title=""/>
          </v:shape>
          <o:OLEObject Type="Embed" ProgID="Equation.DSMT4" ShapeID="_x0000_i1545" DrawAspect="Content" ObjectID="_1825765170" r:id="rId1021"/>
        </w:objec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t xml:space="preserve"> заменяются отрезками прямых, параллельных оси </w:t>
      </w:r>
      <w:r w:rsidR="00EA4DC9" w:rsidRPr="00EA4D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546" type="#_x0000_t75" style="width:8.15pt;height:13.75pt" o:ole="">
            <v:imagedata r:id="rId1022" o:title=""/>
          </v:shape>
          <o:OLEObject Type="Embed" ProgID="Equation.DSMT4" ShapeID="_x0000_i1546" DrawAspect="Content" ObjectID="_1825765171" r:id="rId1023"/>
        </w:objec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t>. Область</w:t>
      </w:r>
      <w:r w:rsidR="00EA4DC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A4DC9" w:rsidRPr="00EA4DC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547" type="#_x0000_t75" style="width:13.75pt;height:15.65pt" o:ole="">
            <v:imagedata r:id="rId1024" o:title=""/>
          </v:shape>
          <o:OLEObject Type="Embed" ProgID="Equation.DSMT4" ShapeID="_x0000_i1547" DrawAspect="Content" ObjectID="_1825765172" r:id="rId1025"/>
        </w:objec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t xml:space="preserve"> в этом случае имеет вид прямоугольника со сторонами, параллельными координатным осям. Из общей формулы (11) можно предельным переходом получить формулу Пуассона, дающую решение</w:t>
      </w:r>
      <w:r w:rsidRPr="00CE57E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A4DC9" w:rsidRPr="00EA4DC9">
        <w:rPr>
          <w:rFonts w:ascii="Times New Roman" w:hAnsi="Times New Roman" w:cs="Times New Roman"/>
          <w:noProof/>
          <w:sz w:val="32"/>
          <w:szCs w:val="32"/>
        </w:rPr>
        <w:lastRenderedPageBreak/>
        <w:t>уравнения теплопроводности с заданным начальным условием на бесконечной прямой.</w:t>
      </w:r>
    </w:p>
    <w:p w:rsidR="00EA4DC9" w:rsidRPr="00EA4DC9" w:rsidRDefault="00EA4DC9" w:rsidP="008A1AF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Предположим, что в части полосы, ограниченной двумя характеристиками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39" w:dyaOrig="320">
          <v:shape id="_x0000_i1548" type="#_x0000_t75" style="width:31.95pt;height:15.65pt" o:ole="">
            <v:imagedata r:id="rId1026" o:title=""/>
          </v:shape>
          <o:OLEObject Type="Embed" ProgID="Equation.DSMT4" ShapeID="_x0000_i1548" DrawAspect="Content" ObjectID="_1825765173" r:id="rId1027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80" w:dyaOrig="320">
          <v:shape id="_x0000_i1549" type="#_x0000_t75" style="width:33.8pt;height:15.65pt" o:ole="">
            <v:imagedata r:id="rId1028" o:title=""/>
          </v:shape>
          <o:OLEObject Type="Embed" ProgID="Equation.DSMT4" ShapeID="_x0000_i1549" DrawAspect="Content" ObjectID="_1825765174" r:id="rId1029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, проходящими через точки </w:t>
      </w:r>
      <w:r w:rsidR="008A1AFD"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79" w:dyaOrig="300">
          <v:shape id="_x0000_i1550" type="#_x0000_t75" style="width:13.75pt;height:15.05pt" o:ole="">
            <v:imagedata r:id="rId1030" o:title=""/>
          </v:shape>
          <o:OLEObject Type="Embed" ProgID="Equation.DSMT4" ShapeID="_x0000_i1550" DrawAspect="Content" ObjectID="_1825765175" r:id="rId1031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8A1AFD" w:rsidRPr="00EA4DC9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300" w:dyaOrig="300">
          <v:shape id="_x0000_i1551" type="#_x0000_t75" style="width:15.05pt;height:15.05pt" o:ole="">
            <v:imagedata r:id="rId1032" o:title=""/>
          </v:shape>
          <o:OLEObject Type="Embed" ProgID="Equation.DSMT4" ShapeID="_x0000_i1551" DrawAspect="Content" ObjectID="_1825765176" r:id="rId1033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(рис. 80), функции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552" type="#_x0000_t75" style="width:11.9pt;height:13.75pt" o:ole="">
            <v:imagedata r:id="rId1034" o:title=""/>
          </v:shape>
          <o:OLEObject Type="Embed" ProgID="Equation.DSMT4" ShapeID="_x0000_i1552" DrawAspect="Content" ObjectID="_1825765177" r:id="rId1035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8A1AFD" w:rsidRPr="008A1AFD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360" w:dyaOrig="440">
          <v:shape id="_x0000_i1553" type="#_x0000_t75" style="width:18.15pt;height:22.55pt" o:ole="">
            <v:imagedata r:id="rId1036" o:title=""/>
          </v:shape>
          <o:OLEObject Type="Embed" ProgID="Equation.DSMT4" ShapeID="_x0000_i1553" DrawAspect="Content" ObjectID="_1825765178" r:id="rId1037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 удовлетворяют неравенствам</w:t>
      </w:r>
    </w:p>
    <w:p w:rsidR="00EA4DC9" w:rsidRPr="00EA4DC9" w:rsidRDefault="008A1AFD" w:rsidP="008A1AF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8A1AFD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2420" w:dyaOrig="560">
          <v:shape id="_x0000_i1554" type="#_x0000_t75" style="width:120.85pt;height:28.8pt" o:ole="">
            <v:imagedata r:id="rId1038" o:title=""/>
          </v:shape>
          <o:OLEObject Type="Embed" ProgID="Equation.DSMT4" ShapeID="_x0000_i1554" DrawAspect="Content" ObjectID="_1825765179" r:id="rId1039"/>
        </w:object>
      </w:r>
    </w:p>
    <w:p w:rsidR="00EA4DC9" w:rsidRPr="00EA4DC9" w:rsidRDefault="00EA4DC9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>и</w:t>
      </w:r>
    </w:p>
    <w:p w:rsidR="00EA4DC9" w:rsidRPr="00EA4DC9" w:rsidRDefault="008A1AFD" w:rsidP="008A1AF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A1AFD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900" w:dyaOrig="880">
          <v:shape id="_x0000_i1555" type="#_x0000_t75" style="width:95.15pt;height:43.85pt" o:ole="">
            <v:imagedata r:id="rId1040" o:title=""/>
          </v:shape>
          <o:OLEObject Type="Embed" ProgID="Equation.DSMT4" ShapeID="_x0000_i1555" DrawAspect="Content" ObjectID="_1825765180" r:id="rId1041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А)</w:t>
      </w:r>
    </w:p>
    <w:p w:rsidR="00EA4DC9" w:rsidRPr="00EA4DC9" w:rsidRDefault="00EA4DC9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>где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00" w:dyaOrig="320">
          <v:shape id="_x0000_i1556" type="#_x0000_t75" style="width:40.05pt;height:15.65pt" o:ole="">
            <v:imagedata r:id="rId1042" o:title=""/>
          </v:shape>
          <o:OLEObject Type="Embed" ProgID="Equation.DSMT4" ShapeID="_x0000_i1556" DrawAspect="Content" ObjectID="_1825765181" r:id="rId1043"/>
        </w:objec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040" w:dyaOrig="320">
          <v:shape id="_x0000_i1557" type="#_x0000_t75" style="width:51.95pt;height:15.65pt" o:ole="">
            <v:imagedata r:id="rId1044" o:title=""/>
          </v:shape>
          <o:OLEObject Type="Embed" ProgID="Equation.DSMT4" ShapeID="_x0000_i1557" DrawAspect="Content" ObjectID="_1825765182" r:id="rId1045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>некоторые числа. Заменим дугу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558" type="#_x0000_t75" style="width:26.3pt;height:18.8pt" o:ole="">
            <v:imagedata r:id="rId1046" o:title=""/>
          </v:shape>
          <o:OLEObject Type="Embed" ProgID="Equation.DSMT4" ShapeID="_x0000_i1558" DrawAspect="Content" ObjectID="_1825765183" r:id="rId1047"/>
        </w:objec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отрезком прямой 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660" w:dyaOrig="340">
          <v:shape id="_x0000_i1559" type="#_x0000_t75" style="width:33.2pt;height:17.55pt" o:ole="">
            <v:imagedata r:id="rId1048" o:title=""/>
          </v:shape>
          <o:OLEObject Type="Embed" ProgID="Equation.DSMT4" ShapeID="_x0000_i1559" DrawAspect="Content" ObjectID="_1825765184" r:id="rId1049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, где 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400" w:dyaOrig="340">
          <v:shape id="_x0000_i1560" type="#_x0000_t75" style="width:20.05pt;height:17.55pt" o:ole="">
            <v:imagedata r:id="rId1050" o:title=""/>
          </v:shape>
          <o:OLEObject Type="Embed" ProgID="Equation.DSMT4" ShapeID="_x0000_i1560" DrawAspect="Content" ObjectID="_1825765185" r:id="rId1051"/>
        </w:object>
      </w:r>
      <w:r w:rsidRPr="00EA4DC9">
        <w:rPr>
          <w:rFonts w:ascii="Times New Roman" w:hAnsi="Times New Roman" w:cs="Times New Roman"/>
          <w:noProof/>
          <w:sz w:val="32"/>
          <w:szCs w:val="32"/>
        </w:rPr>
        <w:t>положительное число, которое в дальнейшем будем неограниченно увеличивать. При этом мы будем исходить из формулы (9), которую перепишем в виде</w:t>
      </w:r>
    </w:p>
    <w:p w:rsidR="00EA4DC9" w:rsidRPr="00EA4DC9" w:rsidRDefault="008A1AFD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A1AF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9080" w:dyaOrig="1500">
          <v:shape id="_x0000_i1561" type="#_x0000_t75" style="width:453.3pt;height:75.15pt" o:ole="">
            <v:imagedata r:id="rId1052" o:title=""/>
          </v:shape>
          <o:OLEObject Type="Embed" ProgID="Equation.DSMT4" ShapeID="_x0000_i1561" DrawAspect="Content" ObjectID="_1825765186" r:id="rId1053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EA4DC9" w:rsidRPr="00EA4DC9" w:rsidRDefault="00EA4DC9" w:rsidP="008A1AF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 xml:space="preserve">Рассмотрим интеграл по отрезку </w:t>
      </w:r>
      <w:r w:rsidR="008A1AFD" w:rsidRPr="008A1AFD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562" type="#_x0000_t75" style="width:26.3pt;height:18.8pt" o:ole="">
            <v:imagedata r:id="rId1054" o:title=""/>
          </v:shape>
          <o:OLEObject Type="Embed" ProgID="Equation.DSMT4" ShapeID="_x0000_i1562" DrawAspect="Content" ObjectID="_1825765187" r:id="rId1055"/>
        </w:object>
      </w:r>
    </w:p>
    <w:p w:rsidR="00EA4DC9" w:rsidRDefault="008A1AFD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A1AF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6700" w:dyaOrig="1500">
          <v:shape id="_x0000_i1563" type="#_x0000_t75" style="width:335.6pt;height:75.15pt" o:ole="">
            <v:imagedata r:id="rId1056" o:title=""/>
          </v:shape>
          <o:OLEObject Type="Embed" ProgID="Equation.DSMT4" ShapeID="_x0000_i1563" DrawAspect="Content" ObjectID="_1825765188" r:id="rId1057"/>
        </w:object>
      </w:r>
    </w:p>
    <w:p w:rsidR="00EA4DC9" w:rsidRPr="00EA4DC9" w:rsidRDefault="008A1AFD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8A1AFD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9060" w:dyaOrig="1500">
          <v:shape id="_x0000_i1564" type="#_x0000_t75" style="width:453.9pt;height:75.15pt" o:ole="">
            <v:imagedata r:id="rId1058" o:title=""/>
          </v:shape>
          <o:OLEObject Type="Embed" ProgID="Equation.DSMT4" ShapeID="_x0000_i1564" DrawAspect="Content" ObjectID="_1825765189" r:id="rId1059"/>
        </w:object>
      </w:r>
    </w:p>
    <w:p w:rsidR="006C3529" w:rsidRDefault="00EA4DC9" w:rsidP="00EA4DC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EA4DC9">
        <w:rPr>
          <w:rFonts w:ascii="Times New Roman" w:hAnsi="Times New Roman" w:cs="Times New Roman"/>
          <w:noProof/>
          <w:sz w:val="32"/>
          <w:szCs w:val="32"/>
        </w:rPr>
        <w:t>и покажем, что он стремится к нулю при</w:t>
      </w:r>
      <w:r w:rsidR="008A1AFD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8A1AFD"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40">
          <v:shape id="_x0000_i1565" type="#_x0000_t75" style="width:41.95pt;height:17.55pt" o:ole="">
            <v:imagedata r:id="rId1060" o:title=""/>
          </v:shape>
          <o:OLEObject Type="Embed" ProgID="Equation.DSMT4" ShapeID="_x0000_i1565" DrawAspect="Content" ObjectID="_1825765190" r:id="rId1061"/>
        </w:object>
      </w:r>
      <w:r w:rsidR="008A1AFD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F4913" w:rsidRPr="003F4913" w:rsidRDefault="003F4913" w:rsidP="002215B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Оценим интеграл </w:t>
      </w:r>
      <w:r w:rsidRPr="003F491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279" w:dyaOrig="440">
          <v:shape id="_x0000_i1566" type="#_x0000_t75" style="width:13.75pt;height:22.55pt" o:ole="">
            <v:imagedata r:id="rId1062" o:title=""/>
          </v:shape>
          <o:OLEObject Type="Embed" ProgID="Equation.DSMT4" ShapeID="_x0000_i1566" DrawAspect="Content" ObjectID="_1825765191" r:id="rId1063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при </w:t>
      </w:r>
      <w:r w:rsidRPr="00CE57EC">
        <w:rPr>
          <w:rFonts w:ascii="Times New Roman" w:hAnsi="Times New Roman" w:cs="Times New Roman"/>
          <w:noProof/>
          <w:sz w:val="32"/>
          <w:szCs w:val="32"/>
        </w:rPr>
        <w:t>больших значениях</w: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340">
          <v:shape id="_x0000_i1567" type="#_x0000_t75" style="width:8.15pt;height:17.55pt" o:ole="">
            <v:imagedata r:id="rId1064" o:title=""/>
          </v:shape>
          <o:OLEObject Type="Embed" ProgID="Equation.DSMT4" ShapeID="_x0000_i1567" DrawAspect="Content" ObjectID="_1825765192" r:id="rId1065"/>
        </w:object>
      </w:r>
    </w:p>
    <w:p w:rsidR="003F4913" w:rsidRDefault="002215B3" w:rsidP="003F491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8199" w:dyaOrig="1180">
          <v:shape id="_x0000_i1568" type="#_x0000_t75" style="width:410.1pt;height:58.25pt" o:ole="">
            <v:imagedata r:id="rId1066" o:title=""/>
          </v:shape>
          <o:OLEObject Type="Embed" ProgID="Equation.DSMT4" ShapeID="_x0000_i1568" DrawAspect="Content" ObjectID="_1825765193" r:id="rId1067"/>
        </w:object>
      </w:r>
    </w:p>
    <w:p w:rsidR="003F4913" w:rsidRPr="003F491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lastRenderedPageBreak/>
        <w:t>Очевидно, что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060" w:dyaOrig="440">
          <v:shape id="_x0000_i1569" type="#_x0000_t75" style="width:53.2pt;height:22.55pt" o:ole="">
            <v:imagedata r:id="rId1068" o:title=""/>
          </v:shape>
          <o:OLEObject Type="Embed" ProgID="Equation.DSMT4" ShapeID="_x0000_i1569" DrawAspect="Content" ObjectID="_1825765194" r:id="rId1069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sz w:val="32"/>
          <w:szCs w:val="32"/>
        </w:rPr>
        <w:t>пр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40">
          <v:shape id="_x0000_i1570" type="#_x0000_t75" style="width:41.95pt;height:17.55pt" o:ole="">
            <v:imagedata r:id="rId1060" o:title=""/>
          </v:shape>
          <o:OLEObject Type="Embed" ProgID="Equation.DSMT4" ShapeID="_x0000_i1570" DrawAspect="Content" ObjectID="_1825765195" r:id="rId1070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, так как </w:t>
      </w:r>
      <w:r w:rsidRPr="003F491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560" w:dyaOrig="300">
          <v:shape id="_x0000_i1571" type="#_x0000_t75" style="width:28.8pt;height:15.05pt" o:ole="">
            <v:imagedata r:id="rId1071" o:title=""/>
          </v:shape>
          <o:OLEObject Type="Embed" ProgID="Equation.DSMT4" ShapeID="_x0000_i1571" DrawAspect="Content" ObjectID="_1825765196" r:id="rId1072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фиксированное число, а </w:t>
      </w:r>
      <w:r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60" w:dyaOrig="320">
          <v:shape id="_x0000_i1572" type="#_x0000_t75" style="width:13.75pt;height:15.65pt" o:ole="">
            <v:imagedata r:id="rId1073" o:title=""/>
          </v:shape>
          <o:OLEObject Type="Embed" ProgID="Equation.DSMT4" ShapeID="_x0000_i1572" DrawAspect="Content" ObjectID="_1825765197" r:id="rId1074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может быть выбрано как угодно малым числом, например так, что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:rsidR="003F4913" w:rsidRPr="003F4913" w:rsidRDefault="003F4913" w:rsidP="003F491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480" w:dyaOrig="859">
          <v:shape id="_x0000_i1573" type="#_x0000_t75" style="width:73.25pt;height:43.2pt" o:ole="">
            <v:imagedata r:id="rId1075" o:title=""/>
          </v:shape>
          <o:OLEObject Type="Embed" ProgID="Equation.DSMT4" ShapeID="_x0000_i1573" DrawAspect="Content" ObjectID="_1825765198" r:id="rId1076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F4913" w:rsidRPr="003F491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>Аналогично доказывается, что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120" w:dyaOrig="440">
          <v:shape id="_x0000_i1574" type="#_x0000_t75" style="width:56.35pt;height:22.55pt" o:ole="">
            <v:imagedata r:id="rId1077" o:title=""/>
          </v:shape>
          <o:OLEObject Type="Embed" ProgID="Equation.DSMT4" ShapeID="_x0000_i1574" DrawAspect="Content" ObjectID="_1825765199" r:id="rId1078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при </w:t>
      </w:r>
      <w:r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40">
          <v:shape id="_x0000_i1575" type="#_x0000_t75" style="width:41.95pt;height:17.55pt" o:ole="">
            <v:imagedata r:id="rId1060" o:title=""/>
          </v:shape>
          <o:OLEObject Type="Embed" ProgID="Equation.DSMT4" ShapeID="_x0000_i1575" DrawAspect="Content" ObjectID="_1825765200" r:id="rId1079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F4913" w:rsidRPr="003F4913" w:rsidRDefault="003F4913" w:rsidP="003F491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Если для функции </w:t>
      </w:r>
      <w:r w:rsidRPr="003F491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40" w:dyaOrig="400">
          <v:shape id="_x0000_i1576" type="#_x0000_t75" style="width:41.95pt;height:20.05pt" o:ole="">
            <v:imagedata r:id="rId1080" o:title=""/>
          </v:shape>
          <o:OLEObject Type="Embed" ProgID="Equation.DSMT4" ShapeID="_x0000_i1576" DrawAspect="Content" ObjectID="_1825765201" r:id="rId1081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и ее производной </w:t>
      </w:r>
      <w:r w:rsidRPr="003F4913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440" w:dyaOrig="800">
          <v:shape id="_x0000_i1577" type="#_x0000_t75" style="width:22.55pt;height:40.05pt" o:ole="">
            <v:imagedata r:id="rId1082" o:title=""/>
          </v:shape>
          <o:OLEObject Type="Embed" ProgID="Equation.DSMT4" ShapeID="_x0000_i1577" DrawAspect="Content" ObjectID="_1825765202" r:id="rId1083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неравенства (А) выполняются также при отрицательных </w:t>
      </w:r>
      <w:r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40" w:dyaOrig="260">
          <v:shape id="_x0000_i1578" type="#_x0000_t75" style="width:11.9pt;height:13.75pt" o:ole="">
            <v:imagedata r:id="rId1084" o:title=""/>
          </v:shape>
          <o:OLEObject Type="Embed" ProgID="Equation.DSMT4" ShapeID="_x0000_i1578" DrawAspect="Content" ObjectID="_1825765203" r:id="rId1085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, то можно принять за кривую </w:t>
      </w:r>
      <w:r w:rsidRPr="003F491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99" w:dyaOrig="300">
          <v:shape id="_x0000_i1579" type="#_x0000_t75" style="width:25.05pt;height:15.05pt" o:ole="">
            <v:imagedata r:id="rId1086" o:title=""/>
          </v:shape>
          <o:OLEObject Type="Embed" ProgID="Equation.DSMT4" ShapeID="_x0000_i1579" DrawAspect="Content" ObjectID="_1825765204" r:id="rId1087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отрезок прямой </w:t>
      </w:r>
      <w:r w:rsidRPr="008A1AFD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840" w:dyaOrig="340">
          <v:shape id="_x0000_i1580" type="#_x0000_t75" style="width:41.95pt;height:17.55pt" o:ole="">
            <v:imagedata r:id="rId1088" o:title=""/>
          </v:shape>
          <o:OLEObject Type="Embed" ProgID="Equation.DSMT4" ShapeID="_x0000_i1580" DrawAspect="Content" ObjectID="_1825765205" r:id="rId1089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и, повторяя изложенные выше рассуждения, убедиться в том, что при предельном переходе интеграл по </w:t>
      </w:r>
      <w:r w:rsidR="00ED614C" w:rsidRPr="003F4913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60" w:dyaOrig="300">
          <v:shape id="_x0000_i1581" type="#_x0000_t75" style="width:23.15pt;height:15.05pt" o:ole="">
            <v:imagedata r:id="rId1090" o:title=""/>
          </v:shape>
          <o:OLEObject Type="Embed" ProgID="Equation.DSMT4" ShapeID="_x0000_i1581" DrawAspect="Content" ObjectID="_1825765206" r:id="rId1091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в формуле (9) стремится к нулю. В результате мы приходим к известной нам из главы III, § 3 формуле Пуассона</w:t>
      </w:r>
      <w:r w:rsidR="00ED614C">
        <w:rPr>
          <w:rStyle w:val="ab"/>
          <w:rFonts w:ascii="Times New Roman" w:hAnsi="Times New Roman" w:cs="Times New Roman"/>
          <w:noProof/>
          <w:sz w:val="32"/>
          <w:szCs w:val="32"/>
        </w:rPr>
        <w:footnoteReference w:customMarkFollows="1" w:id="3"/>
        <w:t>1</w:t>
      </w:r>
      <w:r w:rsidRPr="003F4913">
        <w:rPr>
          <w:rFonts w:ascii="Times New Roman" w:hAnsi="Times New Roman" w:cs="Times New Roman"/>
          <w:noProof/>
          <w:sz w:val="32"/>
          <w:szCs w:val="32"/>
        </w:rPr>
        <w:t>)</w:t>
      </w:r>
    </w:p>
    <w:p w:rsidR="003F4913" w:rsidRPr="003F4913" w:rsidRDefault="00ED614C" w:rsidP="00ED614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D614C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860" w:dyaOrig="1400">
          <v:shape id="_x0000_i1582" type="#_x0000_t75" style="width:242.9pt;height:70.75pt" o:ole="">
            <v:imagedata r:id="rId1092" o:title=""/>
          </v:shape>
          <o:OLEObject Type="Embed" ProgID="Equation.DSMT4" ShapeID="_x0000_i1582" DrawAspect="Content" ObjectID="_1825765207" r:id="rId1093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F4913" w:rsidRPr="003F4913" w:rsidRDefault="003F4913" w:rsidP="00ED614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>Рассматривая полубесконечную область и предполагая, что для функции источника</w:t>
      </w:r>
      <w:r w:rsidR="00ED614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D614C" w:rsidRPr="00ED614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60" w:dyaOrig="400">
          <v:shape id="_x0000_i1583" type="#_x0000_t75" style="width:72.65pt;height:20.05pt" o:ole="">
            <v:imagedata r:id="rId1094" o:title=""/>
          </v:shape>
          <o:OLEObject Type="Embed" ProgID="Equation.DSMT4" ShapeID="_x0000_i1583" DrawAspect="Content" ObjectID="_1825765208" r:id="rId1095"/>
        </w:object>
      </w:r>
      <w:r w:rsidR="00ED614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3F4913">
        <w:rPr>
          <w:rFonts w:ascii="Times New Roman" w:hAnsi="Times New Roman" w:cs="Times New Roman"/>
          <w:noProof/>
          <w:sz w:val="32"/>
          <w:szCs w:val="32"/>
        </w:rPr>
        <w:t>выполнены неравенства (А), с помощью аналогичных рассуждений найдем:</w:t>
      </w:r>
    </w:p>
    <w:p w:rsidR="003F4913" w:rsidRPr="002215B3" w:rsidRDefault="00ED614C" w:rsidP="002215B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ED614C">
        <w:rPr>
          <w:rFonts w:ascii="Times New Roman" w:hAnsi="Times New Roman" w:cs="Times New Roman"/>
          <w:noProof/>
          <w:position w:val="-58"/>
          <w:sz w:val="32"/>
          <w:szCs w:val="32"/>
        </w:rPr>
        <w:object w:dxaOrig="7060" w:dyaOrig="1219">
          <v:shape id="_x0000_i1584" type="#_x0000_t75" style="width:352.5pt;height:60.75pt" o:ole="">
            <v:imagedata r:id="rId1096" o:title=""/>
          </v:shape>
          <o:OLEObject Type="Embed" ProgID="Equation.DSMT4" ShapeID="_x0000_i1584" DrawAspect="Content" ObjectID="_1825765209" r:id="rId1097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  <w:r w:rsidR="002215B3">
        <w:rPr>
          <w:rFonts w:ascii="Times New Roman" w:hAnsi="Times New Roman" w:cs="Times New Roman"/>
          <w:noProof/>
          <w:sz w:val="32"/>
          <w:szCs w:val="32"/>
        </w:rPr>
        <w:tab/>
        <w:t>(14)</w:t>
      </w:r>
    </w:p>
    <w:p w:rsidR="003F4913" w:rsidRPr="002215B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3F4913" w:rsidRPr="003F4913" w:rsidRDefault="00ED614C" w:rsidP="00ED614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D614C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4620" w:dyaOrig="480">
          <v:shape id="_x0000_i1585" type="#_x0000_t75" style="width:231.05pt;height:23.8pt" o:ole="">
            <v:imagedata r:id="rId1098" o:title=""/>
          </v:shape>
          <o:OLEObject Type="Embed" ProgID="Equation.DSMT4" ShapeID="_x0000_i1585" DrawAspect="Content" ObjectID="_1825765210" r:id="rId1099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F4913" w:rsidRPr="003F491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>Как нетрудно убедиться, функция источника для полубесконечной прямей</w:t>
      </w:r>
      <w:r w:rsidR="00ED614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D614C" w:rsidRPr="00ED614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00" w:dyaOrig="320">
          <v:shape id="_x0000_i1586" type="#_x0000_t75" style="width:35.05pt;height:15.65pt" o:ole="">
            <v:imagedata r:id="rId1100" o:title=""/>
          </v:shape>
          <o:OLEObject Type="Embed" ProgID="Equation.DSMT4" ShapeID="_x0000_i1586" DrawAspect="Content" ObjectID="_1825765211" r:id="rId1101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может быть получена методом отражения и равна</w:t>
      </w:r>
    </w:p>
    <w:p w:rsidR="003F4913" w:rsidRPr="003F4913" w:rsidRDefault="00ED614C" w:rsidP="00ED614C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ED614C">
        <w:rPr>
          <w:rFonts w:ascii="Times New Roman" w:hAnsi="Times New Roman" w:cs="Times New Roman"/>
          <w:noProof/>
          <w:position w:val="-64"/>
          <w:sz w:val="32"/>
          <w:szCs w:val="32"/>
        </w:rPr>
        <w:object w:dxaOrig="6720" w:dyaOrig="1440">
          <v:shape id="_x0000_i1587" type="#_x0000_t75" style="width:336.2pt;height:1in" o:ole="">
            <v:imagedata r:id="rId1102" o:title=""/>
          </v:shape>
          <o:OLEObject Type="Embed" ProgID="Equation.DSMT4" ShapeID="_x0000_i1587" DrawAspect="Content" ObjectID="_1825765212" r:id="rId1103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3F4913" w:rsidRPr="003F491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3F4913" w:rsidRPr="003F491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>так как она представима в виде (12), удовлетворяет уравнению теплопроводности по переменным</w:t>
      </w:r>
      <w:r w:rsidR="00ED614C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ED614C" w:rsidRPr="00ED614C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99" w:dyaOrig="340">
          <v:shape id="_x0000_i1588" type="#_x0000_t75" style="width:25.05pt;height:17.55pt" o:ole="">
            <v:imagedata r:id="rId1104" o:title=""/>
          </v:shape>
          <o:OLEObject Type="Embed" ProgID="Equation.DSMT4" ShapeID="_x0000_i1588" DrawAspect="Content" ObjectID="_1825765213" r:id="rId1105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 xml:space="preserve"> и обращается в нуль при </w:t>
      </w:r>
      <w:r w:rsidR="00ED614C" w:rsidRPr="00ED614C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700" w:dyaOrig="320">
          <v:shape id="_x0000_i1589" type="#_x0000_t75" style="width:35.05pt;height:15.65pt" o:ole="">
            <v:imagedata r:id="rId1106" o:title=""/>
          </v:shape>
          <o:OLEObject Type="Embed" ProgID="Equation.DSMT4" ShapeID="_x0000_i1589" DrawAspect="Content" ObjectID="_1825765214" r:id="rId1107"/>
        </w:object>
      </w:r>
      <w:r w:rsidRPr="003F4913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3F4913" w:rsidRPr="003F4913" w:rsidRDefault="009219ED" w:rsidP="009219E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219ED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920" w:dyaOrig="400">
          <v:shape id="_x0000_i1590" type="#_x0000_t75" style="width:95.8pt;height:20.05pt" o:ole="">
            <v:imagedata r:id="rId1108" o:title=""/>
          </v:shape>
          <o:OLEObject Type="Embed" ProgID="Equation.DSMT4" ShapeID="_x0000_i1590" DrawAspect="Content" ObjectID="_1825765215" r:id="rId1109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3F4913" w:rsidRPr="003F4913" w:rsidRDefault="003F4913" w:rsidP="003F491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3F4913">
        <w:rPr>
          <w:rFonts w:ascii="Times New Roman" w:hAnsi="Times New Roman" w:cs="Times New Roman"/>
          <w:noProof/>
          <w:sz w:val="32"/>
          <w:szCs w:val="32"/>
        </w:rPr>
        <w:t>Вычислим производную</w:t>
      </w:r>
    </w:p>
    <w:p w:rsidR="006C3529" w:rsidRDefault="009219ED" w:rsidP="009219E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219ED">
        <w:rPr>
          <w:rFonts w:ascii="Times New Roman" w:hAnsi="Times New Roman" w:cs="Times New Roman"/>
          <w:noProof/>
          <w:position w:val="-66"/>
          <w:sz w:val="32"/>
          <w:szCs w:val="32"/>
        </w:rPr>
        <w:object w:dxaOrig="5100" w:dyaOrig="1440">
          <v:shape id="_x0000_i1591" type="#_x0000_t75" style="width:254.8pt;height:1in" o:ole="">
            <v:imagedata r:id="rId1110" o:title=""/>
          </v:shape>
          <o:OLEObject Type="Embed" ProgID="Equation.DSMT4" ShapeID="_x0000_i1591" DrawAspect="Content" ObjectID="_1825765216" r:id="rId1111"/>
        </w:object>
      </w:r>
    </w:p>
    <w:p w:rsidR="00DD78E2" w:rsidRP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и подставляя ее значение в (14), получим формулу</w:t>
      </w:r>
    </w:p>
    <w:p w:rsid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position w:val="-60"/>
          <w:sz w:val="32"/>
          <w:szCs w:val="32"/>
        </w:rPr>
        <w:object w:dxaOrig="6900" w:dyaOrig="1359">
          <v:shape id="_x0000_i1592" type="#_x0000_t75" style="width:344.95pt;height:68.25pt" o:ole="">
            <v:imagedata r:id="rId1112" o:title=""/>
          </v:shape>
          <o:OLEObject Type="Embed" ProgID="Equation.DSMT4" ShapeID="_x0000_i1592" DrawAspect="Content" ObjectID="_1825765217" r:id="rId1113"/>
        </w:object>
      </w:r>
    </w:p>
    <w:p w:rsidR="00DD78E2" w:rsidRPr="00DD78E2" w:rsidRDefault="002215B3" w:rsidP="00DD78E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position w:val="-66"/>
          <w:sz w:val="32"/>
          <w:szCs w:val="32"/>
        </w:rPr>
        <w:object w:dxaOrig="5220" w:dyaOrig="1440">
          <v:shape id="_x0000_i1593" type="#_x0000_t75" style="width:261.7pt;height:1in" o:ole="">
            <v:imagedata r:id="rId1114" o:title=""/>
          </v:shape>
          <o:OLEObject Type="Embed" ProgID="Equation.DSMT4" ShapeID="_x0000_i1593" DrawAspect="Content" ObjectID="_1825765218" r:id="rId1115"/>
        </w:object>
      </w:r>
      <w:r w:rsidR="00DD78E2">
        <w:rPr>
          <w:rFonts w:ascii="Times New Roman" w:hAnsi="Times New Roman" w:cs="Times New Roman"/>
          <w:noProof/>
          <w:sz w:val="32"/>
          <w:szCs w:val="32"/>
        </w:rPr>
        <w:t>,</w:t>
      </w:r>
      <w:r w:rsidR="00DD78E2">
        <w:rPr>
          <w:rFonts w:ascii="Times New Roman" w:hAnsi="Times New Roman" w:cs="Times New Roman"/>
          <w:noProof/>
          <w:sz w:val="32"/>
          <w:szCs w:val="32"/>
        </w:rPr>
        <w:tab/>
      </w:r>
      <w:r w:rsidR="00DD78E2">
        <w:rPr>
          <w:rFonts w:ascii="Times New Roman" w:hAnsi="Times New Roman" w:cs="Times New Roman"/>
          <w:noProof/>
          <w:sz w:val="32"/>
          <w:szCs w:val="32"/>
        </w:rPr>
        <w:tab/>
        <w:t>(15)</w:t>
      </w:r>
    </w:p>
    <w:p w:rsidR="00DD78E2" w:rsidRP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которая определяет функцию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9219ED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840" w:dyaOrig="400">
          <v:shape id="_x0000_i1594" type="#_x0000_t75" style="width:41.95pt;height:20.05pt" o:ole="">
            <v:imagedata r:id="rId1116" o:title=""/>
          </v:shape>
          <o:OLEObject Type="Embed" ProgID="Equation.DSMT4" ShapeID="_x0000_i1594" DrawAspect="Content" ObjectID="_1825765219" r:id="rId1117"/>
        </w:object>
      </w:r>
      <w:r w:rsidRPr="00DD78E2">
        <w:rPr>
          <w:rFonts w:ascii="Times New Roman" w:hAnsi="Times New Roman" w:cs="Times New Roman"/>
          <w:noProof/>
          <w:sz w:val="32"/>
          <w:szCs w:val="32"/>
        </w:rPr>
        <w:t>, удовлетворяющую уравнению</w:t>
      </w:r>
    </w:p>
    <w:p w:rsidR="00DD78E2" w:rsidRPr="00DD78E2" w:rsidRDefault="00DD78E2" w:rsidP="00DD78E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040" w:dyaOrig="520">
          <v:shape id="_x0000_i1595" type="#_x0000_t75" style="width:202.25pt;height:26.3pt" o:ole="">
            <v:imagedata r:id="rId1118" o:title=""/>
          </v:shape>
          <o:OLEObject Type="Embed" ProgID="Equation.DSMT4" ShapeID="_x0000_i1595" DrawAspect="Content" ObjectID="_1825765220" r:id="rId1119"/>
        </w:object>
      </w:r>
    </w:p>
    <w:p w:rsidR="00DD78E2" w:rsidRP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и дополнительным условиям</w:t>
      </w:r>
    </w:p>
    <w:p w:rsidR="00DD78E2" w:rsidRPr="00DD78E2" w:rsidRDefault="00DD78E2" w:rsidP="00DD78E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position w:val="-36"/>
          <w:sz w:val="32"/>
          <w:szCs w:val="32"/>
        </w:rPr>
        <w:object w:dxaOrig="1860" w:dyaOrig="880">
          <v:shape id="_x0000_i1596" type="#_x0000_t75" style="width:93.3pt;height:43.85pt" o:ole="">
            <v:imagedata r:id="rId1120" o:title=""/>
          </v:shape>
          <o:OLEObject Type="Embed" ProgID="Equation.DSMT4" ShapeID="_x0000_i1596" DrawAspect="Content" ObjectID="_1825765221" r:id="rId1121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DD78E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60" w:dyaOrig="400">
          <v:shape id="_x0000_i1597" type="#_x0000_t75" style="width:72.65pt;height:20.05pt" o:ole="">
            <v:imagedata r:id="rId1122" o:title=""/>
          </v:shape>
          <o:OLEObject Type="Embed" ProgID="Equation.DSMT4" ShapeID="_x0000_i1597" DrawAspect="Content" ObjectID="_1825765222" r:id="rId1123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DD78E2" w:rsidRPr="00DD78E2" w:rsidRDefault="00DD78E2" w:rsidP="00DD78E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b/>
          <w:noProof/>
          <w:sz w:val="32"/>
          <w:szCs w:val="32"/>
        </w:rPr>
        <w:t>3. Функция источника для отрезка.</w:t>
      </w: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 Решение уравнения теплопроводности на ограниченном отрезке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D78E2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120" w:dyaOrig="340">
          <v:shape id="_x0000_i1598" type="#_x0000_t75" style="width:56.35pt;height:17.55pt" o:ole="">
            <v:imagedata r:id="rId1124" o:title=""/>
          </v:shape>
          <o:OLEObject Type="Embed" ProgID="Equation.DSMT4" ShapeID="_x0000_i1598" DrawAspect="Content" ObjectID="_1825765223" r:id="rId1125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дается формулой (11), которая после замены дуг </w:t>
      </w:r>
      <w:r w:rsidRPr="00DD78E2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460" w:dyaOrig="300">
          <v:shape id="_x0000_i1599" type="#_x0000_t75" style="width:23.15pt;height:15.05pt" o:ole="">
            <v:imagedata r:id="rId1126" o:title=""/>
          </v:shape>
          <o:OLEObject Type="Embed" ProgID="Equation.DSMT4" ShapeID="_x0000_i1599" DrawAspect="Content" ObjectID="_1825765224" r:id="rId1127"/>
        </w:object>
      </w: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DD78E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520" w:dyaOrig="380">
          <v:shape id="_x0000_i1600" type="#_x0000_t75" style="width:26.3pt;height:18.8pt" o:ole="">
            <v:imagedata r:id="rId1128" o:title=""/>
          </v:shape>
          <o:OLEObject Type="Embed" ProgID="Equation.DSMT4" ShapeID="_x0000_i1600" DrawAspect="Content" ObjectID="_1825765225" r:id="rId1129"/>
        </w:object>
      </w: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 отрезками прямых и сдвига начала координат в точку </w:t>
      </w:r>
      <w:r w:rsidRPr="00DD78E2">
        <w:rPr>
          <w:rFonts w:ascii="Times New Roman" w:hAnsi="Times New Roman" w:cs="Times New Roman"/>
          <w:noProof/>
          <w:position w:val="-4"/>
          <w:sz w:val="32"/>
          <w:szCs w:val="32"/>
        </w:rPr>
        <w:object w:dxaOrig="279" w:dyaOrig="300">
          <v:shape id="_x0000_i1601" type="#_x0000_t75" style="width:13.75pt;height:15.05pt" o:ole="">
            <v:imagedata r:id="rId1130" o:title=""/>
          </v:shape>
          <o:OLEObject Type="Embed" ProgID="Equation.DSMT4" ShapeID="_x0000_i1601" DrawAspect="Content" ObjectID="_1825765226" r:id="rId1131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D78E2">
        <w:rPr>
          <w:rFonts w:ascii="Times New Roman" w:hAnsi="Times New Roman" w:cs="Times New Roman"/>
          <w:noProof/>
          <w:sz w:val="32"/>
          <w:szCs w:val="32"/>
        </w:rPr>
        <w:t>принимает вид</w:t>
      </w:r>
    </w:p>
    <w:p w:rsidR="00DD78E2" w:rsidRDefault="007B1A0B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B1A0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760" w:dyaOrig="400">
          <v:shape id="_x0000_i1602" type="#_x0000_t75" style="width:87.65pt;height:20.05pt" o:ole="">
            <v:imagedata r:id="rId1132" o:title=""/>
          </v:shape>
          <o:OLEObject Type="Embed" ProgID="Equation.DSMT4" ShapeID="_x0000_i1602" DrawAspect="Content" ObjectID="_1825765227" r:id="rId1133"/>
        </w:object>
      </w:r>
    </w:p>
    <w:p w:rsidR="00DD78E2" w:rsidRPr="00DD78E2" w:rsidRDefault="007B1A0B" w:rsidP="007B1A0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7B1A0B">
        <w:rPr>
          <w:rFonts w:ascii="Times New Roman" w:hAnsi="Times New Roman" w:cs="Times New Roman"/>
          <w:noProof/>
          <w:position w:val="-56"/>
          <w:sz w:val="32"/>
          <w:szCs w:val="32"/>
        </w:rPr>
        <w:object w:dxaOrig="8540" w:dyaOrig="1200">
          <v:shape id="_x0000_i1603" type="#_x0000_t75" style="width:426.35pt;height:60.1pt" o:ole="">
            <v:imagedata r:id="rId1134" o:title=""/>
          </v:shape>
          <o:OLEObject Type="Embed" ProgID="Equation.DSMT4" ShapeID="_x0000_i1603" DrawAspect="Content" ObjectID="_1825765228" r:id="rId1135"/>
        </w:object>
      </w:r>
    </w:p>
    <w:p w:rsid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DD78E2" w:rsidRPr="00DD78E2" w:rsidRDefault="007B1A0B" w:rsidP="007B1A0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B1A0B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5960" w:dyaOrig="440">
          <v:shape id="_x0000_i1604" type="#_x0000_t75" style="width:297.4pt;height:22.55pt" o:ole="">
            <v:imagedata r:id="rId1136" o:title=""/>
          </v:shape>
          <o:OLEObject Type="Embed" ProgID="Equation.DSMT4" ShapeID="_x0000_i1604" DrawAspect="Content" ObjectID="_1825765229" r:id="rId1137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DD78E2" w:rsidRP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lastRenderedPageBreak/>
        <w:t>Функция источника</w:t>
      </w:r>
      <w:r w:rsidR="007B1A0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B1A0B" w:rsidRPr="007B1A0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60" w:dyaOrig="400">
          <v:shape id="_x0000_i1605" type="#_x0000_t75" style="width:72.65pt;height:20.05pt" o:ole="">
            <v:imagedata r:id="rId1138" o:title=""/>
          </v:shape>
          <o:OLEObject Type="Embed" ProgID="Equation.DSMT4" ShapeID="_x0000_i1605" DrawAspect="Content" ObjectID="_1825765230" r:id="rId1139"/>
        </w:object>
      </w: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 для отрезка может быть построена методом отражения. Помещая положительные источники в точках </w:t>
      </w:r>
      <w:r w:rsidR="007B1A0B" w:rsidRPr="007B1A0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80" w:dyaOrig="400">
          <v:shape id="_x0000_i1606" type="#_x0000_t75" style="width:48.85pt;height:20.05pt" o:ole="">
            <v:imagedata r:id="rId1140" o:title=""/>
          </v:shape>
          <o:OLEObject Type="Embed" ProgID="Equation.DSMT4" ShapeID="_x0000_i1606" DrawAspect="Content" ObjectID="_1825765231" r:id="rId1141"/>
        </w:object>
      </w: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 и отрицательные источники в точках </w:t>
      </w:r>
      <w:r w:rsidR="007B1A0B" w:rsidRPr="007B1A0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80" w:dyaOrig="400">
          <v:shape id="_x0000_i1607" type="#_x0000_t75" style="width:48.85pt;height:20.05pt" o:ole="">
            <v:imagedata r:id="rId1142" o:title=""/>
          </v:shape>
          <o:OLEObject Type="Embed" ProgID="Equation.DSMT4" ShapeID="_x0000_i1607" DrawAspect="Content" ObjectID="_1825765232" r:id="rId1143"/>
        </w:object>
      </w:r>
      <w:r w:rsidRPr="00DD78E2">
        <w:rPr>
          <w:rFonts w:ascii="Times New Roman" w:hAnsi="Times New Roman" w:cs="Times New Roman"/>
          <w:noProof/>
          <w:sz w:val="32"/>
          <w:szCs w:val="32"/>
        </w:rPr>
        <w:t>, представим функцию источника с помощью ряда</w:t>
      </w:r>
    </w:p>
    <w:p w:rsidR="00DD78E2" w:rsidRPr="00DD78E2" w:rsidRDefault="007B1A0B" w:rsidP="007B1A0B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B1A0B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6840" w:dyaOrig="999">
          <v:shape id="_x0000_i1608" type="#_x0000_t75" style="width:341.85pt;height:49.45pt" o:ole="">
            <v:imagedata r:id="rId1144" o:title=""/>
          </v:shape>
          <o:OLEObject Type="Embed" ProgID="Equation.DSMT4" ShapeID="_x0000_i1608" DrawAspect="Content" ObjectID="_1825765233" r:id="rId1145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6)</w:t>
      </w:r>
    </w:p>
    <w:p w:rsidR="00DD78E2" w:rsidRPr="00DD78E2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DD78E2" w:rsidRPr="00DD78E2" w:rsidRDefault="007B1A0B" w:rsidP="007B1A0B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B1A0B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4959" w:dyaOrig="1300">
          <v:shape id="_x0000_i1609" type="#_x0000_t75" style="width:247.95pt;height:65.1pt" o:ole="">
            <v:imagedata r:id="rId1146" o:title=""/>
          </v:shape>
          <o:OLEObject Type="Embed" ProgID="Equation.DSMT4" ShapeID="_x0000_i1609" DrawAspect="Content" ObjectID="_1825765234" r:id="rId1147"/>
        </w:object>
      </w:r>
    </w:p>
    <w:p w:rsidR="00DD78E2" w:rsidRPr="00DD78E2" w:rsidRDefault="007B1A0B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>–</w:t>
      </w:r>
      <w:r w:rsidR="00DD78E2" w:rsidRPr="00DD78E2">
        <w:rPr>
          <w:rFonts w:ascii="Times New Roman" w:hAnsi="Times New Roman" w:cs="Times New Roman"/>
          <w:noProof/>
          <w:sz w:val="32"/>
          <w:szCs w:val="32"/>
        </w:rPr>
        <w:t>функция источника для неограниченной прямой.</w:t>
      </w:r>
    </w:p>
    <w:p w:rsidR="00DD78E2" w:rsidRPr="00DD78E2" w:rsidRDefault="00DD78E2" w:rsidP="007B1A0B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 xml:space="preserve">Сходимость ряда, а также выполнение граничных условий </w:t>
      </w:r>
      <w:r w:rsidR="007B1A0B" w:rsidRPr="007B1A0B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1280" w:dyaOrig="520">
          <v:shape id="_x0000_i1610" type="#_x0000_t75" style="width:63.85pt;height:26.3pt" o:ole="">
            <v:imagedata r:id="rId1148" o:title=""/>
          </v:shape>
          <o:OLEObject Type="Embed" ProgID="Equation.DSMT4" ShapeID="_x0000_i1610" DrawAspect="Content" ObjectID="_1825765235" r:id="rId1149"/>
        </w:object>
      </w:r>
      <w:r w:rsidR="007B1A0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D78E2">
        <w:rPr>
          <w:rFonts w:ascii="Times New Roman" w:hAnsi="Times New Roman" w:cs="Times New Roman"/>
          <w:noProof/>
          <w:sz w:val="32"/>
          <w:szCs w:val="32"/>
        </w:rPr>
        <w:t>и</w:t>
      </w:r>
      <w:r w:rsidR="007B1A0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B1A0B" w:rsidRPr="007B1A0B">
        <w:rPr>
          <w:rFonts w:ascii="Times New Roman" w:hAnsi="Times New Roman" w:cs="Times New Roman"/>
          <w:noProof/>
          <w:position w:val="-20"/>
          <w:sz w:val="32"/>
          <w:szCs w:val="32"/>
        </w:rPr>
        <w:object w:dxaOrig="1240" w:dyaOrig="520">
          <v:shape id="_x0000_i1611" type="#_x0000_t75" style="width:62pt;height:26.3pt" o:ole="">
            <v:imagedata r:id="rId1150" o:title=""/>
          </v:shape>
          <o:OLEObject Type="Embed" ProgID="Equation.DSMT4" ShapeID="_x0000_i1611" DrawAspect="Content" ObjectID="_1825765236" r:id="rId1151"/>
        </w:object>
      </w:r>
      <w:r w:rsidR="007B1A0B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DD78E2">
        <w:rPr>
          <w:rFonts w:ascii="Times New Roman" w:hAnsi="Times New Roman" w:cs="Times New Roman"/>
          <w:noProof/>
          <w:sz w:val="32"/>
          <w:szCs w:val="32"/>
        </w:rPr>
        <w:t>устанавливаются без труда.</w:t>
      </w:r>
    </w:p>
    <w:p w:rsidR="00DD78E2" w:rsidRPr="00DD78E2" w:rsidRDefault="00DD78E2" w:rsidP="007B1A0B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В § 2 главы III была получена иная форма представления функции источника</w:t>
      </w:r>
    </w:p>
    <w:p w:rsidR="00DD78E2" w:rsidRPr="00DD78E2" w:rsidRDefault="007B1A0B" w:rsidP="007B1A0B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B1A0B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6259" w:dyaOrig="1140">
          <v:shape id="_x0000_i1612" type="#_x0000_t75" style="width:312.4pt;height:56.95pt" o:ole="">
            <v:imagedata r:id="rId1152" o:title=""/>
          </v:shape>
          <o:OLEObject Type="Embed" ProgID="Equation.DSMT4" ShapeID="_x0000_i1612" DrawAspect="Content" ObjectID="_1825765237" r:id="rId1153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>
        <w:rPr>
          <w:rFonts w:ascii="Times New Roman" w:hAnsi="Times New Roman" w:cs="Times New Roman"/>
          <w:noProof/>
          <w:sz w:val="32"/>
          <w:szCs w:val="32"/>
        </w:rPr>
        <w:tab/>
        <w:t>(17)</w:t>
      </w:r>
    </w:p>
    <w:p w:rsidR="006C3529" w:rsidRDefault="00DD78E2" w:rsidP="00DD78E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78E2">
        <w:rPr>
          <w:rFonts w:ascii="Times New Roman" w:hAnsi="Times New Roman" w:cs="Times New Roman"/>
          <w:noProof/>
          <w:sz w:val="32"/>
          <w:szCs w:val="32"/>
        </w:rPr>
        <w:t>Докажем эквивалентность обоих представлений.</w:t>
      </w:r>
    </w:p>
    <w:p w:rsidR="00677CA9" w:rsidRPr="00677CA9" w:rsidRDefault="00677CA9" w:rsidP="00677CA9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 xml:space="preserve">Формулу (17) можно рассматривать как разложение функции </w:t>
      </w:r>
      <w:r w:rsidRPr="007B1A0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1460" w:dyaOrig="400">
          <v:shape id="_x0000_i1613" type="#_x0000_t75" style="width:72.65pt;height:20.05pt" o:ole="">
            <v:imagedata r:id="rId1138" o:title=""/>
          </v:shape>
          <o:OLEObject Type="Embed" ProgID="Equation.DSMT4" ShapeID="_x0000_i1613" DrawAspect="Content" ObjectID="_1825765238" r:id="rId1154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77CA9">
        <w:rPr>
          <w:rFonts w:ascii="Times New Roman" w:hAnsi="Times New Roman" w:cs="Times New Roman"/>
          <w:noProof/>
          <w:sz w:val="32"/>
          <w:szCs w:val="32"/>
        </w:rPr>
        <w:t>в р</w:t>
      </w:r>
      <w:r>
        <w:rPr>
          <w:rFonts w:ascii="Times New Roman" w:hAnsi="Times New Roman" w:cs="Times New Roman"/>
          <w:noProof/>
          <w:sz w:val="32"/>
          <w:szCs w:val="32"/>
        </w:rPr>
        <w:t xml:space="preserve">яд Фурье по синусам на отрезке </w:t>
      </w:r>
      <w:r w:rsidRPr="007B1A0B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60" w:dyaOrig="400">
          <v:shape id="_x0000_i1614" type="#_x0000_t75" style="width:33.2pt;height:20.05pt" o:ole="">
            <v:imagedata r:id="rId1155" o:title=""/>
          </v:shape>
          <o:OLEObject Type="Embed" ProgID="Equation.DSMT4" ShapeID="_x0000_i1614" DrawAspect="Content" ObjectID="_1825765239" r:id="rId1156"/>
        </w:object>
      </w:r>
    </w:p>
    <w:p w:rsidR="00677CA9" w:rsidRPr="00677CA9" w:rsidRDefault="00677CA9" w:rsidP="004012A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42"/>
          <w:sz w:val="32"/>
          <w:szCs w:val="32"/>
        </w:rPr>
        <w:object w:dxaOrig="4480" w:dyaOrig="999">
          <v:shape id="_x0000_i1615" type="#_x0000_t75" style="width:224.15pt;height:49.45pt" o:ole="">
            <v:imagedata r:id="rId1157" o:title=""/>
          </v:shape>
          <o:OLEObject Type="Embed" ProgID="Equation.DSMT4" ShapeID="_x0000_i1615" DrawAspect="Content" ObjectID="_1825765240" r:id="rId1158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  <w:r w:rsidR="004012AC">
        <w:rPr>
          <w:rFonts w:ascii="Times New Roman" w:hAnsi="Times New Roman" w:cs="Times New Roman"/>
          <w:noProof/>
          <w:sz w:val="32"/>
          <w:szCs w:val="32"/>
        </w:rPr>
        <w:tab/>
      </w:r>
      <w:r w:rsidR="004012AC">
        <w:rPr>
          <w:rFonts w:ascii="Times New Roman" w:hAnsi="Times New Roman" w:cs="Times New Roman"/>
          <w:noProof/>
          <w:sz w:val="32"/>
          <w:szCs w:val="32"/>
        </w:rPr>
        <w:tab/>
      </w:r>
      <w:r w:rsidR="004012AC">
        <w:rPr>
          <w:rFonts w:ascii="Times New Roman" w:hAnsi="Times New Roman" w:cs="Times New Roman"/>
          <w:noProof/>
          <w:sz w:val="32"/>
          <w:szCs w:val="32"/>
        </w:rPr>
        <w:tab/>
        <w:t>(18)</w:t>
      </w:r>
    </w:p>
    <w:p w:rsidR="00677CA9" w:rsidRPr="00677CA9" w:rsidRDefault="00677CA9" w:rsidP="004012A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>Вычислим коэффициенты Фурье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77CA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20" w:dyaOrig="440">
          <v:shape id="_x0000_i1616" type="#_x0000_t75" style="width:21.3pt;height:22.55pt" o:ole="">
            <v:imagedata r:id="rId1159" o:title=""/>
          </v:shape>
          <o:OLEObject Type="Embed" ProgID="Equation.DSMT4" ShapeID="_x0000_i1616" DrawAspect="Content" ObjectID="_1825765241" r:id="rId1160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677CA9">
        <w:rPr>
          <w:rFonts w:ascii="Times New Roman" w:hAnsi="Times New Roman" w:cs="Times New Roman"/>
          <w:noProof/>
          <w:sz w:val="32"/>
          <w:szCs w:val="32"/>
        </w:rPr>
        <w:t xml:space="preserve">функции </w:t>
      </w:r>
      <w:r w:rsidRPr="00677CA9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617" type="#_x0000_t75" style="width:15.05pt;height:15.65pt" o:ole="">
            <v:imagedata r:id="rId1161" o:title=""/>
          </v:shape>
          <o:OLEObject Type="Embed" ProgID="Equation.DSMT4" ShapeID="_x0000_i1617" DrawAspect="Content" ObjectID="_1825765242" r:id="rId1162"/>
        </w:object>
      </w:r>
      <w:r w:rsidRPr="00677CA9">
        <w:rPr>
          <w:rFonts w:ascii="Times New Roman" w:hAnsi="Times New Roman" w:cs="Times New Roman"/>
          <w:noProof/>
          <w:sz w:val="32"/>
          <w:szCs w:val="32"/>
        </w:rPr>
        <w:t>, определяемой рядом (16),</w:t>
      </w:r>
    </w:p>
    <w:p w:rsidR="00677CA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260" w:dyaOrig="1080">
          <v:shape id="_x0000_i1618" type="#_x0000_t75" style="width:212.85pt;height:53.85pt" o:ole="">
            <v:imagedata r:id="rId1163" o:title=""/>
          </v:shape>
          <o:OLEObject Type="Embed" ProgID="Equation.DSMT4" ShapeID="_x0000_i1618" DrawAspect="Content" ObjectID="_1825765243" r:id="rId1164"/>
        </w:object>
      </w:r>
    </w:p>
    <w:p w:rsidR="00677CA9" w:rsidRDefault="00677CA9" w:rsidP="00677CA9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5740" w:dyaOrig="1120">
          <v:shape id="_x0000_i1619" type="#_x0000_t75" style="width:287.35pt;height:56.35pt" o:ole="">
            <v:imagedata r:id="rId1165" o:title=""/>
          </v:shape>
          <o:OLEObject Type="Embed" ProgID="Equation.DSMT4" ShapeID="_x0000_i1619" DrawAspect="Content" ObjectID="_1825765244" r:id="rId1166"/>
        </w:object>
      </w:r>
    </w:p>
    <w:p w:rsidR="00677CA9" w:rsidRPr="00677CA9" w:rsidRDefault="00677CA9" w:rsidP="004012AC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48"/>
          <w:sz w:val="32"/>
          <w:szCs w:val="32"/>
        </w:rPr>
        <w:object w:dxaOrig="4700" w:dyaOrig="1120">
          <v:shape id="_x0000_i1620" type="#_x0000_t75" style="width:234.8pt;height:56.35pt" o:ole="">
            <v:imagedata r:id="rId1167" o:title=""/>
          </v:shape>
          <o:OLEObject Type="Embed" ProgID="Equation.DSMT4" ShapeID="_x0000_i1620" DrawAspect="Content" ObjectID="_1825765245" r:id="rId1168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77CA9" w:rsidRPr="00677CA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>Вводя новые переменные интегрирования</w:t>
      </w:r>
    </w:p>
    <w:p w:rsidR="00677CA9" w:rsidRPr="00677CA9" w:rsidRDefault="00677CA9" w:rsidP="00677CA9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600" w:dyaOrig="440">
          <v:shape id="_x0000_i1621" type="#_x0000_t75" style="width:80.15pt;height:22.55pt" o:ole="">
            <v:imagedata r:id="rId1169" o:title=""/>
          </v:shape>
          <o:OLEObject Type="Embed" ProgID="Equation.DSMT4" ShapeID="_x0000_i1621" DrawAspect="Content" ObjectID="_1825765246" r:id="rId1170"/>
        </w:object>
      </w:r>
      <w:r>
        <w:rPr>
          <w:rFonts w:ascii="Times New Roman" w:hAnsi="Times New Roman" w:cs="Times New Roman"/>
          <w:noProof/>
          <w:sz w:val="32"/>
          <w:szCs w:val="32"/>
        </w:rPr>
        <w:tab/>
        <w:t>и</w:t>
      </w:r>
      <w:r>
        <w:rPr>
          <w:rFonts w:ascii="Times New Roman" w:hAnsi="Times New Roman" w:cs="Times New Roman"/>
          <w:noProof/>
          <w:sz w:val="32"/>
          <w:szCs w:val="32"/>
        </w:rPr>
        <w:tab/>
      </w:r>
      <w:r w:rsidRPr="00677CA9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680" w:dyaOrig="440">
          <v:shape id="_x0000_i1622" type="#_x0000_t75" style="width:83.9pt;height:22.55pt" o:ole="">
            <v:imagedata r:id="rId1171" o:title=""/>
          </v:shape>
          <o:OLEObject Type="Embed" ProgID="Equation.DSMT4" ShapeID="_x0000_i1622" DrawAspect="Content" ObjectID="_1825765247" r:id="rId1172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677CA9" w:rsidRPr="00677CA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>получим:</w:t>
      </w:r>
    </w:p>
    <w:p w:rsidR="00677CA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50"/>
          <w:sz w:val="32"/>
          <w:szCs w:val="32"/>
        </w:rPr>
        <w:object w:dxaOrig="6080" w:dyaOrig="1160">
          <v:shape id="_x0000_i1623" type="#_x0000_t75" style="width:303.65pt;height:58.25pt" o:ole="">
            <v:imagedata r:id="rId1173" o:title=""/>
          </v:shape>
          <o:OLEObject Type="Embed" ProgID="Equation.DSMT4" ShapeID="_x0000_i1623" DrawAspect="Content" ObjectID="_1825765248" r:id="rId1174"/>
        </w:object>
      </w:r>
    </w:p>
    <w:p w:rsidR="00677CA9" w:rsidRPr="00677CA9" w:rsidRDefault="00677CA9" w:rsidP="00677CA9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4400" w:dyaOrig="1140">
          <v:shape id="_x0000_i1624" type="#_x0000_t75" style="width:219.75pt;height:56.95pt" o:ole="">
            <v:imagedata r:id="rId1175" o:title=""/>
          </v:shape>
          <o:OLEObject Type="Embed" ProgID="Equation.DSMT4" ShapeID="_x0000_i1624" DrawAspect="Content" ObjectID="_1825765249" r:id="rId1176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6C352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>откуда следует, что</w:t>
      </w:r>
    </w:p>
    <w:p w:rsidR="00677CA9" w:rsidRDefault="0097492E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7492E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4560" w:dyaOrig="1080">
          <v:shape id="_x0000_i1625" type="#_x0000_t75" style="width:227.9pt;height:53.85pt" o:ole="">
            <v:imagedata r:id="rId1177" o:title=""/>
          </v:shape>
          <o:OLEObject Type="Embed" ProgID="Equation.DSMT4" ShapeID="_x0000_i1625" DrawAspect="Content" ObjectID="_1825765250" r:id="rId1178"/>
        </w:object>
      </w:r>
    </w:p>
    <w:p w:rsidR="00677CA9" w:rsidRPr="00677CA9" w:rsidRDefault="0097492E" w:rsidP="0097492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7492E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5380" w:dyaOrig="1300">
          <v:shape id="_x0000_i1626" type="#_x0000_t75" style="width:269.2pt;height:65.1pt" o:ole="">
            <v:imagedata r:id="rId1179" o:title=""/>
          </v:shape>
          <o:OLEObject Type="Embed" ProgID="Equation.DSMT4" ShapeID="_x0000_i1626" DrawAspect="Content" ObjectID="_1825765251" r:id="rId1180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77CA9" w:rsidRPr="00677CA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>Введем переменную</w:t>
      </w:r>
    </w:p>
    <w:p w:rsidR="00677CA9" w:rsidRPr="00677CA9" w:rsidRDefault="0097492E" w:rsidP="0097492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7492E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2140" w:dyaOrig="1020">
          <v:shape id="_x0000_i1627" type="#_x0000_t75" style="width:107.05pt;height:50.7pt" o:ole="">
            <v:imagedata r:id="rId1181" o:title=""/>
          </v:shape>
          <o:OLEObject Type="Embed" ProgID="Equation.DSMT4" ShapeID="_x0000_i1627" DrawAspect="Content" ObjectID="_1825765252" r:id="rId1182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677CA9" w:rsidRPr="00677CA9" w:rsidRDefault="00677CA9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677CA9">
        <w:rPr>
          <w:rFonts w:ascii="Times New Roman" w:hAnsi="Times New Roman" w:cs="Times New Roman"/>
          <w:noProof/>
          <w:sz w:val="32"/>
          <w:szCs w:val="32"/>
        </w:rPr>
        <w:t>Тогда</w:t>
      </w:r>
    </w:p>
    <w:p w:rsidR="00677CA9" w:rsidRDefault="0097492E" w:rsidP="00677CA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7492E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7699" w:dyaOrig="1020">
          <v:shape id="_x0000_i1628" type="#_x0000_t75" style="width:384.4pt;height:50.7pt" o:ole="">
            <v:imagedata r:id="rId1183" o:title=""/>
          </v:shape>
          <o:OLEObject Type="Embed" ProgID="Equation.DSMT4" ShapeID="_x0000_i1628" DrawAspect="Content" ObjectID="_1825765253" r:id="rId1184"/>
        </w:object>
      </w:r>
    </w:p>
    <w:p w:rsidR="0097492E" w:rsidRDefault="0097492E" w:rsidP="0097492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97492E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7920" w:dyaOrig="800">
          <v:shape id="_x0000_i1629" type="#_x0000_t75" style="width:396.95pt;height:40.05pt" o:ole="">
            <v:imagedata r:id="rId1185" o:title=""/>
          </v:shape>
          <o:OLEObject Type="Embed" ProgID="Equation.DSMT4" ShapeID="_x0000_i1629" DrawAspect="Content" ObjectID="_1825765254" r:id="rId1186"/>
        </w:objec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>;</w:t>
      </w:r>
    </w:p>
    <w:p w:rsidR="006C3529" w:rsidRDefault="0097492E" w:rsidP="006C3529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7492E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6700" w:dyaOrig="1080">
          <v:shape id="_x0000_i1630" type="#_x0000_t75" style="width:335.6pt;height:53.85pt" o:ole="">
            <v:imagedata r:id="rId1187" o:title=""/>
          </v:shape>
          <o:OLEObject Type="Embed" ProgID="Equation.DSMT4" ShapeID="_x0000_i1630" DrawAspect="Content" ObjectID="_1825765255" r:id="rId1188"/>
        </w:object>
      </w:r>
    </w:p>
    <w:p w:rsidR="001C0AD9" w:rsidRPr="001C0AD9" w:rsidRDefault="0097492E" w:rsidP="0097492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7492E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6080" w:dyaOrig="1080">
          <v:shape id="_x0000_i1631" type="#_x0000_t75" style="width:303.65pt;height:53.85pt" o:ole="">
            <v:imagedata r:id="rId1189" o:title=""/>
          </v:shape>
          <o:OLEObject Type="Embed" ProgID="Equation.DSMT4" ShapeID="_x0000_i1631" DrawAspect="Content" ObjectID="_1825765256" r:id="rId1190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C7EF2" w:rsidRP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lastRenderedPageBreak/>
        <w:t>Второй интеграл равен нулю, так как под интегралом стоит нечетная относительно начала координат функция.</w:t>
      </w:r>
    </w:p>
    <w:p w:rsidR="00FC7EF2" w:rsidRPr="00FC7EF2" w:rsidRDefault="00FC7EF2" w:rsidP="00FC7EF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>Первый интеграл является частным случаем интеграла</w:t>
      </w:r>
    </w:p>
    <w:p w:rsidR="00FC7EF2" w:rsidRPr="004012AC" w:rsidRDefault="00FC7EF2" w:rsidP="00FC7EF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3680" w:dyaOrig="1080">
          <v:shape id="_x0000_i1632" type="#_x0000_t75" style="width:184.05pt;height:53.85pt" o:ole="">
            <v:imagedata r:id="rId1191" o:title=""/>
          </v:shape>
          <o:OLEObject Type="Embed" ProgID="Equation.DSMT4" ShapeID="_x0000_i1632" DrawAspect="Content" ObjectID="_1825765257" r:id="rId1192"/>
        </w:object>
      </w:r>
      <w:r w:rsidRPr="004012AC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FC7EF2" w:rsidRPr="004012AC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>равного</w:t>
      </w:r>
    </w:p>
    <w:p w:rsidR="00FC7EF2" w:rsidRPr="004012AC" w:rsidRDefault="00FC7EF2" w:rsidP="00FC7EF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34"/>
          <w:sz w:val="32"/>
          <w:szCs w:val="32"/>
        </w:rPr>
        <w:object w:dxaOrig="2560" w:dyaOrig="1060">
          <v:shape id="_x0000_i1633" type="#_x0000_t75" style="width:128.35pt;height:53.2pt" o:ole="">
            <v:imagedata r:id="rId1193" o:title=""/>
          </v:shape>
          <o:OLEObject Type="Embed" ProgID="Equation.DSMT4" ShapeID="_x0000_i1633" DrawAspect="Content" ObjectID="_1825765258" r:id="rId1194"/>
        </w:object>
      </w:r>
      <w:r w:rsidRPr="004012AC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C7EF2" w:rsidRP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В нашем случае </w:t>
      </w:r>
      <w:r w:rsidRPr="00FC7EF2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3519" w:dyaOrig="800">
          <v:shape id="_x0000_i1634" type="#_x0000_t75" style="width:176.55pt;height:40.05pt" o:ole="">
            <v:imagedata r:id="rId1195" o:title=""/>
          </v:shape>
          <o:OLEObject Type="Embed" ProgID="Equation.DSMT4" ShapeID="_x0000_i1634" DrawAspect="Content" ObjectID="_1825765259" r:id="rId1196"/>
        </w:object>
      </w:r>
      <w:r w:rsidR="004012AC">
        <w:rPr>
          <w:rFonts w:ascii="Times New Roman" w:hAnsi="Times New Roman" w:cs="Times New Roman"/>
          <w:noProof/>
          <w:sz w:val="32"/>
          <w:szCs w:val="32"/>
        </w:rPr>
        <w:t>,</w:t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 так что</w:t>
      </w:r>
    </w:p>
    <w:p w:rsidR="00FC7EF2" w:rsidRPr="00FC7EF2" w:rsidRDefault="00FC7EF2" w:rsidP="00FC7EF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8"/>
          <w:sz w:val="32"/>
          <w:szCs w:val="32"/>
        </w:rPr>
        <w:object w:dxaOrig="2600" w:dyaOrig="800">
          <v:shape id="_x0000_i1635" type="#_x0000_t75" style="width:130.25pt;height:40.05pt" o:ole="">
            <v:imagedata r:id="rId1197" o:title=""/>
          </v:shape>
          <o:OLEObject Type="Embed" ProgID="Equation.DSMT4" ShapeID="_x0000_i1635" DrawAspect="Content" ObjectID="_1825765260" r:id="rId1198"/>
        </w:object>
      </w:r>
    </w:p>
    <w:p w:rsidR="00FC7EF2" w:rsidRPr="00E078AA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>и</w:t>
      </w:r>
    </w:p>
    <w:p w:rsidR="00FC7EF2" w:rsidRPr="00FC7EF2" w:rsidRDefault="00FC7EF2" w:rsidP="00FC7EF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30"/>
          <w:sz w:val="32"/>
          <w:szCs w:val="32"/>
        </w:rPr>
        <w:object w:dxaOrig="3720" w:dyaOrig="1020">
          <v:shape id="_x0000_i1636" type="#_x0000_t75" style="width:185.95pt;height:50.7pt" o:ole="">
            <v:imagedata r:id="rId1199" o:title=""/>
          </v:shape>
          <o:OLEObject Type="Embed" ProgID="Equation.DSMT4" ShapeID="_x0000_i1636" DrawAspect="Content" ObjectID="_1825765261" r:id="rId1200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Подставляя найденное выражение для коэффициентов Фурье </w:t>
      </w:r>
      <w:r w:rsidRPr="00FC7EF2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20" w:dyaOrig="440">
          <v:shape id="_x0000_i1637" type="#_x0000_t75" style="width:21.3pt;height:22.55pt" o:ole="">
            <v:imagedata r:id="rId1201" o:title=""/>
          </v:shape>
          <o:OLEObject Type="Embed" ProgID="Equation.DSMT4" ShapeID="_x0000_i1637" DrawAspect="Content" ObjectID="_1825765262" r:id="rId1202"/>
        </w:object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 в формулу (18), сразу же получаем второе представление (17) для функции источника </w:t>
      </w:r>
      <w:r w:rsidRPr="00FC7EF2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00" w:dyaOrig="320">
          <v:shape id="_x0000_i1638" type="#_x0000_t75" style="width:15.05pt;height:15.65pt" o:ole="">
            <v:imagedata r:id="rId1203" o:title=""/>
          </v:shape>
          <o:OLEObject Type="Embed" ProgID="Equation.DSMT4" ShapeID="_x0000_i1638" DrawAspect="Content" ObjectID="_1825765263" r:id="rId1204"/>
        </w:object>
      </w:r>
      <w:r w:rsidRPr="00FC7EF2">
        <w:rPr>
          <w:rFonts w:ascii="Times New Roman" w:hAnsi="Times New Roman" w:cs="Times New Roman"/>
          <w:noProof/>
          <w:sz w:val="32"/>
          <w:szCs w:val="32"/>
        </w:rPr>
        <w:t>. Тем самым эквивалентность двух разных представлений (16) и (17) доказана.</w:t>
      </w:r>
    </w:p>
    <w:p w:rsidR="00FC7EF2" w:rsidRP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FC7EF2" w:rsidRP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FC7EF2">
        <w:rPr>
          <w:rFonts w:ascii="Times New Roman" w:hAnsi="Times New Roman" w:cs="Times New Roman"/>
          <w:b/>
          <w:noProof/>
          <w:sz w:val="32"/>
          <w:szCs w:val="32"/>
        </w:rPr>
        <w:t>§ 4. Тепловые потенциалы</w:t>
      </w:r>
    </w:p>
    <w:p w:rsidR="00FC7EF2" w:rsidRP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FC7EF2" w:rsidRPr="00FC7EF2" w:rsidRDefault="00FC7EF2" w:rsidP="00FC7EF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b/>
          <w:noProof/>
          <w:sz w:val="32"/>
          <w:szCs w:val="32"/>
        </w:rPr>
        <w:t>1. Свойства тепловых потенциалов простого и двойного слоя.</w:t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>
        <w:rPr>
          <w:rFonts w:ascii="Times New Roman" w:hAnsi="Times New Roman" w:cs="Times New Roman"/>
          <w:noProof/>
          <w:sz w:val="32"/>
          <w:szCs w:val="32"/>
        </w:rPr>
        <w:t>К</w:t>
      </w:r>
      <w:r w:rsidRPr="00FC7EF2">
        <w:rPr>
          <w:rFonts w:ascii="Times New Roman" w:hAnsi="Times New Roman" w:cs="Times New Roman"/>
          <w:noProof/>
          <w:sz w:val="32"/>
          <w:szCs w:val="32"/>
        </w:rPr>
        <w:t>ак мы видели, всякое решение уравнения теплопроводности может быть представлено в виде (рис. 79):</w:t>
      </w:r>
    </w:p>
    <w:p w:rsidR="00FC7EF2" w:rsidRP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9460" w:dyaOrig="1080">
          <v:shape id="_x0000_i1639" type="#_x0000_t75" style="width:472.7pt;height:53.85pt" o:ole="">
            <v:imagedata r:id="rId1205" o:title=""/>
          </v:shape>
          <o:OLEObject Type="Embed" ProgID="Equation.DSMT4" ShapeID="_x0000_i1639" DrawAspect="Content" ObjectID="_1825765264" r:id="rId1206"/>
        </w:object>
      </w:r>
      <w:r w:rsidR="004012AC">
        <w:rPr>
          <w:rFonts w:ascii="Times New Roman" w:hAnsi="Times New Roman" w:cs="Times New Roman"/>
          <w:noProof/>
          <w:sz w:val="32"/>
          <w:szCs w:val="32"/>
        </w:rPr>
        <w:tab/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Займемся изучением отдельных слагаемых этой суммы и докажем в первую очередь, что каждое из них в отдельности удовлетворяет уравнению теплопроводности. Действительно, </w:t>
      </w:r>
      <w:r w:rsidRPr="00FC7EF2">
        <w:rPr>
          <w:rFonts w:ascii="Times New Roman" w:hAnsi="Times New Roman" w:cs="Times New Roman"/>
          <w:noProof/>
          <w:sz w:val="32"/>
          <w:szCs w:val="32"/>
        </w:rPr>
        <w:lastRenderedPageBreak/>
        <w:t>первое слагаемое является интегралом Пуассона, для которого это уже было доказано.</w:t>
      </w:r>
    </w:p>
    <w:p w:rsidR="00FC7EF2" w:rsidRPr="00FC7EF2" w:rsidRDefault="00FC7EF2" w:rsidP="0050262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Докажем, что для внутренних точек области </w:t>
      </w:r>
      <w:r w:rsidRPr="00FC7EF2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900" w:dyaOrig="380">
          <v:shape id="_x0000_i1640" type="#_x0000_t75" style="width:45.1pt;height:18.8pt" o:ole="">
            <v:imagedata r:id="rId1207" o:title=""/>
          </v:shape>
          <o:OLEObject Type="Embed" ProgID="Equation.DSMT4" ShapeID="_x0000_i1640" DrawAspect="Content" ObjectID="_1825765265" r:id="rId1208"/>
        </w:object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 уравнению теплопроводности удовлетворяют интегралы</w:t>
      </w:r>
    </w:p>
    <w:p w:rsidR="00FC7EF2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52"/>
          <w:sz w:val="32"/>
          <w:szCs w:val="32"/>
        </w:rPr>
        <w:object w:dxaOrig="8760" w:dyaOrig="1300">
          <v:shape id="_x0000_i1641" type="#_x0000_t75" style="width:438.9pt;height:65.1pt" o:ole="">
            <v:imagedata r:id="rId1209" o:title=""/>
          </v:shape>
          <o:OLEObject Type="Embed" ProgID="Equation.DSMT4" ShapeID="_x0000_i1641" DrawAspect="Content" ObjectID="_1825765266" r:id="rId1210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FC7EF2" w:rsidRPr="00FC7EF2" w:rsidRDefault="00FC7EF2" w:rsidP="00FC7EF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position w:val="-46"/>
          <w:sz w:val="32"/>
          <w:szCs w:val="32"/>
        </w:rPr>
        <w:object w:dxaOrig="7600" w:dyaOrig="1300">
          <v:shape id="_x0000_i1642" type="#_x0000_t75" style="width:380.65pt;height:65.1pt" o:ole="">
            <v:imagedata r:id="rId1211" o:title=""/>
          </v:shape>
          <o:OLEObject Type="Embed" ProgID="Equation.DSMT4" ShapeID="_x0000_i1642" DrawAspect="Content" ObjectID="_1825765267" r:id="rId1212"/>
        </w:object>
      </w:r>
      <w:r w:rsidR="004012AC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1C0AD9" w:rsidRPr="001C0AD9" w:rsidRDefault="00FC7EF2" w:rsidP="00FC7EF2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Функции </w:t>
      </w:r>
      <w:r w:rsidR="00214008" w:rsidRPr="0021400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20">
          <v:shape id="_x0000_i1643" type="#_x0000_t75" style="width:13.75pt;height:15.65pt" o:ole="">
            <v:imagedata r:id="rId1213" o:title=""/>
          </v:shape>
          <o:OLEObject Type="Embed" ProgID="Equation.DSMT4" ShapeID="_x0000_i1643" DrawAspect="Content" ObjectID="_1825765268" r:id="rId1214"/>
        </w:object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214008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14008" w:rsidRPr="0021400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60" w:dyaOrig="320">
          <v:shape id="_x0000_i1644" type="#_x0000_t75" style="width:18.15pt;height:15.65pt" o:ole="">
            <v:imagedata r:id="rId1215" o:title=""/>
          </v:shape>
          <o:OLEObject Type="Embed" ProgID="Equation.DSMT4" ShapeID="_x0000_i1644" DrawAspect="Content" ObjectID="_1825765269" r:id="rId1216"/>
        </w:object>
      </w:r>
      <w:r w:rsidRPr="00FC7EF2">
        <w:rPr>
          <w:rFonts w:ascii="Times New Roman" w:hAnsi="Times New Roman" w:cs="Times New Roman"/>
          <w:noProof/>
          <w:sz w:val="32"/>
          <w:szCs w:val="32"/>
        </w:rPr>
        <w:t xml:space="preserve"> называются тепловыми потенциалами (простого слоя и двойного слоя соответственно).</w:t>
      </w:r>
    </w:p>
    <w:p w:rsidR="00502623" w:rsidRPr="00502623" w:rsidRDefault="00502623" w:rsidP="0050262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Производные функций </w:t>
      </w:r>
      <w:r w:rsidRPr="0021400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279" w:dyaOrig="320">
          <v:shape id="_x0000_i1645" type="#_x0000_t75" style="width:13.75pt;height:15.65pt" o:ole="">
            <v:imagedata r:id="rId1213" o:title=""/>
          </v:shape>
          <o:OLEObject Type="Embed" ProgID="Equation.DSMT4" ShapeID="_x0000_i1645" DrawAspect="Content" ObjectID="_1825765270" r:id="rId1217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Pr="0021400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360" w:dyaOrig="320">
          <v:shape id="_x0000_i1646" type="#_x0000_t75" style="width:18.15pt;height:15.65pt" o:ole="">
            <v:imagedata r:id="rId1215" o:title=""/>
          </v:shape>
          <o:OLEObject Type="Embed" ProgID="Equation.DSMT4" ShapeID="_x0000_i1646" DrawAspect="Content" ObjectID="_1825765271" r:id="rId1218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вычисляются при помощи дифференцирования под знаком интеграла, так как подстановка, входящая при дифференцировании по </w:t>
      </w:r>
      <w:r w:rsidRPr="00214008">
        <w:rPr>
          <w:rFonts w:ascii="Times New Roman" w:hAnsi="Times New Roman" w:cs="Times New Roman"/>
          <w:noProof/>
          <w:position w:val="-6"/>
          <w:sz w:val="32"/>
          <w:szCs w:val="32"/>
        </w:rPr>
        <w:object w:dxaOrig="160" w:dyaOrig="279">
          <v:shape id="_x0000_i1647" type="#_x0000_t75" style="width:8.15pt;height:13.75pt" o:ole="">
            <v:imagedata r:id="rId1219" o:title=""/>
          </v:shape>
          <o:OLEObject Type="Embed" ProgID="Equation.DSMT4" ShapeID="_x0000_i1647" DrawAspect="Content" ObjectID="_1825765272" r:id="rId1220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, равна нулю. Например,</w:t>
      </w:r>
    </w:p>
    <w:p w:rsidR="00502623" w:rsidRPr="00502623" w:rsidRDefault="00065DE3" w:rsidP="00065DE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position w:val="-74"/>
          <w:sz w:val="32"/>
          <w:szCs w:val="32"/>
        </w:rPr>
        <w:object w:dxaOrig="8559" w:dyaOrig="1600">
          <v:shape id="_x0000_i1648" type="#_x0000_t75" style="width:428.25pt;height:80.15pt" o:ole="">
            <v:imagedata r:id="rId1221" o:title=""/>
          </v:shape>
          <o:OLEObject Type="Embed" ProgID="Equation.DSMT4" ShapeID="_x0000_i1648" DrawAspect="Content" ObjectID="_1825765273" r:id="rId1222"/>
        </w:object>
      </w:r>
    </w:p>
    <w:p w:rsidR="00502623" w:rsidRPr="00502623" w:rsidRDefault="00502623" w:rsidP="0050262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в силу того, что </w:t>
      </w:r>
      <w:r w:rsidR="00065DE3" w:rsidRPr="00065DE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1200" w:dyaOrig="440">
          <v:shape id="_x0000_i1649" type="#_x0000_t75" style="width:60.1pt;height:22.55pt" o:ole="">
            <v:imagedata r:id="rId1223" o:title=""/>
          </v:shape>
          <o:OLEObject Type="Embed" ProgID="Equation.DSMT4" ShapeID="_x0000_i1649" DrawAspect="Content" ObjectID="_1825765274" r:id="rId1224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. Таким образом, дифференцирование по параметрам </w:t>
      </w:r>
      <w:r w:rsidR="00065DE3" w:rsidRPr="00065DE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99" w:dyaOrig="340">
          <v:shape id="_x0000_i1650" type="#_x0000_t75" style="width:25.05pt;height:17.55pt" o:ole="">
            <v:imagedata r:id="rId1225" o:title=""/>
          </v:shape>
          <o:OLEObject Type="Embed" ProgID="Equation.DSMT4" ShapeID="_x0000_i1650" DrawAspect="Content" ObjectID="_1825765275" r:id="rId1226"/>
        </w:object>
      </w:r>
      <w:r w:rsidR="00065DE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будет относиться к функции </w:t>
      </w:r>
      <w:r w:rsidR="00065DE3" w:rsidRPr="00065DE3">
        <w:rPr>
          <w:rFonts w:ascii="Times New Roman" w:hAnsi="Times New Roman" w:cs="Times New Roman"/>
          <w:noProof/>
          <w:position w:val="-14"/>
          <w:sz w:val="32"/>
          <w:szCs w:val="32"/>
        </w:rPr>
        <w:object w:dxaOrig="400" w:dyaOrig="440">
          <v:shape id="_x0000_i1651" type="#_x0000_t75" style="width:20.05pt;height:22.55pt" o:ole="">
            <v:imagedata r:id="rId1227" o:title=""/>
          </v:shape>
          <o:OLEObject Type="Embed" ProgID="Equation.DSMT4" ShapeID="_x0000_i1651" DrawAspect="Content" ObjectID="_1825765276" r:id="rId1228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, которая является решением уравнения теплопроводности. Изучение остальных слагаемых проходит аналогично.</w:t>
      </w:r>
    </w:p>
    <w:p w:rsidR="00502623" w:rsidRPr="00502623" w:rsidRDefault="00502623" w:rsidP="00065DE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Рассмотрим теперь поведение функций </w:t>
      </w:r>
      <w:r w:rsidR="00065DE3" w:rsidRPr="00065DE3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720" w:dyaOrig="380">
          <v:shape id="_x0000_i1652" type="#_x0000_t75" style="width:36.95pt;height:18.8pt" o:ole="">
            <v:imagedata r:id="rId1229" o:title=""/>
          </v:shape>
          <o:OLEObject Type="Embed" ProgID="Equation.DSMT4" ShapeID="_x0000_i1652" DrawAspect="Content" ObjectID="_1825765277" r:id="rId1230"/>
        </w:object>
      </w:r>
      <w:r w:rsidR="00065DE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на кривой </w:t>
      </w:r>
      <w:r w:rsidR="00065DE3" w:rsidRPr="00065DE3">
        <w:rPr>
          <w:rFonts w:ascii="Times New Roman" w:hAnsi="Times New Roman" w:cs="Times New Roman"/>
          <w:noProof/>
          <w:position w:val="-16"/>
          <w:sz w:val="32"/>
          <w:szCs w:val="32"/>
        </w:rPr>
        <w:object w:dxaOrig="2000" w:dyaOrig="480">
          <v:shape id="_x0000_i1653" type="#_x0000_t75" style="width:100.8pt;height:23.8pt" o:ole="">
            <v:imagedata r:id="rId1231" o:title=""/>
          </v:shape>
          <o:OLEObject Type="Embed" ProgID="Equation.DSMT4" ShapeID="_x0000_i1653" DrawAspect="Content" ObjectID="_1825765278" r:id="rId1232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. Очевидно, что интеграл</w: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279" w:dyaOrig="320">
          <v:shape id="_x0000_i1654" type="#_x0000_t75" style="width:13.75pt;height:15.65pt" o:ole="">
            <v:imagedata r:id="rId1233" o:title=""/>
          </v:shape>
          <o:OLEObject Type="Embed" ProgID="Equation.DSMT4" ShapeID="_x0000_i1654" DrawAspect="Content" ObjectID="_1825765279" r:id="rId1234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 непрерывен при переходе точки </w:t>
      </w:r>
      <w:r w:rsidR="00F91E4E" w:rsidRPr="00F91E4E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60" w:dyaOrig="400">
          <v:shape id="_x0000_i1655" type="#_x0000_t75" style="width:33.2pt;height:20.05pt" o:ole="">
            <v:imagedata r:id="rId1235" o:title=""/>
          </v:shape>
          <o:OLEObject Type="Embed" ProgID="Equation.DSMT4" ShapeID="_x0000_i1655" DrawAspect="Content" ObjectID="_1825765280" r:id="rId1236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 через кривую</w: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4"/>
          <w:sz w:val="32"/>
          <w:szCs w:val="32"/>
          <w:lang w:val="en-US"/>
        </w:rPr>
        <w:object w:dxaOrig="499" w:dyaOrig="300">
          <v:shape id="_x0000_i1656" type="#_x0000_t75" style="width:25.05pt;height:15.05pt" o:ole="">
            <v:imagedata r:id="rId1237" o:title=""/>
          </v:shape>
          <o:OLEObject Type="Embed" ProgID="Equation.DSMT4" ShapeID="_x0000_i1656" DrawAspect="Content" ObjectID="_1825765281" r:id="rId1238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, так как этот интеграл сходится равномерно (см. главу IV, § 5). Докажем, что</w: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360" w:dyaOrig="320">
          <v:shape id="_x0000_i1657" type="#_x0000_t75" style="width:18.15pt;height:15.65pt" o:ole="">
            <v:imagedata r:id="rId1239" o:title=""/>
          </v:shape>
          <o:OLEObject Type="Embed" ProgID="Equation.DSMT4" ShapeID="_x0000_i1657" DrawAspect="Content" ObjectID="_1825765282" r:id="rId1240"/>
        </w:object>
      </w:r>
      <w:r w:rsidR="00F91E4E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</w:t>
      </w:r>
      <w:r w:rsidRPr="00502623">
        <w:rPr>
          <w:rFonts w:ascii="Times New Roman" w:hAnsi="Times New Roman" w:cs="Times New Roman"/>
          <w:noProof/>
          <w:sz w:val="32"/>
          <w:szCs w:val="32"/>
        </w:rPr>
        <w:t>претерпевает разрыв при переходе через кривую</w:t>
      </w:r>
      <w:r w:rsidR="00F91E4E">
        <w:rPr>
          <w:rFonts w:ascii="Times New Roman" w:hAnsi="Times New Roman" w:cs="Times New Roman"/>
          <w:noProof/>
          <w:sz w:val="32"/>
          <w:szCs w:val="32"/>
          <w:lang w:val="en-US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4"/>
          <w:sz w:val="32"/>
          <w:szCs w:val="32"/>
          <w:lang w:val="en-US"/>
        </w:rPr>
        <w:object w:dxaOrig="499" w:dyaOrig="300">
          <v:shape id="_x0000_i1658" type="#_x0000_t75" style="width:25.05pt;height:15.05pt" o:ole="">
            <v:imagedata r:id="rId1237" o:title=""/>
          </v:shape>
          <o:OLEObject Type="Embed" ProgID="Equation.DSMT4" ShapeID="_x0000_i1658" DrawAspect="Content" ObjectID="_1825765283" r:id="rId1241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, причем</w:t>
      </w:r>
    </w:p>
    <w:p w:rsidR="00502623" w:rsidRPr="00502623" w:rsidRDefault="00F91E4E" w:rsidP="00F91E4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91E4E">
        <w:rPr>
          <w:rFonts w:ascii="Times New Roman" w:hAnsi="Times New Roman" w:cs="Times New Roman"/>
          <w:noProof/>
          <w:position w:val="-52"/>
          <w:sz w:val="32"/>
          <w:szCs w:val="32"/>
          <w:lang w:val="en-US"/>
        </w:rPr>
        <w:object w:dxaOrig="3900" w:dyaOrig="1200">
          <v:shape id="_x0000_i1659" type="#_x0000_t75" style="width:194.7pt;height:60.1pt" o:ole="">
            <v:imagedata r:id="rId1242" o:title=""/>
          </v:shape>
          <o:OLEObject Type="Embed" ProgID="Equation.DSMT4" ShapeID="_x0000_i1659" DrawAspect="Content" ObjectID="_1825765284" r:id="rId1243"/>
        </w:object>
      </w:r>
    </w:p>
    <w:p w:rsidR="00502623" w:rsidRPr="00502623" w:rsidRDefault="00502623" w:rsidP="0050262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lastRenderedPageBreak/>
        <w:t xml:space="preserve">Это доказательство будет проведено в предположении дифференцируемости </w:t>
      </w:r>
      <w:r w:rsidR="00F91E4E" w:rsidRPr="00F91E4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700" w:dyaOrig="440">
          <v:shape id="_x0000_i1660" type="#_x0000_t75" style="width:35.05pt;height:22.55pt" o:ole="">
            <v:imagedata r:id="rId1244" o:title=""/>
          </v:shape>
          <o:OLEObject Type="Embed" ProgID="Equation.DSMT4" ShapeID="_x0000_i1660" DrawAspect="Content" ObjectID="_1825765285" r:id="rId1245"/>
        </w:objec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и функции </w:t>
      </w:r>
      <w:r w:rsidR="00F91E4E" w:rsidRPr="00F91E4E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00" w:dyaOrig="400">
          <v:shape id="_x0000_i1661" type="#_x0000_t75" style="width:30.05pt;height:20.05pt" o:ole="">
            <v:imagedata r:id="rId1246" o:title=""/>
          </v:shape>
          <o:OLEObject Type="Embed" ProgID="Equation.DSMT4" ShapeID="_x0000_i1661" DrawAspect="Content" ObjectID="_1825765286" r:id="rId1247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502623" w:rsidRPr="00502623" w:rsidRDefault="00502623" w:rsidP="0050262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502623" w:rsidRPr="004012AC" w:rsidRDefault="00502623" w:rsidP="004012AC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>Рассмотрим сперва</w: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360" w:dyaOrig="320">
          <v:shape id="_x0000_i1662" type="#_x0000_t75" style="width:18.15pt;height:15.65pt" o:ole="">
            <v:imagedata r:id="rId1239" o:title=""/>
          </v:shape>
          <o:OLEObject Type="Embed" ProgID="Equation.DSMT4" ShapeID="_x0000_i1662" DrawAspect="Content" ObjectID="_1825765287" r:id="rId1248"/>
        </w:objec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502623">
        <w:rPr>
          <w:rFonts w:ascii="Times New Roman" w:hAnsi="Times New Roman" w:cs="Times New Roman"/>
          <w:noProof/>
          <w:sz w:val="32"/>
          <w:szCs w:val="32"/>
        </w:rPr>
        <w:t>при постоянной плотности</w: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60" w:dyaOrig="440">
          <v:shape id="_x0000_i1663" type="#_x0000_t75" style="width:63.25pt;height:22.55pt" o:ole="">
            <v:imagedata r:id="rId1249" o:title=""/>
          </v:shape>
          <o:OLEObject Type="Embed" ProgID="Equation.DSMT4" ShapeID="_x0000_i1663" DrawAspect="Content" ObjectID="_1825765288" r:id="rId1250"/>
        </w:object>
      </w:r>
    </w:p>
    <w:p w:rsidR="00502623" w:rsidRPr="00502623" w:rsidRDefault="00F91E4E" w:rsidP="00F91E4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91E4E">
        <w:rPr>
          <w:rFonts w:ascii="Times New Roman" w:hAnsi="Times New Roman" w:cs="Times New Roman"/>
          <w:noProof/>
          <w:position w:val="-52"/>
          <w:sz w:val="32"/>
          <w:szCs w:val="32"/>
          <w:lang w:val="en-US"/>
        </w:rPr>
        <w:object w:dxaOrig="5820" w:dyaOrig="1359">
          <v:shape id="_x0000_i1664" type="#_x0000_t75" style="width:291.15pt;height:68.25pt" o:ole="">
            <v:imagedata r:id="rId1251" o:title=""/>
          </v:shape>
          <o:OLEObject Type="Embed" ProgID="Equation.DSMT4" ShapeID="_x0000_i1664" DrawAspect="Content" ObjectID="_1825765289" r:id="rId1252"/>
        </w:object>
      </w:r>
    </w:p>
    <w:p w:rsidR="00502623" w:rsidRPr="00502623" w:rsidRDefault="00502623" w:rsidP="0050262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>и вспомогательный интеграл</w:t>
      </w:r>
    </w:p>
    <w:p w:rsidR="00502623" w:rsidRPr="00F91E4E" w:rsidRDefault="00F91E4E" w:rsidP="00F91E4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F91E4E">
        <w:rPr>
          <w:rFonts w:ascii="Times New Roman" w:hAnsi="Times New Roman" w:cs="Times New Roman"/>
          <w:noProof/>
          <w:position w:val="-52"/>
          <w:sz w:val="32"/>
          <w:szCs w:val="32"/>
          <w:lang w:val="en-US"/>
        </w:rPr>
        <w:object w:dxaOrig="5460" w:dyaOrig="1359">
          <v:shape id="_x0000_i1665" type="#_x0000_t75" style="width:272.95pt;height:68.25pt" o:ole="">
            <v:imagedata r:id="rId1253" o:title=""/>
          </v:shape>
          <o:OLEObject Type="Embed" ProgID="Equation.DSMT4" ShapeID="_x0000_i1665" DrawAspect="Content" ObjectID="_1825765290" r:id="rId1254"/>
        </w:object>
      </w:r>
      <w:r w:rsidRPr="00F91E4E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502623" w:rsidRPr="00502623" w:rsidRDefault="00502623" w:rsidP="0050262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являющийся, в силу сделанного выше замечания, непрерывной функцией в точках дуги </w:t>
      </w:r>
      <w:r w:rsidR="00F91E4E" w:rsidRPr="00F91E4E">
        <w:rPr>
          <w:rFonts w:ascii="Times New Roman" w:hAnsi="Times New Roman" w:cs="Times New Roman"/>
          <w:noProof/>
          <w:position w:val="-4"/>
          <w:sz w:val="32"/>
          <w:szCs w:val="32"/>
          <w:lang w:val="en-US"/>
        </w:rPr>
        <w:object w:dxaOrig="499" w:dyaOrig="300">
          <v:shape id="_x0000_i1666" type="#_x0000_t75" style="width:25.05pt;height:15.05pt" o:ole="">
            <v:imagedata r:id="rId1255" o:title=""/>
          </v:shape>
          <o:OLEObject Type="Embed" ProgID="Equation.DSMT4" ShapeID="_x0000_i1666" DrawAspect="Content" ObjectID="_1825765291" r:id="rId1256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1C0AD9" w:rsidRDefault="00502623" w:rsidP="00F91E4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502623">
        <w:rPr>
          <w:rFonts w:ascii="Times New Roman" w:hAnsi="Times New Roman" w:cs="Times New Roman"/>
          <w:noProof/>
          <w:sz w:val="32"/>
          <w:szCs w:val="32"/>
        </w:rPr>
        <w:t>Разность</w:t>
      </w:r>
      <w:r w:rsidR="00F91E4E" w:rsidRPr="00F91E4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F91E4E" w:rsidRPr="00F91E4E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1140" w:dyaOrig="440">
          <v:shape id="_x0000_i1667" type="#_x0000_t75" style="width:56.95pt;height:22.55pt" o:ole="">
            <v:imagedata r:id="rId1257" o:title=""/>
          </v:shape>
          <o:OLEObject Type="Embed" ProgID="Equation.DSMT4" ShapeID="_x0000_i1667" DrawAspect="Content" ObjectID="_1825765292" r:id="rId1258"/>
        </w:object>
      </w:r>
      <w:r w:rsidRPr="00502623">
        <w:rPr>
          <w:rFonts w:ascii="Times New Roman" w:hAnsi="Times New Roman" w:cs="Times New Roman"/>
          <w:noProof/>
          <w:sz w:val="32"/>
          <w:szCs w:val="32"/>
        </w:rPr>
        <w:t xml:space="preserve"> вычисляется непосредственно</w:t>
      </w:r>
    </w:p>
    <w:p w:rsidR="00DD571E" w:rsidRDefault="00DD571E" w:rsidP="00DD571E">
      <w:pPr>
        <w:spacing w:after="0" w:line="276" w:lineRule="auto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DD571E">
        <w:rPr>
          <w:rFonts w:ascii="Times New Roman" w:hAnsi="Times New Roman" w:cs="Times New Roman"/>
          <w:noProof/>
          <w:position w:val="-52"/>
          <w:sz w:val="32"/>
          <w:szCs w:val="32"/>
          <w:lang w:val="en-US"/>
        </w:rPr>
        <w:object w:dxaOrig="8919" w:dyaOrig="1359">
          <v:shape id="_x0000_i1668" type="#_x0000_t75" style="width:446.4pt;height:68.25pt" o:ole="">
            <v:imagedata r:id="rId1259" o:title=""/>
          </v:shape>
          <o:OLEObject Type="Embed" ProgID="Equation.DSMT4" ShapeID="_x0000_i1668" DrawAspect="Content" ObjectID="_1825765293" r:id="rId1260"/>
        </w:object>
      </w:r>
    </w:p>
    <w:p w:rsidR="00DD571E" w:rsidRPr="00DD571E" w:rsidRDefault="00DD571E" w:rsidP="00DD571E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DD571E">
        <w:rPr>
          <w:rFonts w:ascii="Times New Roman" w:hAnsi="Times New Roman" w:cs="Times New Roman"/>
          <w:noProof/>
          <w:position w:val="-98"/>
          <w:sz w:val="32"/>
          <w:szCs w:val="32"/>
          <w:lang w:val="en-US"/>
        </w:rPr>
        <w:object w:dxaOrig="6560" w:dyaOrig="1680">
          <v:shape id="_x0000_i1669" type="#_x0000_t75" style="width:327.45pt;height:83.9pt" o:ole="">
            <v:imagedata r:id="rId1261" o:title=""/>
          </v:shape>
          <o:OLEObject Type="Embed" ProgID="Equation.DSMT4" ShapeID="_x0000_i1669" DrawAspect="Content" ObjectID="_1825765294" r:id="rId1262"/>
        </w:object>
      </w:r>
      <w:r w:rsidRPr="000A4F10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DD571E" w:rsidRPr="00DD571E" w:rsidRDefault="00DD571E" w:rsidP="00DD571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DD571E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DD571E" w:rsidRDefault="00DD571E" w:rsidP="00DD571E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t xml:space="preserve">    </w:t>
      </w:r>
      <w:r w:rsidRPr="00DD571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140" w:dyaOrig="440">
          <v:shape id="_x0000_i1670" type="#_x0000_t75" style="width:56.95pt;height:22.55pt" o:ole="">
            <v:imagedata r:id="rId1263" o:title=""/>
          </v:shape>
          <o:OLEObject Type="Embed" ProgID="Equation.DSMT4" ShapeID="_x0000_i1670" DrawAspect="Content" ObjectID="_1825765295" r:id="rId1264"/>
        </w:object>
      </w:r>
      <w:r w:rsidRPr="000A4F10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   если    </w:t>
      </w:r>
      <w:r w:rsidRPr="000A4F10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DD571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00" w:dyaOrig="440">
          <v:shape id="_x0000_i1671" type="#_x0000_t75" style="width:60.1pt;height:22.55pt" o:ole="">
            <v:imagedata r:id="rId1265" o:title=""/>
          </v:shape>
          <o:OLEObject Type="Embed" ProgID="Equation.DSMT4" ShapeID="_x0000_i1671" DrawAspect="Content" ObjectID="_1825765296" r:id="rId1266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DD571E" w:rsidRDefault="00DD571E" w:rsidP="00DD571E">
      <w:pPr>
        <w:spacing w:after="0" w:line="276" w:lineRule="auto"/>
        <w:ind w:left="2127" w:firstLine="709"/>
        <w:rPr>
          <w:rFonts w:ascii="Times New Roman" w:hAnsi="Times New Roman" w:cs="Times New Roman"/>
          <w:noProof/>
          <w:sz w:val="32"/>
          <w:szCs w:val="32"/>
        </w:rPr>
      </w:pPr>
      <w:r w:rsidRPr="00DD571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900" w:dyaOrig="440">
          <v:shape id="_x0000_i1672" type="#_x0000_t75" style="width:45.1pt;height:22.55pt" o:ole="">
            <v:imagedata r:id="rId1267" o:title=""/>
          </v:shape>
          <o:OLEObject Type="Embed" ProgID="Equation.DSMT4" ShapeID="_x0000_i1672" DrawAspect="Content" ObjectID="_1825765297" r:id="rId1268"/>
        </w:object>
      </w:r>
      <w:r w:rsidRPr="000A4F10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>
        <w:rPr>
          <w:rFonts w:ascii="Times New Roman" w:hAnsi="Times New Roman" w:cs="Times New Roman"/>
          <w:noProof/>
          <w:sz w:val="32"/>
          <w:szCs w:val="32"/>
        </w:rPr>
        <w:tab/>
        <w:t xml:space="preserve"> если    </w:t>
      </w:r>
      <w:r w:rsidRPr="000A4F10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DD571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780" w:dyaOrig="440">
          <v:shape id="_x0000_i1673" type="#_x0000_t75" style="width:89.55pt;height:22.55pt" o:ole="">
            <v:imagedata r:id="rId1269" o:title=""/>
          </v:shape>
          <o:OLEObject Type="Embed" ProgID="Equation.DSMT4" ShapeID="_x0000_i1673" DrawAspect="Content" ObjectID="_1825765298" r:id="rId1270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E301A6" w:rsidRPr="00D008FE" w:rsidRDefault="00DD571E" w:rsidP="00DD571E">
      <w:pPr>
        <w:spacing w:after="0" w:line="276" w:lineRule="auto"/>
        <w:ind w:left="2127" w:firstLine="709"/>
        <w:rPr>
          <w:rFonts w:ascii="Times New Roman" w:hAnsi="Times New Roman" w:cs="Times New Roman"/>
          <w:noProof/>
          <w:sz w:val="32"/>
          <w:szCs w:val="32"/>
        </w:rPr>
      </w:pPr>
      <w:r w:rsidRPr="00DD571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140" w:dyaOrig="440">
          <v:shape id="_x0000_i1674" type="#_x0000_t75" style="width:56.95pt;height:22.55pt" o:ole="">
            <v:imagedata r:id="rId1271" o:title=""/>
          </v:shape>
          <o:OLEObject Type="Embed" ProgID="Equation.DSMT4" ShapeID="_x0000_i1674" DrawAspect="Content" ObjectID="_1825765299" r:id="rId1272"/>
        </w:object>
      </w:r>
      <w:r w:rsidRPr="000A4F10">
        <w:rPr>
          <w:rFonts w:ascii="Times New Roman" w:hAnsi="Times New Roman" w:cs="Times New Roman"/>
          <w:noProof/>
          <w:sz w:val="32"/>
          <w:szCs w:val="32"/>
        </w:rPr>
        <w:t>,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>
        <w:rPr>
          <w:rFonts w:ascii="Times New Roman" w:hAnsi="Times New Roman" w:cs="Times New Roman"/>
          <w:noProof/>
          <w:sz w:val="32"/>
          <w:szCs w:val="32"/>
        </w:rPr>
        <w:tab/>
        <w:t xml:space="preserve"> если    </w:t>
      </w:r>
      <w:r w:rsidRPr="000A4F10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 w:rsidRPr="00DD571E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180" w:dyaOrig="440">
          <v:shape id="_x0000_i1675" type="#_x0000_t75" style="width:59.5pt;height:22.55pt" o:ole="">
            <v:imagedata r:id="rId1273" o:title=""/>
          </v:shape>
          <o:OLEObject Type="Embed" ProgID="Equation.DSMT4" ShapeID="_x0000_i1675" DrawAspect="Content" ObjectID="_1825765300" r:id="rId1274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0A4F10" w:rsidRPr="000A4F10" w:rsidRDefault="000A4F10" w:rsidP="000A4F10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A4F10">
        <w:rPr>
          <w:rFonts w:ascii="Times New Roman" w:hAnsi="Times New Roman" w:cs="Times New Roman"/>
          <w:noProof/>
          <w:sz w:val="32"/>
          <w:szCs w:val="32"/>
        </w:rPr>
        <w:t>При</w: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440" w:dyaOrig="440">
          <v:shape id="_x0000_i1676" type="#_x0000_t75" style="width:1in;height:22.55pt" o:ole="">
            <v:imagedata r:id="rId1275" o:title=""/>
          </v:shape>
          <o:OLEObject Type="Embed" ProgID="Equation.DSMT4" ShapeID="_x0000_i1676" DrawAspect="Content" ObjectID="_1825765301" r:id="rId1276"/>
        </w:object>
      </w:r>
      <w:r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sz w:val="32"/>
          <w:szCs w:val="32"/>
        </w:rPr>
        <w:t>мы получаем:</w:t>
      </w:r>
    </w:p>
    <w:p w:rsidR="000A4F10" w:rsidRDefault="002C1AC7" w:rsidP="000A4F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0A4F10">
        <w:rPr>
          <w:rFonts w:ascii="Times New Roman" w:hAnsi="Times New Roman" w:cs="Times New Roman"/>
          <w:noProof/>
          <w:position w:val="-24"/>
          <w:sz w:val="32"/>
          <w:szCs w:val="32"/>
          <w:lang w:val="en-US"/>
        </w:rPr>
        <w:object w:dxaOrig="7160" w:dyaOrig="639">
          <v:shape id="_x0000_i1677" type="#_x0000_t75" style="width:357.5pt;height:31.95pt" o:ole="">
            <v:imagedata r:id="rId1277" o:title=""/>
          </v:shape>
          <o:OLEObject Type="Embed" ProgID="Equation.DSMT4" ShapeID="_x0000_i1677" DrawAspect="Content" ObjectID="_1825765302" r:id="rId1278"/>
        </w:object>
      </w:r>
    </w:p>
    <w:p w:rsidR="002C1AC7" w:rsidRDefault="002C1AC7" w:rsidP="002C1AC7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2C1AC7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3420" w:dyaOrig="1080">
          <v:shape id="_x0000_i1678" type="#_x0000_t75" style="width:170.9pt;height:53.85pt" o:ole="">
            <v:imagedata r:id="rId1279" o:title=""/>
          </v:shape>
          <o:OLEObject Type="Embed" ProgID="Equation.DSMT4" ShapeID="_x0000_i1678" DrawAspect="Content" ObjectID="_1825765303" r:id="rId1280"/>
        </w:object>
      </w:r>
      <w:r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0A4F10" w:rsidRDefault="000A4F10" w:rsidP="000A4F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A4F10">
        <w:rPr>
          <w:rFonts w:ascii="Times New Roman" w:hAnsi="Times New Roman" w:cs="Times New Roman"/>
          <w:noProof/>
          <w:sz w:val="32"/>
          <w:szCs w:val="32"/>
        </w:rPr>
        <w:lastRenderedPageBreak/>
        <w:t>В</w:t>
      </w:r>
      <w:r w:rsidRPr="002C1AC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sz w:val="32"/>
          <w:szCs w:val="32"/>
        </w:rPr>
        <w:t>силу</w:t>
      </w:r>
      <w:r w:rsidRPr="002C1AC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sz w:val="32"/>
          <w:szCs w:val="32"/>
        </w:rPr>
        <w:t>непрерывности</w:t>
      </w:r>
      <w:r w:rsidR="002C1AC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2C1AC7" w:rsidRPr="002C1AC7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279" w:dyaOrig="400">
          <v:shape id="_x0000_i1679" type="#_x0000_t75" style="width:13.75pt;height:20.05pt" o:ole="">
            <v:imagedata r:id="rId1281" o:title=""/>
          </v:shape>
          <o:OLEObject Type="Embed" ProgID="Equation.DSMT4" ShapeID="_x0000_i1679" DrawAspect="Content" ObjectID="_1825765304" r:id="rId1282"/>
        </w:object>
      </w:r>
      <w:r w:rsidRPr="002C1AC7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sz w:val="32"/>
          <w:szCs w:val="32"/>
        </w:rPr>
        <w:t>имеем</w:t>
      </w:r>
      <w:r w:rsidRPr="002C1AC7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0A4F10" w:rsidRPr="00E078AA" w:rsidRDefault="002C1AC7" w:rsidP="002C1AC7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C1AC7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3300" w:dyaOrig="499">
          <v:shape id="_x0000_i1680" type="#_x0000_t75" style="width:165.3pt;height:25.05pt" o:ole="">
            <v:imagedata r:id="rId1283" o:title=""/>
          </v:shape>
          <o:OLEObject Type="Embed" ProgID="Equation.DSMT4" ShapeID="_x0000_i1680" DrawAspect="Content" ObjectID="_1825765305" r:id="rId1284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0A4F10" w:rsidRPr="00F355BE" w:rsidRDefault="000A4F10" w:rsidP="000A4F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A4F10">
        <w:rPr>
          <w:rFonts w:ascii="Times New Roman" w:hAnsi="Times New Roman" w:cs="Times New Roman"/>
          <w:noProof/>
          <w:sz w:val="32"/>
          <w:szCs w:val="32"/>
        </w:rPr>
        <w:t>Таким</w: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sz w:val="32"/>
          <w:szCs w:val="32"/>
        </w:rPr>
        <w:t>образом</w:t>
      </w:r>
      <w:r w:rsidRPr="00F355BE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0A4F10" w:rsidRPr="000A4F10" w:rsidRDefault="00F355BE" w:rsidP="002C1AC7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C1AC7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3920" w:dyaOrig="540">
          <v:shape id="_x0000_i1681" type="#_x0000_t75" style="width:195.95pt;height:26.9pt" o:ole="">
            <v:imagedata r:id="rId1285" o:title=""/>
          </v:shape>
          <o:OLEObject Type="Embed" ProgID="Equation.DSMT4" ShapeID="_x0000_i1681" DrawAspect="Content" ObjectID="_1825765306" r:id="rId1286"/>
        </w:object>
      </w:r>
      <w:r w:rsidR="002C1AC7" w:rsidRPr="00F355BE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0A4F10" w:rsidRPr="000A4F10" w:rsidRDefault="000A4F10" w:rsidP="000A4F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A4F10">
        <w:rPr>
          <w:rFonts w:ascii="Times New Roman" w:hAnsi="Times New Roman" w:cs="Times New Roman"/>
          <w:noProof/>
          <w:sz w:val="32"/>
          <w:szCs w:val="32"/>
        </w:rPr>
        <w:t xml:space="preserve">Если </w:t>
      </w:r>
      <w:r w:rsidR="002C1AC7" w:rsidRPr="002C1AC7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00" w:dyaOrig="400">
          <v:shape id="_x0000_i1682" type="#_x0000_t75" style="width:30.05pt;height:20.05pt" o:ole="">
            <v:imagedata r:id="rId1287" o:title=""/>
          </v:shape>
          <o:OLEObject Type="Embed" ProgID="Equation.DSMT4" ShapeID="_x0000_i1682" DrawAspect="Content" ObjectID="_1825765307" r:id="rId1288"/>
        </w:object>
      </w:r>
      <w:r w:rsidR="002C1AC7" w:rsidRPr="00F355BE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0A4F10">
        <w:rPr>
          <w:rFonts w:ascii="Times New Roman" w:hAnsi="Times New Roman" w:cs="Times New Roman"/>
          <w:noProof/>
          <w:sz w:val="32"/>
          <w:szCs w:val="32"/>
        </w:rPr>
        <w:t>не постоянна, то</w:t>
      </w:r>
    </w:p>
    <w:p w:rsidR="000A4F10" w:rsidRPr="000A4F10" w:rsidRDefault="002C1AC7" w:rsidP="002C1AC7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C1AC7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3440" w:dyaOrig="499">
          <v:shape id="_x0000_i1683" type="#_x0000_t75" style="width:172.8pt;height:25.05pt" o:ole="">
            <v:imagedata r:id="rId1289" o:title=""/>
          </v:shape>
          <o:OLEObject Type="Embed" ProgID="Equation.DSMT4" ShapeID="_x0000_i1683" DrawAspect="Content" ObjectID="_1825765308" r:id="rId1290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0A4F10" w:rsidRPr="000A4F10" w:rsidRDefault="000A4F10" w:rsidP="000A4F10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0A4F10">
        <w:rPr>
          <w:rFonts w:ascii="Times New Roman" w:hAnsi="Times New Roman" w:cs="Times New Roman"/>
          <w:noProof/>
          <w:sz w:val="32"/>
          <w:szCs w:val="32"/>
        </w:rPr>
        <w:t>где</w:t>
      </w:r>
    </w:p>
    <w:p w:rsidR="00DD571E" w:rsidRPr="00F355BE" w:rsidRDefault="002C1AC7" w:rsidP="002C1AC7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2C1AC7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7260" w:dyaOrig="1500">
          <v:shape id="_x0000_i1684" type="#_x0000_t75" style="width:363.15pt;height:75.15pt" o:ole="">
            <v:imagedata r:id="rId1291" o:title=""/>
          </v:shape>
          <o:OLEObject Type="Embed" ProgID="Equation.DSMT4" ShapeID="_x0000_i1684" DrawAspect="Content" ObjectID="_1825765309" r:id="rId1292"/>
        </w:object>
      </w:r>
      <w:r w:rsidR="00F355BE" w:rsidRPr="00F355BE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355BE" w:rsidRPr="00F355BE" w:rsidRDefault="00F355BE" w:rsidP="00F355BE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В силу сделанных предположений о дифференцируемости функции </w:t>
      </w:r>
      <w:r w:rsidR="00B61412" w:rsidRPr="002C1AC7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00" w:dyaOrig="400">
          <v:shape id="_x0000_i1685" type="#_x0000_t75" style="width:30.05pt;height:20.05pt" o:ole="">
            <v:imagedata r:id="rId1287" o:title=""/>
          </v:shape>
          <o:OLEObject Type="Embed" ProgID="Equation.DSMT4" ShapeID="_x0000_i1685" DrawAspect="Content" ObjectID="_1825765310" r:id="rId1293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этот интеграл имеет такую же особенность при </w:t>
      </w:r>
      <w:r w:rsidR="00B61412" w:rsidRPr="00B61412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639" w:dyaOrig="279">
          <v:shape id="_x0000_i1686" type="#_x0000_t75" style="width:31.95pt;height:13.75pt" o:ole="">
            <v:imagedata r:id="rId1294" o:title=""/>
          </v:shape>
          <o:OLEObject Type="Embed" ProgID="Equation.DSMT4" ShapeID="_x0000_i1686" DrawAspect="Content" ObjectID="_1825765311" r:id="rId1295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, как и </w:t>
      </w:r>
      <w:r w:rsidR="00B61412" w:rsidRPr="00B61412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279" w:dyaOrig="320">
          <v:shape id="_x0000_i1687" type="#_x0000_t75" style="width:13.75pt;height:15.65pt" o:ole="">
            <v:imagedata r:id="rId1296" o:title=""/>
          </v:shape>
          <o:OLEObject Type="Embed" ProgID="Equation.DSMT4" ShapeID="_x0000_i1687" DrawAspect="Content" ObjectID="_1825765312" r:id="rId1297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>, сходится равномерно и является непрерывной функцией на кривой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61412" w:rsidRPr="00B61412">
        <w:rPr>
          <w:rFonts w:ascii="Times New Roman" w:hAnsi="Times New Roman" w:cs="Times New Roman"/>
          <w:noProof/>
          <w:position w:val="-4"/>
          <w:sz w:val="32"/>
          <w:szCs w:val="32"/>
          <w:lang w:val="en-US"/>
        </w:rPr>
        <w:object w:dxaOrig="499" w:dyaOrig="300">
          <v:shape id="_x0000_i1688" type="#_x0000_t75" style="width:25.05pt;height:15.05pt" o:ole="">
            <v:imagedata r:id="rId1298" o:title=""/>
          </v:shape>
          <o:OLEObject Type="Embed" ProgID="Equation.DSMT4" ShapeID="_x0000_i1688" DrawAspect="Content" ObjectID="_1825765313" r:id="rId1299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>. Таким образом, предел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61412" w:rsidRPr="002C1AC7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960" w:dyaOrig="400">
          <v:shape id="_x0000_i1689" type="#_x0000_t75" style="width:48.2pt;height:20.05pt" o:ole="">
            <v:imagedata r:id="rId1300" o:title=""/>
          </v:shape>
          <o:OLEObject Type="Embed" ProgID="Equation.DSMT4" ShapeID="_x0000_i1689" DrawAspect="Content" ObjectID="_1825765314" r:id="rId1301"/>
        </w:object>
      </w:r>
      <w:r w:rsidR="00B61412" w:rsidRPr="00E078AA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при </w:t>
      </w:r>
      <w:r w:rsidR="00B61412" w:rsidRPr="00B61412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320" w:dyaOrig="440">
          <v:shape id="_x0000_i1690" type="#_x0000_t75" style="width:65.75pt;height:22.55pt" o:ole="">
            <v:imagedata r:id="rId1302" o:title=""/>
          </v:shape>
          <o:OLEObject Type="Embed" ProgID="Equation.DSMT4" ShapeID="_x0000_i1690" DrawAspect="Content" ObjectID="_1825765315" r:id="rId1303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равен</w:t>
      </w:r>
    </w:p>
    <w:p w:rsidR="00F355BE" w:rsidRPr="00F355BE" w:rsidRDefault="00B61412" w:rsidP="00B614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61412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3660" w:dyaOrig="540">
          <v:shape id="_x0000_i1691" type="#_x0000_t75" style="width:182.8pt;height:26.9pt" o:ole="">
            <v:imagedata r:id="rId1304" o:title=""/>
          </v:shape>
          <o:OLEObject Type="Embed" ProgID="Equation.DSMT4" ShapeID="_x0000_i1691" DrawAspect="Content" ObjectID="_1825765316" r:id="rId1305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F355BE" w:rsidRP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>что и требовалось доказать.</w:t>
      </w:r>
    </w:p>
    <w:p w:rsidR="00F355BE" w:rsidRPr="00F355BE" w:rsidRDefault="00F355BE" w:rsidP="00B6141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>Нетрудно убедиться, что производная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61412" w:rsidRPr="00B61412">
        <w:rPr>
          <w:rFonts w:ascii="Times New Roman" w:hAnsi="Times New Roman" w:cs="Times New Roman"/>
          <w:noProof/>
          <w:position w:val="-30"/>
          <w:sz w:val="32"/>
          <w:szCs w:val="32"/>
          <w:lang w:val="en-US"/>
        </w:rPr>
        <w:object w:dxaOrig="1140" w:dyaOrig="800">
          <v:shape id="_x0000_i1692" type="#_x0000_t75" style="width:56.95pt;height:40.05pt" o:ole="">
            <v:imagedata r:id="rId1306" o:title=""/>
          </v:shape>
          <o:OLEObject Type="Embed" ProgID="Equation.DSMT4" ShapeID="_x0000_i1692" DrawAspect="Content" ObjectID="_1825765317" r:id="rId1307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>, подобно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61412" w:rsidRPr="002C1AC7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960" w:dyaOrig="400">
          <v:shape id="_x0000_i1693" type="#_x0000_t75" style="width:48.2pt;height:20.05pt" o:ole="">
            <v:imagedata r:id="rId1300" o:title=""/>
          </v:shape>
          <o:OLEObject Type="Embed" ProgID="Equation.DSMT4" ShapeID="_x0000_i1693" DrawAspect="Content" ObjectID="_1825765318" r:id="rId1308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>,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разрывна при </w:t>
      </w:r>
      <w:r w:rsidR="00B61412" w:rsidRPr="00B61412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840" w:dyaOrig="440">
          <v:shape id="_x0000_i1694" type="#_x0000_t75" style="width:41.95pt;height:22.55pt" o:ole="">
            <v:imagedata r:id="rId1309" o:title=""/>
          </v:shape>
          <o:OLEObject Type="Embed" ProgID="Equation.DSMT4" ShapeID="_x0000_i1694" DrawAspect="Content" ObjectID="_1825765319" r:id="rId1310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>. Эта производная равна</w:t>
      </w:r>
    </w:p>
    <w:p w:rsidR="00F355BE" w:rsidRPr="00F355BE" w:rsidRDefault="00B61412" w:rsidP="00B614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61412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5860" w:dyaOrig="1300">
          <v:shape id="_x0000_i1695" type="#_x0000_t75" style="width:293pt;height:64.5pt" o:ole="">
            <v:imagedata r:id="rId1311" o:title=""/>
          </v:shape>
          <o:OLEObject Type="Embed" ProgID="Equation.DSMT4" ShapeID="_x0000_i1695" DrawAspect="Content" ObjectID="_1825765320" r:id="rId1312"/>
        </w:object>
      </w:r>
    </w:p>
    <w:p w:rsidR="00F355BE" w:rsidRP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>и равна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61412" w:rsidRPr="002C1AC7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140" w:dyaOrig="400">
          <v:shape id="_x0000_i1696" type="#_x0000_t75" style="width:56.95pt;height:20.05pt" o:ole="">
            <v:imagedata r:id="rId1313" o:title=""/>
          </v:shape>
          <o:OLEObject Type="Embed" ProgID="Equation.DSMT4" ShapeID="_x0000_i1696" DrawAspect="Content" ObjectID="_1825765321" r:id="rId1314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с плотностью</w:t>
      </w:r>
    </w:p>
    <w:p w:rsidR="00F355BE" w:rsidRPr="004012AC" w:rsidRDefault="00B61412" w:rsidP="00B614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61412">
        <w:rPr>
          <w:rFonts w:ascii="Times New Roman" w:hAnsi="Times New Roman" w:cs="Times New Roman"/>
          <w:noProof/>
          <w:position w:val="-30"/>
          <w:sz w:val="32"/>
          <w:szCs w:val="32"/>
          <w:lang w:val="en-US"/>
        </w:rPr>
        <w:object w:dxaOrig="1440" w:dyaOrig="800">
          <v:shape id="_x0000_i1697" type="#_x0000_t75" style="width:1in;height:40.05pt" o:ole="">
            <v:imagedata r:id="rId1315" o:title=""/>
          </v:shape>
          <o:OLEObject Type="Embed" ProgID="Equation.DSMT4" ShapeID="_x0000_i1697" DrawAspect="Content" ObjectID="_1825765322" r:id="rId1316"/>
        </w:object>
      </w:r>
      <w:r w:rsidR="004012AC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355BE" w:rsidRP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>Отсюда следует, что</w:t>
      </w:r>
    </w:p>
    <w:p w:rsidR="00F355BE" w:rsidRPr="00F355BE" w:rsidRDefault="00B61412" w:rsidP="00B614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61412">
        <w:rPr>
          <w:rFonts w:ascii="Times New Roman" w:hAnsi="Times New Roman" w:cs="Times New Roman"/>
          <w:noProof/>
          <w:position w:val="-30"/>
          <w:sz w:val="32"/>
          <w:szCs w:val="32"/>
          <w:lang w:val="en-US"/>
        </w:rPr>
        <w:object w:dxaOrig="4120" w:dyaOrig="800">
          <v:shape id="_x0000_i1698" type="#_x0000_t75" style="width:206pt;height:40.05pt" o:ole="">
            <v:imagedata r:id="rId1317" o:title=""/>
          </v:shape>
          <o:OLEObject Type="Embed" ProgID="Equation.DSMT4" ShapeID="_x0000_i1698" DrawAspect="Content" ObjectID="_1825765323" r:id="rId1318"/>
        </w:object>
      </w:r>
      <w:r w:rsidRPr="00B61412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F355BE" w:rsidRP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>где интеграл</w:t>
      </w:r>
    </w:p>
    <w:p w:rsidR="00F355BE" w:rsidRPr="00F355BE" w:rsidRDefault="00B61412" w:rsidP="00B614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61412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6880" w:dyaOrig="1300">
          <v:shape id="_x0000_i1699" type="#_x0000_t75" style="width:344.35pt;height:64.5pt" o:ole="">
            <v:imagedata r:id="rId1319" o:title=""/>
          </v:shape>
          <o:OLEObject Type="Embed" ProgID="Equation.DSMT4" ShapeID="_x0000_i1699" DrawAspect="Content" ObjectID="_1825765324" r:id="rId1320"/>
        </w:object>
      </w:r>
    </w:p>
    <w:p w:rsidR="00F355BE" w:rsidRP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F355BE" w:rsidRP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равен полусумме производных </w:t>
      </w:r>
      <w:r w:rsidR="00B61412" w:rsidRPr="00B61412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279" w:dyaOrig="320">
          <v:shape id="_x0000_i1700" type="#_x0000_t75" style="width:13.75pt;height:15.65pt" o:ole="">
            <v:imagedata r:id="rId1321" o:title=""/>
          </v:shape>
          <o:OLEObject Type="Embed" ProgID="Equation.DSMT4" ShapeID="_x0000_i1700" DrawAspect="Content" ObjectID="_1825765325" r:id="rId1322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в точке </w:t>
      </w:r>
      <w:r w:rsidR="00B61412" w:rsidRPr="00B61412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340" w:dyaOrig="440">
          <v:shape id="_x0000_i1701" type="#_x0000_t75" style="width:17.55pt;height:22.55pt" o:ole="">
            <v:imagedata r:id="rId1323" o:title=""/>
          </v:shape>
          <o:OLEObject Type="Embed" ProgID="Equation.DSMT4" ShapeID="_x0000_i1701" DrawAspect="Content" ObjectID="_1825765326" r:id="rId1324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справа и слева:</w:t>
      </w:r>
    </w:p>
    <w:p w:rsidR="00F355BE" w:rsidRPr="00F355BE" w:rsidRDefault="00B61412" w:rsidP="00B61412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B61412">
        <w:rPr>
          <w:rFonts w:ascii="Times New Roman" w:hAnsi="Times New Roman" w:cs="Times New Roman"/>
          <w:noProof/>
          <w:position w:val="-36"/>
          <w:sz w:val="32"/>
          <w:szCs w:val="32"/>
          <w:lang w:val="en-US"/>
        </w:rPr>
        <w:object w:dxaOrig="4260" w:dyaOrig="880">
          <v:shape id="_x0000_i1702" type="#_x0000_t75" style="width:212.85pt;height:43.85pt" o:ole="">
            <v:imagedata r:id="rId1325" o:title=""/>
          </v:shape>
          <o:OLEObject Type="Embed" ProgID="Equation.DSMT4" ShapeID="_x0000_i1702" DrawAspect="Content" ObjectID="_1825765327" r:id="rId1326"/>
        </w:object>
      </w:r>
      <w:r w:rsidRPr="00EB6A92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F355BE" w:rsidRDefault="00F355BE" w:rsidP="00F355BE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F355BE">
        <w:rPr>
          <w:rFonts w:ascii="Times New Roman" w:hAnsi="Times New Roman" w:cs="Times New Roman"/>
          <w:noProof/>
          <w:sz w:val="32"/>
          <w:szCs w:val="32"/>
        </w:rPr>
        <w:t>Отметим, что функция</w:t>
      </w:r>
      <w:r w:rsidR="00B61412" w:rsidRPr="00B61412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B61412" w:rsidRPr="00B61412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880" w:dyaOrig="400">
          <v:shape id="_x0000_i1703" type="#_x0000_t75" style="width:43.85pt;height:20.05pt" o:ole="">
            <v:imagedata r:id="rId1327" o:title=""/>
          </v:shape>
          <o:OLEObject Type="Embed" ProgID="Equation.DSMT4" ShapeID="_x0000_i1703" DrawAspect="Content" ObjectID="_1825765328" r:id="rId1328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в самой точке </w:t>
      </w:r>
      <w:r w:rsidR="00B61412" w:rsidRPr="00B61412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340" w:dyaOrig="440">
          <v:shape id="_x0000_i1704" type="#_x0000_t75" style="width:17.55pt;height:22.55pt" o:ole="">
            <v:imagedata r:id="rId1323" o:title=""/>
          </v:shape>
          <o:OLEObject Type="Embed" ProgID="Equation.DSMT4" ShapeID="_x0000_i1704" DrawAspect="Content" ObjectID="_1825765329" r:id="rId1329"/>
        </w:object>
      </w:r>
      <w:r w:rsidRPr="00F355BE">
        <w:rPr>
          <w:rFonts w:ascii="Times New Roman" w:hAnsi="Times New Roman" w:cs="Times New Roman"/>
          <w:noProof/>
          <w:sz w:val="32"/>
          <w:szCs w:val="32"/>
        </w:rPr>
        <w:t xml:space="preserve"> не имеет производной.</w:t>
      </w:r>
    </w:p>
    <w:p w:rsidR="00963E2D" w:rsidRPr="00963E2D" w:rsidRDefault="00963E2D" w:rsidP="00963E2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На этом мы заканчиваем исследование потенциалов вдоль </w:t>
      </w:r>
      <w:r w:rsidRPr="00963E2D">
        <w:rPr>
          <w:rFonts w:ascii="Times New Roman" w:hAnsi="Times New Roman" w:cs="Times New Roman"/>
          <w:noProof/>
          <w:position w:val="-6"/>
          <w:sz w:val="32"/>
          <w:szCs w:val="32"/>
          <w:lang w:val="en-US"/>
        </w:rPr>
        <w:object w:dxaOrig="540" w:dyaOrig="320">
          <v:shape id="_x0000_i1705" type="#_x0000_t75" style="width:26.9pt;height:15.65pt" o:ole="">
            <v:imagedata r:id="rId1330" o:title=""/>
          </v:shape>
          <o:OLEObject Type="Embed" ProgID="Equation.DSMT4" ShapeID="_x0000_i1705" DrawAspect="Content" ObjectID="_1825765330" r:id="rId1331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Свойства потенциалов вдоль кривой  </w:t>
      </w:r>
      <w:r w:rsidRPr="00B61412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520" w:dyaOrig="380">
          <v:shape id="_x0000_i1706" type="#_x0000_t75" style="width:26.3pt;height:18.8pt" o:ole="">
            <v:imagedata r:id="rId1332" o:title=""/>
          </v:shape>
          <o:OLEObject Type="Embed" ProgID="Equation.DSMT4" ShapeID="_x0000_i1706" DrawAspect="Content" ObjectID="_1825765331" r:id="rId1333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совершенно аналогичны.</w:t>
      </w:r>
    </w:p>
    <w:p w:rsidR="00963E2D" w:rsidRPr="00963E2D" w:rsidRDefault="00963E2D" w:rsidP="00963E2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b/>
          <w:noProof/>
          <w:sz w:val="32"/>
          <w:szCs w:val="32"/>
        </w:rPr>
        <w:t>2. Решение краевых задач.</w: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Тепловые потенциалы являются удобным аналитическим аппаратом для решения краевых задач.</w:t>
      </w:r>
    </w:p>
    <w:p w:rsidR="00963E2D" w:rsidRPr="00963E2D" w:rsidRDefault="00963E2D" w:rsidP="00963E2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Рассмотрим сперва первую краевую задачу для полуограниченной области </w:t>
      </w:r>
      <w:r w:rsidRPr="00B61412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100" w:dyaOrig="400">
          <v:shape id="_x0000_i1707" type="#_x0000_t75" style="width:54.45pt;height:20.05pt" o:ole="">
            <v:imagedata r:id="rId1334" o:title=""/>
          </v:shape>
          <o:OLEObject Type="Embed" ProgID="Equation.DSMT4" ShapeID="_x0000_i1707" DrawAspect="Content" ObjectID="_1825765332" r:id="rId1335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:</w:t>
      </w:r>
    </w:p>
    <w:p w:rsidR="00963E2D" w:rsidRPr="004012AC" w:rsidRDefault="00963E2D" w:rsidP="00963E2D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4012AC">
        <w:rPr>
          <w:rFonts w:ascii="Times New Roman" w:hAnsi="Times New Roman" w:cs="Times New Roman"/>
          <w:i/>
          <w:noProof/>
          <w:sz w:val="32"/>
          <w:szCs w:val="32"/>
        </w:rPr>
        <w:t>найти решение уравнения</w:t>
      </w:r>
    </w:p>
    <w:p w:rsidR="00963E2D" w:rsidRPr="00963E2D" w:rsidRDefault="00963E2D" w:rsidP="00963E2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359" w:dyaOrig="520">
          <v:shape id="_x0000_i1708" type="#_x0000_t75" style="width:68.25pt;height:26.3pt" o:ole="">
            <v:imagedata r:id="rId1336" o:title=""/>
          </v:shape>
          <o:OLEObject Type="Embed" ProgID="Equation.DSMT4" ShapeID="_x0000_i1708" DrawAspect="Content" ObjectID="_1825765333" r:id="rId1337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 xml:space="preserve">  </w:t>
      </w:r>
      <w:r>
        <w:rPr>
          <w:rFonts w:ascii="Times New Roman" w:hAnsi="Times New Roman" w:cs="Times New Roman"/>
          <w:noProof/>
          <w:sz w:val="32"/>
          <w:szCs w:val="32"/>
        </w:rPr>
        <w:t xml:space="preserve">при  </w:t>
      </w:r>
      <w:r w:rsidR="004012AC" w:rsidRPr="00963E2D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2240" w:dyaOrig="440">
          <v:shape id="_x0000_i1709" type="#_x0000_t75" style="width:112.05pt;height:22.55pt" o:ole="">
            <v:imagedata r:id="rId1338" o:title=""/>
          </v:shape>
          <o:OLEObject Type="Embed" ProgID="Equation.DSMT4" ShapeID="_x0000_i1709" DrawAspect="Content" ObjectID="_1825765334" r:id="rId1339"/>
        </w:object>
      </w:r>
      <w:r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963E2D" w:rsidRPr="004012AC" w:rsidRDefault="00963E2D" w:rsidP="00963E2D">
      <w:pPr>
        <w:spacing w:after="0" w:line="276" w:lineRule="auto"/>
        <w:jc w:val="both"/>
        <w:rPr>
          <w:rFonts w:ascii="Times New Roman" w:hAnsi="Times New Roman" w:cs="Times New Roman"/>
          <w:i/>
          <w:noProof/>
          <w:sz w:val="32"/>
          <w:szCs w:val="32"/>
        </w:rPr>
      </w:pPr>
      <w:r w:rsidRPr="004012AC">
        <w:rPr>
          <w:rFonts w:ascii="Times New Roman" w:hAnsi="Times New Roman" w:cs="Times New Roman"/>
          <w:i/>
          <w:noProof/>
          <w:sz w:val="32"/>
          <w:szCs w:val="32"/>
        </w:rPr>
        <w:t>удовлетворяющее условиям</w:t>
      </w:r>
    </w:p>
    <w:p w:rsidR="00963E2D" w:rsidRPr="00963E2D" w:rsidRDefault="00963E2D" w:rsidP="00963E2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3620" w:dyaOrig="480">
          <v:shape id="_x0000_i1710" type="#_x0000_t75" style="width:181.55pt;height:23.8pt" o:ole="">
            <v:imagedata r:id="rId1340" o:title=""/>
          </v:shape>
          <o:OLEObject Type="Embed" ProgID="Equation.DSMT4" ShapeID="_x0000_i1710" DrawAspect="Content" ObjectID="_1825765335" r:id="rId1341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;</w:t>
      </w:r>
    </w:p>
    <w:p w:rsidR="00963E2D" w:rsidRPr="00963E2D" w:rsidRDefault="00963E2D" w:rsidP="00963E2D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3180" w:dyaOrig="480">
          <v:shape id="_x0000_i1711" type="#_x0000_t75" style="width:159.05pt;height:23.8pt" o:ole="">
            <v:imagedata r:id="rId1342" o:title=""/>
          </v:shape>
          <o:OLEObject Type="Embed" ProgID="Equation.DSMT4" ShapeID="_x0000_i1711" DrawAspect="Content" ObjectID="_1825765336" r:id="rId1343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63E2D" w:rsidRPr="00963E2D" w:rsidRDefault="00963E2D" w:rsidP="00963E2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Без ограничения общности можно считать, что </w:t>
      </w:r>
      <w:r w:rsidRPr="00963E2D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120" w:dyaOrig="400">
          <v:shape id="_x0000_i1712" type="#_x0000_t75" style="width:56.35pt;height:20.05pt" o:ole="">
            <v:imagedata r:id="rId1344" o:title=""/>
          </v:shape>
          <o:OLEObject Type="Embed" ProgID="Equation.DSMT4" ShapeID="_x0000_i1712" DrawAspect="Content" ObjectID="_1825765337" r:id="rId1345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, так как, беря разность между </w:t>
      </w:r>
      <w:r w:rsidRPr="00963E2D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840" w:dyaOrig="400">
          <v:shape id="_x0000_i1713" type="#_x0000_t75" style="width:41.95pt;height:20.05pt" o:ole="">
            <v:imagedata r:id="rId1346" o:title=""/>
          </v:shape>
          <o:OLEObject Type="Embed" ProgID="Equation.DSMT4" ShapeID="_x0000_i1713" DrawAspect="Content" ObjectID="_1825765338" r:id="rId1347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и произвольным решением уравнения теплопроводности </w:t>
      </w:r>
      <w:r w:rsidRPr="00963E2D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820" w:dyaOrig="400">
          <v:shape id="_x0000_i1714" type="#_x0000_t75" style="width:41.3pt;height:20.05pt" o:ole="">
            <v:imagedata r:id="rId1348" o:title=""/>
          </v:shape>
          <o:OLEObject Type="Embed" ProgID="Equation.DSMT4" ShapeID="_x0000_i1714" DrawAspect="Content" ObjectID="_1825765339" r:id="rId1349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, удовлетворяющим тому же начальному условию, получим новую функцию, для которой </w:t>
      </w:r>
      <w:r w:rsidRPr="00963E2D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120" w:dyaOrig="400">
          <v:shape id="_x0000_i1715" type="#_x0000_t75" style="width:56.35pt;height:20.05pt" o:ole="">
            <v:imagedata r:id="rId1344" o:title=""/>
          </v:shape>
          <o:OLEObject Type="Embed" ProgID="Equation.DSMT4" ShapeID="_x0000_i1715" DrawAspect="Content" ObjectID="_1825765340" r:id="rId1350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, а граничное значение по-прежнему будет известно.</w:t>
      </w:r>
    </w:p>
    <w:p w:rsidR="00963E2D" w:rsidRPr="00963E2D" w:rsidRDefault="00963E2D" w:rsidP="00963E2D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>Предполагая, что приведение к нулевому начальному условию уже сделано, представим решение в виде</w:t>
      </w:r>
    </w:p>
    <w:p w:rsidR="00963E2D" w:rsidRDefault="00963E2D" w:rsidP="00963E2D">
      <w:pPr>
        <w:spacing w:after="0" w:line="276" w:lineRule="auto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963E2D">
        <w:rPr>
          <w:rFonts w:ascii="Times New Roman" w:hAnsi="Times New Roman" w:cs="Times New Roman"/>
          <w:noProof/>
          <w:position w:val="-52"/>
          <w:sz w:val="32"/>
          <w:szCs w:val="32"/>
          <w:lang w:val="en-US"/>
        </w:rPr>
        <w:object w:dxaOrig="6660" w:dyaOrig="1140">
          <v:shape id="_x0000_i1716" type="#_x0000_t75" style="width:333.1pt;height:56.95pt" o:ole="">
            <v:imagedata r:id="rId1351" o:title=""/>
          </v:shape>
          <o:OLEObject Type="Embed" ProgID="Equation.DSMT4" ShapeID="_x0000_i1716" DrawAspect="Content" ObjectID="_1825765341" r:id="rId1352"/>
        </w:object>
      </w:r>
    </w:p>
    <w:p w:rsidR="00963E2D" w:rsidRPr="00963E2D" w:rsidRDefault="004012AC" w:rsidP="00963E2D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5360" w:dyaOrig="1500">
          <v:shape id="_x0000_i1717" type="#_x0000_t75" style="width:267.95pt;height:75.15pt" o:ole="">
            <v:imagedata r:id="rId1353" o:title=""/>
          </v:shape>
          <o:OLEObject Type="Embed" ProgID="Equation.DSMT4" ShapeID="_x0000_i1717" DrawAspect="Content" ObjectID="_1825765342" r:id="rId1354"/>
        </w:object>
      </w:r>
      <w:r w:rsidR="00963E2D" w:rsidRPr="00EB6A92">
        <w:rPr>
          <w:rFonts w:ascii="Times New Roman" w:hAnsi="Times New Roman" w:cs="Times New Roman"/>
          <w:noProof/>
          <w:sz w:val="32"/>
          <w:szCs w:val="32"/>
        </w:rPr>
        <w:t>;</w:t>
      </w:r>
    </w:p>
    <w:p w:rsidR="00963E2D" w:rsidRPr="00963E2D" w:rsidRDefault="00963E2D" w:rsidP="00963E2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</w:p>
    <w:p w:rsidR="00963E2D" w:rsidRPr="00963E2D" w:rsidRDefault="00963E2D" w:rsidP="00963E2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эта функция удовлетворяет уравнению при </w:t>
      </w:r>
      <w:r w:rsidRPr="00963E2D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00" w:dyaOrig="440">
          <v:shape id="_x0000_i1718" type="#_x0000_t75" style="width:60.1pt;height:22.55pt" o:ole="">
            <v:imagedata r:id="rId1355" o:title=""/>
          </v:shape>
          <o:OLEObject Type="Embed" ProgID="Equation.DSMT4" ShapeID="_x0000_i1718" DrawAspect="Content" ObjectID="_1825765343" r:id="rId1356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, ограничена в бесконечности и имеет нулевое начальное значение при любом выборе </w:t>
      </w:r>
      <w:r w:rsidR="00772483" w:rsidRPr="00772483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20" w:dyaOrig="400">
          <v:shape id="_x0000_i1719" type="#_x0000_t75" style="width:30.7pt;height:20.05pt" o:ole="">
            <v:imagedata r:id="rId1357" o:title=""/>
          </v:shape>
          <o:OLEObject Type="Embed" ProgID="Equation.DSMT4" ShapeID="_x0000_i1719" DrawAspect="Content" ObjectID="_1825765344" r:id="rId1358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. При</w:t>
      </w:r>
      <w:r w:rsidR="00772483" w:rsidRPr="0077248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72483" w:rsidRPr="00772483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00" w:dyaOrig="440">
          <v:shape id="_x0000_i1720" type="#_x0000_t75" style="width:60.1pt;height:22.55pt" o:ole="">
            <v:imagedata r:id="rId1359" o:title=""/>
          </v:shape>
          <o:OLEObject Type="Embed" ProgID="Equation.DSMT4" ShapeID="_x0000_i1720" DrawAspect="Content" ObjectID="_1825765345" r:id="rId1360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она разрывна и ее предельное значение при </w:t>
      </w:r>
      <w:r w:rsidR="00772483" w:rsidRPr="00772483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640" w:dyaOrig="440">
          <v:shape id="_x0000_i1721" type="#_x0000_t75" style="width:82pt;height:22.55pt" o:ole="">
            <v:imagedata r:id="rId1361" o:title=""/>
          </v:shape>
          <o:OLEObject Type="Embed" ProgID="Equation.DSMT4" ShapeID="_x0000_i1721" DrawAspect="Content" ObjectID="_1825765346" r:id="rId1362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должно быть равно </w:t>
      </w:r>
      <w:r w:rsidR="00772483" w:rsidRPr="00772483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00" w:dyaOrig="400">
          <v:shape id="_x0000_i1722" type="#_x0000_t75" style="width:30.05pt;height:20.05pt" o:ole="">
            <v:imagedata r:id="rId1363" o:title=""/>
          </v:shape>
          <o:OLEObject Type="Embed" ProgID="Equation.DSMT4" ShapeID="_x0000_i1722" DrawAspect="Content" ObjectID="_1825765347" r:id="rId1364"/>
        </w:object>
      </w:r>
    </w:p>
    <w:p w:rsidR="00963E2D" w:rsidRPr="00963E2D" w:rsidRDefault="00772483" w:rsidP="0077248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7300" w:dyaOrig="1500">
          <v:shape id="_x0000_i1723" type="#_x0000_t75" style="width:365.65pt;height:75.15pt" o:ole="">
            <v:imagedata r:id="rId1365" o:title=""/>
          </v:shape>
          <o:OLEObject Type="Embed" ProgID="Equation.DSMT4" ShapeID="_x0000_i1723" DrawAspect="Content" ObjectID="_1825765348" r:id="rId1366"/>
        </w:object>
      </w:r>
      <w:r w:rsidRPr="00EB6A92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963E2D" w:rsidRPr="00963E2D" w:rsidRDefault="00963E2D" w:rsidP="00963E2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Это соотношение является интегральным уравнением типа Вольтерра второго рода для нахождения функции </w:t>
      </w:r>
      <w:r w:rsidR="00772483" w:rsidRPr="00772483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680" w:dyaOrig="400">
          <v:shape id="_x0000_i1724" type="#_x0000_t75" style="width:33.8pt;height:20.05pt" o:ole="">
            <v:imagedata r:id="rId1367" o:title=""/>
          </v:shape>
          <o:OLEObject Type="Embed" ProgID="Equation.DSMT4" ShapeID="_x0000_i1724" DrawAspect="Content" ObjectID="_1825765349" r:id="rId1368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, определяющей искомое решение </w:t>
      </w:r>
      <w:r w:rsidR="00772483" w:rsidRPr="00772483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840" w:dyaOrig="400">
          <v:shape id="_x0000_i1725" type="#_x0000_t75" style="width:41.95pt;height:20.05pt" o:ole="">
            <v:imagedata r:id="rId1369" o:title=""/>
          </v:shape>
          <o:OLEObject Type="Embed" ProgID="Equation.DSMT4" ShapeID="_x0000_i1725" DrawAspect="Content" ObjectID="_1825765350" r:id="rId1370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. Существование решения всегда имеет место в силу общей теории, если кривая</w:t>
      </w:r>
      <w:r w:rsidR="00772483" w:rsidRPr="00772483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772483" w:rsidRPr="00772483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00" w:dyaOrig="440">
          <v:shape id="_x0000_i1726" type="#_x0000_t75" style="width:60.1pt;height:22.55pt" o:ole="">
            <v:imagedata r:id="rId1371" o:title=""/>
          </v:shape>
          <o:OLEObject Type="Embed" ProgID="Equation.DSMT4" ShapeID="_x0000_i1726" DrawAspect="Content" ObjectID="_1825765351" r:id="rId1372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 определяется дифференцируемой функцией.</w:t>
      </w:r>
    </w:p>
    <w:p w:rsidR="00963E2D" w:rsidRPr="00963E2D" w:rsidRDefault="00963E2D" w:rsidP="0077248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 xml:space="preserve">Это уравнение особенно просто, если граница нашей области неподвижна: </w:t>
      </w:r>
      <w:r w:rsidR="00772483" w:rsidRPr="00772483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300" w:dyaOrig="440">
          <v:shape id="_x0000_i1727" type="#_x0000_t75" style="width:64.5pt;height:22.55pt" o:ole="">
            <v:imagedata r:id="rId1373" o:title=""/>
          </v:shape>
          <o:OLEObject Type="Embed" ProgID="Equation.DSMT4" ShapeID="_x0000_i1727" DrawAspect="Content" ObjectID="_1825765352" r:id="rId1374"/>
        </w:object>
      </w:r>
      <w:r w:rsidRPr="00963E2D">
        <w:rPr>
          <w:rFonts w:ascii="Times New Roman" w:hAnsi="Times New Roman" w:cs="Times New Roman"/>
          <w:noProof/>
          <w:sz w:val="32"/>
          <w:szCs w:val="32"/>
        </w:rPr>
        <w:t>. В этом случае интеграл обращается в нуль и</w:t>
      </w:r>
    </w:p>
    <w:p w:rsidR="00963E2D" w:rsidRPr="00772483" w:rsidRDefault="00772483" w:rsidP="0077248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960" w:dyaOrig="499">
          <v:shape id="_x0000_i1728" type="#_x0000_t75" style="width:98.3pt;height:25.05pt" o:ole="">
            <v:imagedata r:id="rId1375" o:title=""/>
          </v:shape>
          <o:OLEObject Type="Embed" ProgID="Equation.DSMT4" ShapeID="_x0000_i1728" DrawAspect="Content" ObjectID="_1825765353" r:id="rId1376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>,</w:t>
      </w:r>
    </w:p>
    <w:p w:rsidR="00963E2D" w:rsidRPr="00963E2D" w:rsidRDefault="00963E2D" w:rsidP="00963E2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>так что искомое решение имеет вид</w:t>
      </w:r>
    </w:p>
    <w:p w:rsidR="00963E2D" w:rsidRPr="004012AC" w:rsidRDefault="008E3A92" w:rsidP="0077248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5640" w:dyaOrig="1300">
          <v:shape id="_x0000_i1729" type="#_x0000_t75" style="width:281.75pt;height:64.5pt" o:ole="">
            <v:imagedata r:id="rId1377" o:title=""/>
          </v:shape>
          <o:OLEObject Type="Embed" ProgID="Equation.DSMT4" ShapeID="_x0000_i1729" DrawAspect="Content" ObjectID="_1825765354" r:id="rId1378"/>
        </w:object>
      </w:r>
      <w:r w:rsidR="004012AC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DD571E" w:rsidRDefault="00963E2D" w:rsidP="00963E2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63E2D">
        <w:rPr>
          <w:rFonts w:ascii="Times New Roman" w:hAnsi="Times New Roman" w:cs="Times New Roman"/>
          <w:noProof/>
          <w:sz w:val="32"/>
          <w:szCs w:val="32"/>
        </w:rPr>
        <w:t>С этой формулой мы уже встречались дважды (см. главу III, § 3 и главу VI, § 3, п. 2), однако только здесь дано доказательство того, что эта функция удовлетворяет уравнению и дополнительным условиям.</w:t>
      </w:r>
    </w:p>
    <w:p w:rsidR="00772483" w:rsidRPr="00772483" w:rsidRDefault="00772483" w:rsidP="0077248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sz w:val="32"/>
          <w:szCs w:val="32"/>
        </w:rPr>
        <w:t>Вторая и третья краевые задачи решаются аналогично при помощи потенциала. Рассмотрим краевую задачу для ограниченной области, беря дополнительные условия в виде</w:t>
      </w:r>
    </w:p>
    <w:p w:rsidR="00772483" w:rsidRDefault="00772483" w:rsidP="0077248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772483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4700" w:dyaOrig="440">
          <v:shape id="_x0000_i1730" type="#_x0000_t75" style="width:234.8pt;height:22.55pt" o:ole="">
            <v:imagedata r:id="rId1379" o:title=""/>
          </v:shape>
          <o:OLEObject Type="Embed" ProgID="Equation.DSMT4" ShapeID="_x0000_i1730" DrawAspect="Content" ObjectID="_1825765355" r:id="rId1380"/>
        </w:object>
      </w:r>
    </w:p>
    <w:p w:rsidR="00772483" w:rsidRPr="00772483" w:rsidRDefault="00772483" w:rsidP="00772483">
      <w:pPr>
        <w:spacing w:after="0" w:line="276" w:lineRule="auto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position w:val="-16"/>
          <w:sz w:val="32"/>
          <w:szCs w:val="32"/>
          <w:lang w:val="en-US"/>
        </w:rPr>
        <w:object w:dxaOrig="6259" w:dyaOrig="480">
          <v:shape id="_x0000_i1731" type="#_x0000_t75" style="width:312.4pt;height:23.8pt" o:ole="">
            <v:imagedata r:id="rId1381" o:title=""/>
          </v:shape>
          <o:OLEObject Type="Embed" ProgID="Equation.DSMT4" ShapeID="_x0000_i1731" DrawAspect="Content" ObjectID="_1825765356" r:id="rId1382"/>
        </w:object>
      </w:r>
      <w:r w:rsidRPr="00EB6A92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772483" w:rsidRDefault="00772483" w:rsidP="00772483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Считая, что начальное значение приведено к нулю: </w:t>
      </w:r>
      <w:r w:rsidRPr="00772483">
        <w:rPr>
          <w:rFonts w:ascii="Times New Roman" w:hAnsi="Times New Roman" w:cs="Times New Roman"/>
          <w:noProof/>
          <w:position w:val="-12"/>
          <w:sz w:val="32"/>
          <w:szCs w:val="32"/>
          <w:lang w:val="en-US"/>
        </w:rPr>
        <w:object w:dxaOrig="1120" w:dyaOrig="400">
          <v:shape id="_x0000_i1732" type="#_x0000_t75" style="width:56.35pt;height:20.05pt" o:ole="">
            <v:imagedata r:id="rId1383" o:title=""/>
          </v:shape>
          <o:OLEObject Type="Embed" ProgID="Equation.DSMT4" ShapeID="_x0000_i1732" DrawAspect="Content" ObjectID="_1825765357" r:id="rId1384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>, представим решение в виде</w:t>
      </w:r>
    </w:p>
    <w:p w:rsidR="00772483" w:rsidRPr="00772483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position w:val="-36"/>
          <w:sz w:val="32"/>
          <w:szCs w:val="32"/>
          <w:lang w:val="en-US"/>
        </w:rPr>
        <w:object w:dxaOrig="3240" w:dyaOrig="859">
          <v:shape id="_x0000_i1733" type="#_x0000_t75" style="width:162.15pt;height:43.2pt" o:ole="">
            <v:imagedata r:id="rId1385" o:title=""/>
          </v:shape>
          <o:OLEObject Type="Embed" ProgID="Equation.DSMT4" ShapeID="_x0000_i1733" DrawAspect="Content" ObjectID="_1825765358" r:id="rId1386"/>
        </w:object>
      </w:r>
    </w:p>
    <w:p w:rsidR="00772483" w:rsidRPr="00772483" w:rsidRDefault="008E3A92" w:rsidP="00772483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position w:val="-46"/>
          <w:sz w:val="32"/>
          <w:szCs w:val="32"/>
          <w:lang w:val="en-US"/>
        </w:rPr>
        <w:object w:dxaOrig="7780" w:dyaOrig="1080">
          <v:shape id="_x0000_i1734" type="#_x0000_t75" style="width:388.8pt;height:53.85pt" o:ole="">
            <v:imagedata r:id="rId1387" o:title=""/>
          </v:shape>
          <o:OLEObject Type="Embed" ProgID="Equation.DSMT4" ShapeID="_x0000_i1734" DrawAspect="Content" ObjectID="_1825765359" r:id="rId1388"/>
        </w:object>
      </w:r>
      <w:r w:rsidR="00772483" w:rsidRPr="00772483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772483" w:rsidRPr="00772483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Эта функция удовлетворяет уравнению и нулевому начальному условию при любом выборе функции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700" w:dyaOrig="440">
          <v:shape id="_x0000_i1735" type="#_x0000_t75" style="width:35.05pt;height:22.55pt" o:ole="">
            <v:imagedata r:id="rId1389" o:title=""/>
          </v:shape>
          <o:OLEObject Type="Embed" ProgID="Equation.DSMT4" ShapeID="_x0000_i1735" DrawAspect="Content" ObjectID="_1825765360" r:id="rId1390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 w:rsidR="00951A99" w:rsidRPr="00951A9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740" w:dyaOrig="440">
          <v:shape id="_x0000_i1736" type="#_x0000_t75" style="width:36.95pt;height:22.55pt" o:ole="">
            <v:imagedata r:id="rId1391" o:title=""/>
          </v:shape>
          <o:OLEObject Type="Embed" ProgID="Equation.DSMT4" ShapeID="_x0000_i1736" DrawAspect="Content" ObjectID="_1825765361" r:id="rId1392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>. Она разрывна при</w:t>
      </w:r>
      <w:r w:rsidR="00951A99" w:rsidRPr="00951A9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00" w:dyaOrig="440">
          <v:shape id="_x0000_i1737" type="#_x0000_t75" style="width:60.1pt;height:22.55pt" o:ole="">
            <v:imagedata r:id="rId1393" o:title=""/>
          </v:shape>
          <o:OLEObject Type="Embed" ProgID="Equation.DSMT4" ShapeID="_x0000_i1737" DrawAspect="Content" ObjectID="_1825765362" r:id="rId1394"/>
        </w:object>
      </w:r>
      <w:r w:rsidR="00951A99" w:rsidRPr="00951A9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и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240" w:dyaOrig="440">
          <v:shape id="_x0000_i1738" type="#_x0000_t75" style="width:62pt;height:22.55pt" o:ole="">
            <v:imagedata r:id="rId1395" o:title=""/>
          </v:shape>
          <o:OLEObject Type="Embed" ProgID="Equation.DSMT4" ShapeID="_x0000_i1738" DrawAspect="Content" ObjectID="_1825765363" r:id="rId1396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 и ее предельные значения при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640" w:dyaOrig="440">
          <v:shape id="_x0000_i1739" type="#_x0000_t75" style="width:82pt;height:22.55pt" o:ole="">
            <v:imagedata r:id="rId1397" o:title=""/>
          </v:shape>
          <o:OLEObject Type="Embed" ProgID="Equation.DSMT4" ShapeID="_x0000_i1739" DrawAspect="Content" ObjectID="_1825765364" r:id="rId1398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 и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1680" w:dyaOrig="440">
          <v:shape id="_x0000_i1740" type="#_x0000_t75" style="width:83.9pt;height:22.55pt" o:ole="">
            <v:imagedata r:id="rId1399" o:title=""/>
          </v:shape>
          <o:OLEObject Type="Embed" ProgID="Equation.DSMT4" ShapeID="_x0000_i1740" DrawAspect="Content" ObjectID="_1825765365" r:id="rId1400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 xml:space="preserve">должны быть равны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700" w:dyaOrig="440">
          <v:shape id="_x0000_i1741" type="#_x0000_t75" style="width:35.05pt;height:22.55pt" o:ole="">
            <v:imagedata r:id="rId1401" o:title=""/>
          </v:shape>
          <o:OLEObject Type="Embed" ProgID="Equation.DSMT4" ShapeID="_x0000_i1741" DrawAspect="Content" ObjectID="_1825765366" r:id="rId1402"/>
        </w:object>
      </w:r>
      <w:r w:rsidR="00951A99" w:rsidRPr="00772483">
        <w:rPr>
          <w:rFonts w:ascii="Times New Roman" w:hAnsi="Times New Roman" w:cs="Times New Roman"/>
          <w:noProof/>
          <w:sz w:val="32"/>
          <w:szCs w:val="32"/>
        </w:rPr>
        <w:t xml:space="preserve"> и</w:t>
      </w:r>
      <w:r w:rsidR="00951A99" w:rsidRPr="00951A99">
        <w:rPr>
          <w:rFonts w:ascii="Times New Roman" w:hAnsi="Times New Roman" w:cs="Times New Roman"/>
          <w:noProof/>
          <w:sz w:val="32"/>
          <w:szCs w:val="32"/>
        </w:rPr>
        <w:t xml:space="preserve"> </w:t>
      </w:r>
      <w:r w:rsidR="00951A99" w:rsidRPr="00951A99">
        <w:rPr>
          <w:rFonts w:ascii="Times New Roman" w:hAnsi="Times New Roman" w:cs="Times New Roman"/>
          <w:noProof/>
          <w:position w:val="-14"/>
          <w:sz w:val="32"/>
          <w:szCs w:val="32"/>
          <w:lang w:val="en-US"/>
        </w:rPr>
        <w:object w:dxaOrig="740" w:dyaOrig="440">
          <v:shape id="_x0000_i1742" type="#_x0000_t75" style="width:36.95pt;height:22.55pt" o:ole="">
            <v:imagedata r:id="rId1403" o:title=""/>
          </v:shape>
          <o:OLEObject Type="Embed" ProgID="Equation.DSMT4" ShapeID="_x0000_i1742" DrawAspect="Content" ObjectID="_1825765367" r:id="rId1404"/>
        </w:object>
      </w:r>
      <w:r w:rsidRPr="00772483">
        <w:rPr>
          <w:rFonts w:ascii="Times New Roman" w:hAnsi="Times New Roman" w:cs="Times New Roman"/>
          <w:noProof/>
          <w:sz w:val="32"/>
          <w:szCs w:val="32"/>
        </w:rPr>
        <w:t>, что дает систему уравнений</w:t>
      </w:r>
    </w:p>
    <w:p w:rsidR="00772483" w:rsidRDefault="00951A99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951A99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6920" w:dyaOrig="1500">
          <v:shape id="_x0000_i1743" type="#_x0000_t75" style="width:345.6pt;height:75.15pt" o:ole="">
            <v:imagedata r:id="rId1405" o:title=""/>
          </v:shape>
          <o:OLEObject Type="Embed" ProgID="Equation.DSMT4" ShapeID="_x0000_i1743" DrawAspect="Content" ObjectID="_1825765368" r:id="rId1406"/>
        </w:object>
      </w:r>
    </w:p>
    <w:p w:rsidR="00772483" w:rsidRDefault="00951A99" w:rsidP="00951A99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951A99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6860" w:dyaOrig="1500">
          <v:shape id="_x0000_i1744" type="#_x0000_t75" style="width:342.45pt;height:75.15pt" o:ole="">
            <v:imagedata r:id="rId1407" o:title=""/>
          </v:shape>
          <o:OLEObject Type="Embed" ProgID="Equation.DSMT4" ShapeID="_x0000_i1744" DrawAspect="Content" ObjectID="_1825765369" r:id="rId1408"/>
        </w:object>
      </w:r>
      <w:r>
        <w:rPr>
          <w:rFonts w:ascii="Times New Roman" w:hAnsi="Times New Roman" w:cs="Times New Roman"/>
          <w:noProof/>
          <w:sz w:val="32"/>
          <w:szCs w:val="32"/>
          <w:lang w:val="en-US"/>
        </w:rPr>
        <w:t>;</w:t>
      </w:r>
    </w:p>
    <w:p w:rsidR="00951A99" w:rsidRDefault="009F6868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  <w:lang w:val="en-US"/>
        </w:rPr>
      </w:pPr>
      <w:r w:rsidRPr="008E3A92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7160" w:dyaOrig="1500">
          <v:shape id="_x0000_i1745" type="#_x0000_t75" style="width:357.5pt;height:75.15pt" o:ole="">
            <v:imagedata r:id="rId1409" o:title=""/>
          </v:shape>
          <o:OLEObject Type="Embed" ProgID="Equation.DSMT4" ShapeID="_x0000_i1745" DrawAspect="Content" ObjectID="_1825765370" r:id="rId1410"/>
        </w:object>
      </w:r>
    </w:p>
    <w:p w:rsidR="00951A99" w:rsidRPr="00772483" w:rsidRDefault="008E3A92" w:rsidP="008E3A92">
      <w:pPr>
        <w:spacing w:after="0" w:line="276" w:lineRule="auto"/>
        <w:jc w:val="right"/>
        <w:rPr>
          <w:rFonts w:ascii="Times New Roman" w:hAnsi="Times New Roman" w:cs="Times New Roman"/>
          <w:noProof/>
          <w:sz w:val="32"/>
          <w:szCs w:val="32"/>
        </w:rPr>
      </w:pPr>
      <w:r w:rsidRPr="008E3A92">
        <w:rPr>
          <w:rFonts w:ascii="Times New Roman" w:hAnsi="Times New Roman" w:cs="Times New Roman"/>
          <w:noProof/>
          <w:position w:val="-66"/>
          <w:sz w:val="32"/>
          <w:szCs w:val="32"/>
          <w:lang w:val="en-US"/>
        </w:rPr>
        <w:object w:dxaOrig="6979" w:dyaOrig="1500">
          <v:shape id="_x0000_i1746" type="#_x0000_t75" style="width:348.75pt;height:75.15pt" o:ole="">
            <v:imagedata r:id="rId1411" o:title=""/>
          </v:shape>
          <o:OLEObject Type="Embed" ProgID="Equation.DSMT4" ShapeID="_x0000_i1746" DrawAspect="Content" ObjectID="_1825765371" r:id="rId1412"/>
        </w:object>
      </w:r>
      <w:r w:rsidRPr="00E078AA">
        <w:rPr>
          <w:rFonts w:ascii="Times New Roman" w:hAnsi="Times New Roman" w:cs="Times New Roman"/>
          <w:noProof/>
          <w:sz w:val="32"/>
          <w:szCs w:val="32"/>
        </w:rPr>
        <w:t>.</w:t>
      </w:r>
    </w:p>
    <w:p w:rsidR="00772483" w:rsidRPr="00772483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772483">
        <w:rPr>
          <w:rFonts w:ascii="Times New Roman" w:hAnsi="Times New Roman" w:cs="Times New Roman"/>
          <w:noProof/>
          <w:sz w:val="32"/>
          <w:szCs w:val="32"/>
        </w:rPr>
        <w:t>Эта система является системой интегральных уравнений типа Вольтерра, всегда имеющей решение.</w:t>
      </w:r>
    </w:p>
    <w:p w:rsidR="00772483" w:rsidRPr="00772483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bookmarkStart w:id="0" w:name="_GoBack"/>
      <w:bookmarkEnd w:id="0"/>
    </w:p>
    <w:p w:rsidR="00951A99" w:rsidRPr="00930A4B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  <w:r w:rsidRPr="00930A4B">
        <w:rPr>
          <w:rFonts w:ascii="Times New Roman" w:hAnsi="Times New Roman" w:cs="Times New Roman"/>
          <w:b/>
          <w:noProof/>
          <w:sz w:val="28"/>
          <w:szCs w:val="32"/>
        </w:rPr>
        <w:t xml:space="preserve">ЗАДАЧИ </w:t>
      </w:r>
    </w:p>
    <w:p w:rsidR="00772483" w:rsidRPr="00951A99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951A99">
        <w:rPr>
          <w:rFonts w:ascii="Times New Roman" w:hAnsi="Times New Roman" w:cs="Times New Roman"/>
          <w:noProof/>
          <w:sz w:val="28"/>
          <w:szCs w:val="32"/>
        </w:rPr>
        <w:lastRenderedPageBreak/>
        <w:t>1. Сфера радиуса</w:t>
      </w:r>
      <w:r w:rsidR="00951A99" w:rsidRPr="00951A99">
        <w:rPr>
          <w:rFonts w:ascii="Times New Roman" w:hAnsi="Times New Roman" w:cs="Times New Roman"/>
          <w:noProof/>
          <w:sz w:val="28"/>
          <w:szCs w:val="32"/>
        </w:rPr>
        <w:t xml:space="preserve"> </w:t>
      </w:r>
      <w:r w:rsidR="00951A99" w:rsidRPr="00951A99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360" w:dyaOrig="380">
          <v:shape id="_x0000_i1747" type="#_x0000_t75" style="width:18.15pt;height:18.8pt" o:ole="">
            <v:imagedata r:id="rId1413" o:title=""/>
          </v:shape>
          <o:OLEObject Type="Embed" ProgID="Equation.DSMT4" ShapeID="_x0000_i1747" DrawAspect="Content" ObjectID="_1825765372" r:id="rId1414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 xml:space="preserve"> в начальный момент заполнена газом концентрации </w:t>
      </w:r>
      <w:r w:rsidR="00951A99" w:rsidRPr="00951A99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320" w:dyaOrig="380">
          <v:shape id="_x0000_i1748" type="#_x0000_t75" style="width:15.65pt;height:18.8pt" o:ole="">
            <v:imagedata r:id="rId1415" o:title=""/>
          </v:shape>
          <o:OLEObject Type="Embed" ProgID="Equation.DSMT4" ShapeID="_x0000_i1748" DrawAspect="Content" ObjectID="_1825765373" r:id="rId1416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 xml:space="preserve">; вне сферы концентрация равна нулю. Найти функцию </w:t>
      </w:r>
      <w:r w:rsidR="00951A99" w:rsidRPr="00951A99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220" w:dyaOrig="240">
          <v:shape id="_x0000_i1749" type="#_x0000_t75" style="width:11.25pt;height:11.9pt" o:ole="">
            <v:imagedata r:id="rId1417" o:title=""/>
          </v:shape>
          <o:OLEObject Type="Embed" ProgID="Equation.DSMT4" ShapeID="_x0000_i1749" DrawAspect="Content" ObjectID="_1825765374" r:id="rId1418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 xml:space="preserve">, характеризующую процесс диффузии газа в неограниченном пространстве. Решить ту же задачу для полупространства при наличии газонепроницаемой границы </w:t>
      </w:r>
      <w:r w:rsidR="00951A99" w:rsidRPr="00951A99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620" w:dyaOrig="300">
          <v:shape id="_x0000_i1750" type="#_x0000_t75" style="width:30.7pt;height:15.05pt" o:ole="">
            <v:imagedata r:id="rId1419" o:title=""/>
          </v:shape>
          <o:OLEObject Type="Embed" ProgID="Equation.DSMT4" ShapeID="_x0000_i1750" DrawAspect="Content" ObjectID="_1825765375" r:id="rId1420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>.</w:t>
      </w:r>
    </w:p>
    <w:p w:rsidR="00772483" w:rsidRPr="00951A99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951A99">
        <w:rPr>
          <w:rFonts w:ascii="Times New Roman" w:hAnsi="Times New Roman" w:cs="Times New Roman"/>
          <w:noProof/>
          <w:sz w:val="28"/>
          <w:szCs w:val="32"/>
        </w:rPr>
        <w:t xml:space="preserve">2. Решить задачу о нагревании сферы радиуса </w:t>
      </w:r>
      <w:r w:rsidR="00951A99" w:rsidRPr="00951A99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360" w:dyaOrig="380">
          <v:shape id="_x0000_i1751" type="#_x0000_t75" style="width:18.15pt;height:18.8pt" o:ole="">
            <v:imagedata r:id="rId1413" o:title=""/>
          </v:shape>
          <o:OLEObject Type="Embed" ProgID="Equation.DSMT4" ShapeID="_x0000_i1751" DrawAspect="Content" ObjectID="_1825765376" r:id="rId1421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>, если начальная температура равна нулю, а на границе поддерживается постоянная температура.</w:t>
      </w:r>
    </w:p>
    <w:p w:rsidR="00772483" w:rsidRPr="00951A99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951A99">
        <w:rPr>
          <w:rFonts w:ascii="Times New Roman" w:hAnsi="Times New Roman" w:cs="Times New Roman"/>
          <w:noProof/>
          <w:sz w:val="28"/>
          <w:szCs w:val="32"/>
        </w:rPr>
        <w:t>3. Найти температуру шара, на поверхности которого происходит теплообмен со средой нулевой температуры, если начальная температура постоянна и равна</w:t>
      </w:r>
      <w:r w:rsidR="00951A99" w:rsidRPr="00951A99">
        <w:rPr>
          <w:rFonts w:ascii="Times New Roman" w:hAnsi="Times New Roman" w:cs="Times New Roman"/>
          <w:noProof/>
          <w:sz w:val="28"/>
          <w:szCs w:val="32"/>
        </w:rPr>
        <w:t xml:space="preserve"> </w:t>
      </w:r>
      <w:r w:rsidR="00951A99" w:rsidRPr="00951A99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320" w:dyaOrig="380">
          <v:shape id="_x0000_i1752" type="#_x0000_t75" style="width:15.65pt;height:18.8pt" o:ole="">
            <v:imagedata r:id="rId1422" o:title=""/>
          </v:shape>
          <o:OLEObject Type="Embed" ProgID="Equation.DSMT4" ShapeID="_x0000_i1752" DrawAspect="Content" ObjectID="_1825765377" r:id="rId1423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>.</w:t>
      </w:r>
    </w:p>
    <w:p w:rsidR="00DD571E" w:rsidRPr="00951A99" w:rsidRDefault="00772483" w:rsidP="00772483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951A99">
        <w:rPr>
          <w:rFonts w:ascii="Times New Roman" w:hAnsi="Times New Roman" w:cs="Times New Roman"/>
          <w:noProof/>
          <w:sz w:val="28"/>
          <w:szCs w:val="32"/>
        </w:rPr>
        <w:t xml:space="preserve">4. Однородное твердое тело ограничено двумя концентрическими сферами с радиусами </w:t>
      </w:r>
      <w:r w:rsidR="00951A99" w:rsidRPr="00951A99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220" w:dyaOrig="240">
          <v:shape id="_x0000_i1753" type="#_x0000_t75" style="width:11.25pt;height:11.9pt" o:ole="">
            <v:imagedata r:id="rId1424" o:title=""/>
          </v:shape>
          <o:OLEObject Type="Embed" ProgID="Equation.DSMT4" ShapeID="_x0000_i1753" DrawAspect="Content" ObjectID="_1825765378" r:id="rId1425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 xml:space="preserve"> и</w:t>
      </w:r>
      <w:r w:rsidR="00951A99" w:rsidRPr="00951A99">
        <w:rPr>
          <w:rFonts w:ascii="Times New Roman" w:hAnsi="Times New Roman" w:cs="Times New Roman"/>
          <w:noProof/>
          <w:sz w:val="28"/>
          <w:szCs w:val="32"/>
        </w:rPr>
        <w:t xml:space="preserve"> </w:t>
      </w:r>
      <w:r w:rsidR="00951A99" w:rsidRPr="00951A99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360" w:dyaOrig="300">
          <v:shape id="_x0000_i1754" type="#_x0000_t75" style="width:18.15pt;height:15.05pt" o:ole="">
            <v:imagedata r:id="rId1426" o:title=""/>
          </v:shape>
          <o:OLEObject Type="Embed" ProgID="Equation.DSMT4" ShapeID="_x0000_i1754" DrawAspect="Content" ObjectID="_1825765379" r:id="rId1427"/>
        </w:object>
      </w:r>
      <w:r w:rsidRPr="00951A99">
        <w:rPr>
          <w:rFonts w:ascii="Times New Roman" w:hAnsi="Times New Roman" w:cs="Times New Roman"/>
          <w:noProof/>
          <w:sz w:val="28"/>
          <w:szCs w:val="32"/>
        </w:rPr>
        <w:t>. Внутренняя поверхность тела теплоизолирована, а на внешней поверхности происходит теплообмен со средой нулевой температуры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Найти распределение температуры в теле в момент </w:t>
      </w:r>
      <w:r w:rsidRPr="00951A99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160" w:dyaOrig="260">
          <v:shape id="_x0000_i1755" type="#_x0000_t75" style="width:7.5pt;height:12.5pt" o:ole="">
            <v:imagedata r:id="rId1428" o:title=""/>
          </v:shape>
          <o:OLEObject Type="Embed" ProgID="Equation.DSMT4" ShapeID="_x0000_i1755" DrawAspect="Content" ObjectID="_1825765380" r:id="rId1429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, если начальная температура тела равна </w:t>
      </w:r>
      <w:r w:rsidRPr="008E3A92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320" w:dyaOrig="380">
          <v:shape id="_x0000_i1756" type="#_x0000_t75" style="width:15.65pt;height:18.8pt" o:ole="">
            <v:imagedata r:id="rId1430" o:title=""/>
          </v:shape>
          <o:OLEObject Type="Embed" ProgID="Equation.DSMT4" ShapeID="_x0000_i1756" DrawAspect="Content" ObjectID="_1825765381" r:id="rId1431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>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>5. Вывести уравнение диффузии в среде, движущейся с постоянной скоростью. Написать выражение для функции точечного источника в неограниченном пространстве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6. Рассмотреть стационарную задачу диффузии в подвижной среде, считая скорость движения постоянной и пренебрегая диффузией вдоль направления движения среды (задача о газовой атаке). Написать функцию источника для полупространства, считая, что плоскость </w:t>
      </w:r>
      <w:r w:rsidRPr="008E3A92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620" w:dyaOrig="300">
          <v:shape id="_x0000_i1757" type="#_x0000_t75" style="width:30.7pt;height:15.05pt" o:ole="">
            <v:imagedata r:id="rId1432" o:title=""/>
          </v:shape>
          <o:OLEObject Type="Embed" ProgID="Equation.DSMT4" ShapeID="_x0000_i1757" DrawAspect="Content" ObjectID="_1825765382" r:id="rId1433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 газонепроницаема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7. Построить функцию теплового источника для слоя, ограниченного плоскостями </w:t>
      </w:r>
      <w:r w:rsidRPr="008E3A92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620" w:dyaOrig="300">
          <v:shape id="_x0000_i1758" type="#_x0000_t75" style="width:30.7pt;height:15.05pt" o:ole="">
            <v:imagedata r:id="rId1432" o:title=""/>
          </v:shape>
          <o:OLEObject Type="Embed" ProgID="Equation.DSMT4" ShapeID="_x0000_i1758" DrawAspect="Content" ObjectID="_1825765383" r:id="rId1434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 и </w:t>
      </w:r>
      <w:r w:rsidRPr="008E3A92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560" w:dyaOrig="300">
          <v:shape id="_x0000_i1759" type="#_x0000_t75" style="width:28.8pt;height:15.05pt" o:ole="">
            <v:imagedata r:id="rId1435" o:title=""/>
          </v:shape>
          <o:OLEObject Type="Embed" ProgID="Equation.DSMT4" ShapeID="_x0000_i1759" DrawAspect="Content" ObjectID="_1825765384" r:id="rId1436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, а также для клина с раствором </w:t>
      </w:r>
      <w:r w:rsidRPr="008E3A92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600" w:dyaOrig="300">
          <v:shape id="_x0000_i1760" type="#_x0000_t75" style="width:30.05pt;height:15.05pt" o:ole="">
            <v:imagedata r:id="rId1437" o:title=""/>
          </v:shape>
          <o:OLEObject Type="Embed" ProgID="Equation.DSMT4" ShapeID="_x0000_i1760" DrawAspect="Content" ObjectID="_1825765385" r:id="rId1438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 (</w:t>
      </w:r>
      <w:r w:rsidRPr="008E3A92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420" w:dyaOrig="240">
          <v:shape id="_x0000_i1761" type="#_x0000_t75" style="width:21.3pt;height:11.9pt" o:ole="">
            <v:imagedata r:id="rId1439" o:title=""/>
          </v:shape>
          <o:OLEObject Type="Embed" ProgID="Equation.DSMT4" ShapeID="_x0000_i1761" DrawAspect="Content" ObjectID="_1825765386" r:id="rId1440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>целое число) при нулевых граничных условиях. Решение исследовать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8. Найти функцию влияния мгновенного источника тепла мощности </w:t>
      </w:r>
      <w:r w:rsidRPr="008E3A92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279" w:dyaOrig="360">
          <v:shape id="_x0000_i1762" type="#_x0000_t75" style="width:13.75pt;height:18.15pt" o:ole="">
            <v:imagedata r:id="rId1441" o:title=""/>
          </v:shape>
          <o:OLEObject Type="Embed" ProgID="Equation.DSMT4" ShapeID="_x0000_i1762" DrawAspect="Content" ObjectID="_1825765387" r:id="rId1442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, равномерно распределенного на поверхности сферы радиуса </w:t>
      </w:r>
      <w:r w:rsidRPr="008E3A92">
        <w:rPr>
          <w:rFonts w:ascii="Times New Roman" w:hAnsi="Times New Roman" w:cs="Times New Roman"/>
          <w:noProof/>
          <w:position w:val="-6"/>
          <w:sz w:val="28"/>
          <w:szCs w:val="32"/>
          <w:lang w:val="en-US"/>
        </w:rPr>
        <w:object w:dxaOrig="220" w:dyaOrig="240">
          <v:shape id="_x0000_i1763" type="#_x0000_t75" style="width:11.25pt;height:11.9pt" o:ole="">
            <v:imagedata r:id="rId1443" o:title=""/>
          </v:shape>
          <o:OLEObject Type="Embed" ProgID="Equation.DSMT4" ShapeID="_x0000_i1763" DrawAspect="Content" ObjectID="_1825765388" r:id="rId1444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>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>9. Решить задачу о нагревании бесконечного цилиндра, начальная температура которого равна нулю, а на поверхности поддерживается постоянная температура. Пользуясь таблицами функций Бесселя, найти профиль температуры (взяв на радиусе десять точек) и среднюю температуру по сечению для больших моментов времени. Построить соответствующие графики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t>10. Рассмотреть задачу о намагничивании бесконечного цилиндра постоянным магнитным полем, параллельным оси цилиндра. Пользуясь таблицами бесселевых функций, подсчитать величину потока индукции через поперечное сечение цилиндра.</w:t>
      </w:r>
    </w:p>
    <w:p w:rsidR="008E3A92" w:rsidRPr="008E3A92" w:rsidRDefault="008E3A92" w:rsidP="008E3A92">
      <w:pPr>
        <w:spacing w:after="0" w:line="276" w:lineRule="auto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sz w:val="28"/>
          <w:szCs w:val="32"/>
        </w:rPr>
        <w:lastRenderedPageBreak/>
        <w:t>11. Построить функцию мгновенного точечного источника тепла для бесконечной цилиндрической области произвольного сечения при граничных условиях первого рода. Рассмотреть частный случай поперечного сечения круглой формы.</w:t>
      </w:r>
    </w:p>
    <w:p w:rsidR="008E3A92" w:rsidRPr="008E3A92" w:rsidRDefault="008E3A92" w:rsidP="008E3A92">
      <w:pPr>
        <w:spacing w:after="0" w:line="276" w:lineRule="auto"/>
        <w:ind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i/>
          <w:noProof/>
          <w:sz w:val="28"/>
          <w:szCs w:val="32"/>
        </w:rPr>
        <w:t>Указание.</w:t>
      </w:r>
      <w:r w:rsidRPr="008E3A92">
        <w:rPr>
          <w:rFonts w:ascii="Times New Roman" w:hAnsi="Times New Roman" w:cs="Times New Roman"/>
          <w:noProof/>
          <w:sz w:val="28"/>
          <w:szCs w:val="32"/>
        </w:rPr>
        <w:t xml:space="preserve"> Представить решение в виде</w:t>
      </w:r>
    </w:p>
    <w:p w:rsidR="008E3A92" w:rsidRPr="008E3A92" w:rsidRDefault="008E3A92" w:rsidP="008E3A92">
      <w:pPr>
        <w:spacing w:after="0" w:line="276" w:lineRule="auto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8E3A92">
        <w:rPr>
          <w:rFonts w:ascii="Times New Roman" w:hAnsi="Times New Roman" w:cs="Times New Roman"/>
          <w:noProof/>
          <w:position w:val="-38"/>
          <w:sz w:val="28"/>
          <w:szCs w:val="32"/>
          <w:lang w:val="en-US"/>
        </w:rPr>
        <w:object w:dxaOrig="3320" w:dyaOrig="900">
          <v:shape id="_x0000_i1764" type="#_x0000_t75" style="width:166.55pt;height:45.1pt" o:ole="">
            <v:imagedata r:id="rId1445" o:title=""/>
          </v:shape>
          <o:OLEObject Type="Embed" ProgID="Equation.DSMT4" ShapeID="_x0000_i1764" DrawAspect="Content" ObjectID="_1825765389" r:id="rId1446"/>
        </w:object>
      </w:r>
      <w:r w:rsidRPr="00EB6A92">
        <w:rPr>
          <w:rFonts w:ascii="Times New Roman" w:hAnsi="Times New Roman" w:cs="Times New Roman"/>
          <w:noProof/>
          <w:sz w:val="28"/>
          <w:szCs w:val="32"/>
        </w:rPr>
        <w:t>,</w:t>
      </w:r>
    </w:p>
    <w:p w:rsidR="00E301A6" w:rsidRPr="00D008FE" w:rsidRDefault="008E3A92" w:rsidP="00D457CD">
      <w:pPr>
        <w:spacing w:after="0" w:line="276" w:lineRule="auto"/>
        <w:jc w:val="both"/>
        <w:rPr>
          <w:rFonts w:ascii="Times New Roman" w:hAnsi="Times New Roman" w:cs="Times New Roman"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28"/>
          <w:szCs w:val="32"/>
        </w:rPr>
        <w:t>г</w:t>
      </w:r>
      <w:r w:rsidRPr="008E3A92">
        <w:rPr>
          <w:rFonts w:ascii="Times New Roman" w:hAnsi="Times New Roman" w:cs="Times New Roman"/>
          <w:noProof/>
          <w:sz w:val="28"/>
          <w:szCs w:val="32"/>
        </w:rPr>
        <w:t>де</w:t>
      </w:r>
      <w:r>
        <w:rPr>
          <w:rFonts w:ascii="Times New Roman" w:hAnsi="Times New Roman" w:cs="Times New Roman"/>
          <w:noProof/>
          <w:sz w:val="28"/>
          <w:szCs w:val="32"/>
        </w:rPr>
        <w:t xml:space="preserve"> </w:t>
      </w:r>
      <w:r w:rsidRPr="008E3A92">
        <w:rPr>
          <w:rFonts w:ascii="Times New Roman" w:hAnsi="Times New Roman" w:cs="Times New Roman"/>
          <w:noProof/>
          <w:position w:val="-12"/>
          <w:sz w:val="28"/>
          <w:szCs w:val="32"/>
          <w:lang w:val="en-US"/>
        </w:rPr>
        <w:object w:dxaOrig="1080" w:dyaOrig="380">
          <v:shape id="_x0000_i1765" type="#_x0000_t75" style="width:53.85pt;height:18.8pt" o:ole="">
            <v:imagedata r:id="rId1447" o:title=""/>
          </v:shape>
          <o:OLEObject Type="Embed" ProgID="Equation.DSMT4" ShapeID="_x0000_i1765" DrawAspect="Content" ObjectID="_1825765390" r:id="rId1448"/>
        </w:object>
      </w:r>
      <w:r w:rsidRPr="008E3A92">
        <w:rPr>
          <w:rFonts w:ascii="Times New Roman" w:hAnsi="Times New Roman" w:cs="Times New Roman"/>
          <w:noProof/>
          <w:sz w:val="28"/>
          <w:szCs w:val="32"/>
        </w:rPr>
        <w:t>собственная функция поперечного сечения цилиндра.</w:t>
      </w:r>
    </w:p>
    <w:sectPr w:rsidR="00E301A6" w:rsidRPr="00D008FE" w:rsidSect="007C6DFC">
      <w:footerReference w:type="default" r:id="rId1449"/>
      <w:pgSz w:w="11906" w:h="16838"/>
      <w:pgMar w:top="1304" w:right="1304" w:bottom="1304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5DD4" w:rsidRDefault="00C55DD4" w:rsidP="00D12D0C">
      <w:pPr>
        <w:spacing w:after="0" w:line="240" w:lineRule="auto"/>
      </w:pPr>
      <w:r>
        <w:separator/>
      </w:r>
    </w:p>
  </w:endnote>
  <w:endnote w:type="continuationSeparator" w:id="0">
    <w:p w:rsidR="00C55DD4" w:rsidRDefault="00C55DD4" w:rsidP="00D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PANDA Baltic UZ">
    <w:charset w:val="00"/>
    <w:family w:val="swiss"/>
    <w:pitch w:val="variable"/>
    <w:sig w:usb0="00000203" w:usb1="00000000" w:usb2="00000000" w:usb3="00000000" w:csb0="00000005" w:csb1="00000000"/>
  </w:font>
  <w:font w:name="PANDA Times UZ">
    <w:altName w:val="Calibri"/>
    <w:charset w:val="00"/>
    <w:family w:val="swiss"/>
    <w:pitch w:val="variable"/>
    <w:sig w:usb0="00000203" w:usb1="00000000" w:usb2="00000000" w:usb3="00000000" w:csb0="00000005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71430299"/>
      <w:docPartObj>
        <w:docPartGallery w:val="Page Numbers (Bottom of Page)"/>
        <w:docPartUnique/>
      </w:docPartObj>
    </w:sdtPr>
    <w:sdtEndPr/>
    <w:sdtContent>
      <w:p w:rsidR="00F91E4E" w:rsidRDefault="00F91E4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30A4B">
          <w:rPr>
            <w:noProof/>
          </w:rPr>
          <w:t>42</w:t>
        </w:r>
        <w:r>
          <w:fldChar w:fldCharType="end"/>
        </w:r>
      </w:p>
    </w:sdtContent>
  </w:sdt>
  <w:p w:rsidR="00F91E4E" w:rsidRDefault="00F91E4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5DD4" w:rsidRDefault="00C55DD4" w:rsidP="00D12D0C">
      <w:pPr>
        <w:spacing w:after="0" w:line="240" w:lineRule="auto"/>
      </w:pPr>
      <w:r>
        <w:separator/>
      </w:r>
    </w:p>
  </w:footnote>
  <w:footnote w:type="continuationSeparator" w:id="0">
    <w:p w:rsidR="00C55DD4" w:rsidRDefault="00C55DD4" w:rsidP="00D12D0C">
      <w:pPr>
        <w:spacing w:after="0" w:line="240" w:lineRule="auto"/>
      </w:pPr>
      <w:r>
        <w:continuationSeparator/>
      </w:r>
    </w:p>
  </w:footnote>
  <w:footnote w:id="1">
    <w:p w:rsidR="00F91E4E" w:rsidRPr="009E58B6" w:rsidRDefault="00F91E4E">
      <w:pPr>
        <w:pStyle w:val="a9"/>
        <w:rPr>
          <w:rFonts w:ascii="Times New Roman" w:hAnsi="Times New Roman" w:cs="Times New Roman"/>
        </w:rPr>
      </w:pPr>
      <w:r w:rsidRPr="009E58B6">
        <w:rPr>
          <w:rStyle w:val="ab"/>
          <w:rFonts w:ascii="Times New Roman" w:hAnsi="Times New Roman" w:cs="Times New Roman"/>
          <w:sz w:val="24"/>
        </w:rPr>
        <w:t>1</w:t>
      </w:r>
      <w:r w:rsidRPr="009E58B6">
        <w:rPr>
          <w:rStyle w:val="ab"/>
          <w:rFonts w:ascii="Times New Roman" w:hAnsi="Times New Roman" w:cs="Times New Roman"/>
          <w:sz w:val="24"/>
          <w:vertAlign w:val="baseline"/>
        </w:rPr>
        <w:t>)</w:t>
      </w:r>
      <w:r w:rsidRPr="009E58B6">
        <w:rPr>
          <w:rFonts w:ascii="Times New Roman" w:hAnsi="Times New Roman" w:cs="Times New Roman"/>
          <w:sz w:val="24"/>
        </w:rPr>
        <w:t xml:space="preserve"> Сравни с п. 1 § 1 главы V.</w:t>
      </w:r>
    </w:p>
  </w:footnote>
  <w:footnote w:id="2">
    <w:p w:rsidR="00F91E4E" w:rsidRPr="006C6CC9" w:rsidRDefault="00F91E4E">
      <w:pPr>
        <w:pStyle w:val="a9"/>
        <w:rPr>
          <w:rFonts w:ascii="Times New Roman" w:hAnsi="Times New Roman" w:cs="Times New Roman"/>
        </w:rPr>
      </w:pPr>
      <w:r w:rsidRPr="006C6CC9">
        <w:rPr>
          <w:rStyle w:val="ab"/>
          <w:rFonts w:ascii="Times New Roman" w:hAnsi="Times New Roman" w:cs="Times New Roman"/>
          <w:sz w:val="24"/>
        </w:rPr>
        <w:t>1</w:t>
      </w:r>
      <w:r w:rsidRPr="006C6CC9">
        <w:rPr>
          <w:rFonts w:ascii="Times New Roman" w:hAnsi="Times New Roman" w:cs="Times New Roman"/>
          <w:sz w:val="24"/>
        </w:rPr>
        <w:t xml:space="preserve">  См. главу III, § 3.</w:t>
      </w:r>
    </w:p>
  </w:footnote>
  <w:footnote w:id="3">
    <w:p w:rsidR="00F91E4E" w:rsidRPr="00ED614C" w:rsidRDefault="00F91E4E">
      <w:pPr>
        <w:pStyle w:val="a9"/>
        <w:rPr>
          <w:rFonts w:ascii="Times New Roman" w:hAnsi="Times New Roman" w:cs="Times New Roman"/>
        </w:rPr>
      </w:pPr>
      <w:r w:rsidRPr="00ED614C">
        <w:rPr>
          <w:rStyle w:val="ab"/>
          <w:rFonts w:ascii="Times New Roman" w:hAnsi="Times New Roman" w:cs="Times New Roman"/>
          <w:sz w:val="24"/>
        </w:rPr>
        <w:t>1</w:t>
      </w:r>
      <w:r>
        <w:rPr>
          <w:rStyle w:val="ab"/>
          <w:rFonts w:ascii="Times New Roman" w:hAnsi="Times New Roman" w:cs="Times New Roman"/>
          <w:sz w:val="24"/>
          <w:vertAlign w:val="baseline"/>
        </w:rPr>
        <w:t xml:space="preserve">) </w:t>
      </w:r>
      <w:r w:rsidRPr="00ED614C">
        <w:rPr>
          <w:rFonts w:ascii="Times New Roman" w:hAnsi="Times New Roman" w:cs="Times New Roman"/>
          <w:sz w:val="24"/>
        </w:rPr>
        <w:t xml:space="preserve"> Приведенные рассуждения нельзя рассматривать как вывод этой формулы, так как мы основывались на ней при выводе формулы (9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ABB8289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18457E"/>
    <w:multiLevelType w:val="hybridMultilevel"/>
    <w:tmpl w:val="3578A6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3D755E"/>
    <w:multiLevelType w:val="hybridMultilevel"/>
    <w:tmpl w:val="B310E6E2"/>
    <w:lvl w:ilvl="0" w:tplc="84E492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0D432C"/>
    <w:multiLevelType w:val="hybridMultilevel"/>
    <w:tmpl w:val="A820802C"/>
    <w:lvl w:ilvl="0" w:tplc="1E38B1E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D0D0E7C"/>
    <w:multiLevelType w:val="hybridMultilevel"/>
    <w:tmpl w:val="D61A4B3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3A9225C9"/>
    <w:multiLevelType w:val="hybridMultilevel"/>
    <w:tmpl w:val="6A78089C"/>
    <w:lvl w:ilvl="0" w:tplc="D7D6BA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CC78A5"/>
    <w:multiLevelType w:val="hybridMultilevel"/>
    <w:tmpl w:val="04F0A300"/>
    <w:lvl w:ilvl="0" w:tplc="310CEC4E">
      <w:start w:val="1"/>
      <w:numFmt w:val="decimal"/>
      <w:lvlText w:val="(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48244EED"/>
    <w:multiLevelType w:val="hybridMultilevel"/>
    <w:tmpl w:val="6E3EA724"/>
    <w:lvl w:ilvl="0" w:tplc="BF128BE2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8">
    <w:nsid w:val="56C05704"/>
    <w:multiLevelType w:val="hybridMultilevel"/>
    <w:tmpl w:val="BC4AF38C"/>
    <w:lvl w:ilvl="0" w:tplc="326A5B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A4D1694"/>
    <w:multiLevelType w:val="hybridMultilevel"/>
    <w:tmpl w:val="434ABCD2"/>
    <w:lvl w:ilvl="0" w:tplc="7F545D90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5BF21248"/>
    <w:multiLevelType w:val="hybridMultilevel"/>
    <w:tmpl w:val="B25268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2B333C"/>
    <w:multiLevelType w:val="hybridMultilevel"/>
    <w:tmpl w:val="5BAC2BC2"/>
    <w:lvl w:ilvl="0" w:tplc="6DEA26F0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2">
    <w:nsid w:val="7C761008"/>
    <w:multiLevelType w:val="hybridMultilevel"/>
    <w:tmpl w:val="919C8A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"/>
  </w:num>
  <w:num w:numId="3">
    <w:abstractNumId w:val="6"/>
  </w:num>
  <w:num w:numId="4">
    <w:abstractNumId w:val="9"/>
  </w:num>
  <w:num w:numId="5">
    <w:abstractNumId w:val="0"/>
  </w:num>
  <w:num w:numId="6">
    <w:abstractNumId w:val="1"/>
  </w:num>
  <w:num w:numId="7">
    <w:abstractNumId w:val="5"/>
  </w:num>
  <w:num w:numId="8">
    <w:abstractNumId w:val="11"/>
  </w:num>
  <w:num w:numId="9">
    <w:abstractNumId w:val="7"/>
  </w:num>
  <w:num w:numId="10">
    <w:abstractNumId w:val="12"/>
  </w:num>
  <w:num w:numId="11">
    <w:abstractNumId w:val="4"/>
  </w:num>
  <w:num w:numId="12">
    <w:abstractNumId w:val="3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981"/>
    <w:rsid w:val="0000218F"/>
    <w:rsid w:val="000022F3"/>
    <w:rsid w:val="00003FA4"/>
    <w:rsid w:val="00005505"/>
    <w:rsid w:val="00007504"/>
    <w:rsid w:val="000107DC"/>
    <w:rsid w:val="00011011"/>
    <w:rsid w:val="000122C9"/>
    <w:rsid w:val="00014338"/>
    <w:rsid w:val="00014754"/>
    <w:rsid w:val="00017326"/>
    <w:rsid w:val="00017920"/>
    <w:rsid w:val="00017A3E"/>
    <w:rsid w:val="00021577"/>
    <w:rsid w:val="00022109"/>
    <w:rsid w:val="00023DAA"/>
    <w:rsid w:val="00035303"/>
    <w:rsid w:val="000358C3"/>
    <w:rsid w:val="000379EA"/>
    <w:rsid w:val="000404A6"/>
    <w:rsid w:val="00041531"/>
    <w:rsid w:val="000449D0"/>
    <w:rsid w:val="00046C6C"/>
    <w:rsid w:val="000534A7"/>
    <w:rsid w:val="000565E7"/>
    <w:rsid w:val="00061609"/>
    <w:rsid w:val="0006350C"/>
    <w:rsid w:val="00064B3F"/>
    <w:rsid w:val="00065DE3"/>
    <w:rsid w:val="00067C76"/>
    <w:rsid w:val="00075987"/>
    <w:rsid w:val="00081C1B"/>
    <w:rsid w:val="00083C15"/>
    <w:rsid w:val="00086798"/>
    <w:rsid w:val="00086AAF"/>
    <w:rsid w:val="00090512"/>
    <w:rsid w:val="00091B22"/>
    <w:rsid w:val="00092D80"/>
    <w:rsid w:val="00096770"/>
    <w:rsid w:val="0009765E"/>
    <w:rsid w:val="000A0FED"/>
    <w:rsid w:val="000A2A90"/>
    <w:rsid w:val="000A4F10"/>
    <w:rsid w:val="000A51B8"/>
    <w:rsid w:val="000A53AB"/>
    <w:rsid w:val="000A5ED9"/>
    <w:rsid w:val="000B06F0"/>
    <w:rsid w:val="000B0C3E"/>
    <w:rsid w:val="000B2AC6"/>
    <w:rsid w:val="000B393D"/>
    <w:rsid w:val="000B49A1"/>
    <w:rsid w:val="000C5551"/>
    <w:rsid w:val="000D6814"/>
    <w:rsid w:val="000E19C2"/>
    <w:rsid w:val="000E3C60"/>
    <w:rsid w:val="000E7B5A"/>
    <w:rsid w:val="000F29BE"/>
    <w:rsid w:val="000F4426"/>
    <w:rsid w:val="00100E3B"/>
    <w:rsid w:val="00103838"/>
    <w:rsid w:val="001045C3"/>
    <w:rsid w:val="00110187"/>
    <w:rsid w:val="00112EF0"/>
    <w:rsid w:val="00120306"/>
    <w:rsid w:val="00121049"/>
    <w:rsid w:val="00121E62"/>
    <w:rsid w:val="00124821"/>
    <w:rsid w:val="00132BB0"/>
    <w:rsid w:val="0013798B"/>
    <w:rsid w:val="001412E2"/>
    <w:rsid w:val="00145978"/>
    <w:rsid w:val="00147D8A"/>
    <w:rsid w:val="00151516"/>
    <w:rsid w:val="00156443"/>
    <w:rsid w:val="001576B9"/>
    <w:rsid w:val="00160493"/>
    <w:rsid w:val="00166EEC"/>
    <w:rsid w:val="00172160"/>
    <w:rsid w:val="00176010"/>
    <w:rsid w:val="00176C08"/>
    <w:rsid w:val="0018581D"/>
    <w:rsid w:val="001866A8"/>
    <w:rsid w:val="001869A4"/>
    <w:rsid w:val="00187E23"/>
    <w:rsid w:val="001908A5"/>
    <w:rsid w:val="00193676"/>
    <w:rsid w:val="00193B49"/>
    <w:rsid w:val="0019661F"/>
    <w:rsid w:val="001A083A"/>
    <w:rsid w:val="001A18B2"/>
    <w:rsid w:val="001A1FD9"/>
    <w:rsid w:val="001A3C1A"/>
    <w:rsid w:val="001A6F29"/>
    <w:rsid w:val="001B76EA"/>
    <w:rsid w:val="001C08CA"/>
    <w:rsid w:val="001C0AD9"/>
    <w:rsid w:val="001C19B2"/>
    <w:rsid w:val="001C4906"/>
    <w:rsid w:val="001C604F"/>
    <w:rsid w:val="001C6698"/>
    <w:rsid w:val="001D0AA2"/>
    <w:rsid w:val="001D2334"/>
    <w:rsid w:val="001D3E8D"/>
    <w:rsid w:val="001D5379"/>
    <w:rsid w:val="001D7219"/>
    <w:rsid w:val="001E0ECA"/>
    <w:rsid w:val="001E2925"/>
    <w:rsid w:val="001E3452"/>
    <w:rsid w:val="001E5CFA"/>
    <w:rsid w:val="001E6F22"/>
    <w:rsid w:val="001F2F6F"/>
    <w:rsid w:val="001F3DA3"/>
    <w:rsid w:val="002008FA"/>
    <w:rsid w:val="002026A0"/>
    <w:rsid w:val="002063F2"/>
    <w:rsid w:val="002108DE"/>
    <w:rsid w:val="00210A0F"/>
    <w:rsid w:val="00212180"/>
    <w:rsid w:val="00214008"/>
    <w:rsid w:val="00214064"/>
    <w:rsid w:val="00215321"/>
    <w:rsid w:val="00216A59"/>
    <w:rsid w:val="002174DB"/>
    <w:rsid w:val="002215B3"/>
    <w:rsid w:val="00232E74"/>
    <w:rsid w:val="002330CE"/>
    <w:rsid w:val="00237147"/>
    <w:rsid w:val="00241DAA"/>
    <w:rsid w:val="0024362E"/>
    <w:rsid w:val="002437BB"/>
    <w:rsid w:val="0024580A"/>
    <w:rsid w:val="0024784E"/>
    <w:rsid w:val="00247E02"/>
    <w:rsid w:val="002528E2"/>
    <w:rsid w:val="00252A84"/>
    <w:rsid w:val="00254A2E"/>
    <w:rsid w:val="00256738"/>
    <w:rsid w:val="00260678"/>
    <w:rsid w:val="00275CD8"/>
    <w:rsid w:val="00276377"/>
    <w:rsid w:val="00276ADF"/>
    <w:rsid w:val="002775E9"/>
    <w:rsid w:val="00277AE5"/>
    <w:rsid w:val="00281392"/>
    <w:rsid w:val="00282FC9"/>
    <w:rsid w:val="00284AE4"/>
    <w:rsid w:val="00284FC5"/>
    <w:rsid w:val="00285FCB"/>
    <w:rsid w:val="00287796"/>
    <w:rsid w:val="00290502"/>
    <w:rsid w:val="00290D06"/>
    <w:rsid w:val="00297442"/>
    <w:rsid w:val="002A122E"/>
    <w:rsid w:val="002A1DCD"/>
    <w:rsid w:val="002A2FFF"/>
    <w:rsid w:val="002A6AD3"/>
    <w:rsid w:val="002B18B6"/>
    <w:rsid w:val="002B2F8B"/>
    <w:rsid w:val="002C1AC7"/>
    <w:rsid w:val="002C335A"/>
    <w:rsid w:val="002D514C"/>
    <w:rsid w:val="002E1736"/>
    <w:rsid w:val="002E1A0A"/>
    <w:rsid w:val="002E48E4"/>
    <w:rsid w:val="002E671A"/>
    <w:rsid w:val="002F096D"/>
    <w:rsid w:val="002F27F6"/>
    <w:rsid w:val="002F3B59"/>
    <w:rsid w:val="002F458E"/>
    <w:rsid w:val="002F79F4"/>
    <w:rsid w:val="00300A9C"/>
    <w:rsid w:val="00301EB7"/>
    <w:rsid w:val="00310D9B"/>
    <w:rsid w:val="00311921"/>
    <w:rsid w:val="00313E83"/>
    <w:rsid w:val="00322F53"/>
    <w:rsid w:val="00324270"/>
    <w:rsid w:val="003253D5"/>
    <w:rsid w:val="00326FCF"/>
    <w:rsid w:val="00327D7A"/>
    <w:rsid w:val="003303C2"/>
    <w:rsid w:val="00330E5C"/>
    <w:rsid w:val="00335210"/>
    <w:rsid w:val="00341320"/>
    <w:rsid w:val="00343058"/>
    <w:rsid w:val="003430FB"/>
    <w:rsid w:val="00344AD8"/>
    <w:rsid w:val="0035259A"/>
    <w:rsid w:val="00352804"/>
    <w:rsid w:val="0035292E"/>
    <w:rsid w:val="0036326F"/>
    <w:rsid w:val="00371391"/>
    <w:rsid w:val="00373F02"/>
    <w:rsid w:val="0037404B"/>
    <w:rsid w:val="0038076D"/>
    <w:rsid w:val="00380871"/>
    <w:rsid w:val="003834D9"/>
    <w:rsid w:val="0039377B"/>
    <w:rsid w:val="00393EB4"/>
    <w:rsid w:val="003A24DC"/>
    <w:rsid w:val="003A2553"/>
    <w:rsid w:val="003A32B9"/>
    <w:rsid w:val="003A7A7C"/>
    <w:rsid w:val="003C5A72"/>
    <w:rsid w:val="003D5601"/>
    <w:rsid w:val="003D571D"/>
    <w:rsid w:val="003D7DFB"/>
    <w:rsid w:val="003E7221"/>
    <w:rsid w:val="003F4913"/>
    <w:rsid w:val="003F5236"/>
    <w:rsid w:val="003F5AF4"/>
    <w:rsid w:val="003F774F"/>
    <w:rsid w:val="00401087"/>
    <w:rsid w:val="004012AC"/>
    <w:rsid w:val="00401F15"/>
    <w:rsid w:val="00411FAB"/>
    <w:rsid w:val="004133B1"/>
    <w:rsid w:val="00413F72"/>
    <w:rsid w:val="0041649D"/>
    <w:rsid w:val="0042071A"/>
    <w:rsid w:val="00421F43"/>
    <w:rsid w:val="00424349"/>
    <w:rsid w:val="00427BEA"/>
    <w:rsid w:val="0043206F"/>
    <w:rsid w:val="0043213D"/>
    <w:rsid w:val="00433036"/>
    <w:rsid w:val="00433540"/>
    <w:rsid w:val="00435319"/>
    <w:rsid w:val="00435ACC"/>
    <w:rsid w:val="00440E69"/>
    <w:rsid w:val="00441679"/>
    <w:rsid w:val="004421BF"/>
    <w:rsid w:val="004426AC"/>
    <w:rsid w:val="004563B2"/>
    <w:rsid w:val="004578D1"/>
    <w:rsid w:val="00460345"/>
    <w:rsid w:val="004622F4"/>
    <w:rsid w:val="0046278D"/>
    <w:rsid w:val="00463CE1"/>
    <w:rsid w:val="0047016C"/>
    <w:rsid w:val="00470963"/>
    <w:rsid w:val="0047105E"/>
    <w:rsid w:val="00471612"/>
    <w:rsid w:val="00475823"/>
    <w:rsid w:val="00481754"/>
    <w:rsid w:val="00482427"/>
    <w:rsid w:val="004833E8"/>
    <w:rsid w:val="0048410D"/>
    <w:rsid w:val="00490782"/>
    <w:rsid w:val="00491EED"/>
    <w:rsid w:val="0049554F"/>
    <w:rsid w:val="004A2A24"/>
    <w:rsid w:val="004A45AE"/>
    <w:rsid w:val="004B00E5"/>
    <w:rsid w:val="004B151F"/>
    <w:rsid w:val="004B180F"/>
    <w:rsid w:val="004B5F1A"/>
    <w:rsid w:val="004C13CE"/>
    <w:rsid w:val="004D06CF"/>
    <w:rsid w:val="004D7016"/>
    <w:rsid w:val="004E1008"/>
    <w:rsid w:val="004E2222"/>
    <w:rsid w:val="004E3F12"/>
    <w:rsid w:val="004F049D"/>
    <w:rsid w:val="004F04E8"/>
    <w:rsid w:val="00501EBC"/>
    <w:rsid w:val="00502623"/>
    <w:rsid w:val="00513072"/>
    <w:rsid w:val="00514B77"/>
    <w:rsid w:val="0052049E"/>
    <w:rsid w:val="005204B5"/>
    <w:rsid w:val="005221F8"/>
    <w:rsid w:val="0052319D"/>
    <w:rsid w:val="00525102"/>
    <w:rsid w:val="005270A5"/>
    <w:rsid w:val="00530BCC"/>
    <w:rsid w:val="00533A7B"/>
    <w:rsid w:val="00535181"/>
    <w:rsid w:val="0053695B"/>
    <w:rsid w:val="00537AC7"/>
    <w:rsid w:val="00537BB8"/>
    <w:rsid w:val="005413A2"/>
    <w:rsid w:val="00542B42"/>
    <w:rsid w:val="00542E6B"/>
    <w:rsid w:val="00544631"/>
    <w:rsid w:val="005471F9"/>
    <w:rsid w:val="00547901"/>
    <w:rsid w:val="00566348"/>
    <w:rsid w:val="00567361"/>
    <w:rsid w:val="00573FB4"/>
    <w:rsid w:val="00574D39"/>
    <w:rsid w:val="0058057B"/>
    <w:rsid w:val="0058200F"/>
    <w:rsid w:val="00584FED"/>
    <w:rsid w:val="00590E92"/>
    <w:rsid w:val="00592402"/>
    <w:rsid w:val="00592D75"/>
    <w:rsid w:val="00594070"/>
    <w:rsid w:val="00595B6D"/>
    <w:rsid w:val="005A2937"/>
    <w:rsid w:val="005A2A41"/>
    <w:rsid w:val="005A3079"/>
    <w:rsid w:val="005A3F58"/>
    <w:rsid w:val="005A45ED"/>
    <w:rsid w:val="005A6B95"/>
    <w:rsid w:val="005B5E98"/>
    <w:rsid w:val="005B631D"/>
    <w:rsid w:val="005C31A0"/>
    <w:rsid w:val="005C7F54"/>
    <w:rsid w:val="005D186B"/>
    <w:rsid w:val="005D29D4"/>
    <w:rsid w:val="005D2F67"/>
    <w:rsid w:val="005D675F"/>
    <w:rsid w:val="005E29A5"/>
    <w:rsid w:val="005E6971"/>
    <w:rsid w:val="005E6DE6"/>
    <w:rsid w:val="005E7781"/>
    <w:rsid w:val="005F1F90"/>
    <w:rsid w:val="005F24B1"/>
    <w:rsid w:val="005F49B6"/>
    <w:rsid w:val="0060133B"/>
    <w:rsid w:val="0060139A"/>
    <w:rsid w:val="006036F4"/>
    <w:rsid w:val="006056D4"/>
    <w:rsid w:val="0061113E"/>
    <w:rsid w:val="006161F7"/>
    <w:rsid w:val="0061629D"/>
    <w:rsid w:val="0061697B"/>
    <w:rsid w:val="006179E1"/>
    <w:rsid w:val="006216D3"/>
    <w:rsid w:val="006228C3"/>
    <w:rsid w:val="00624927"/>
    <w:rsid w:val="00627E31"/>
    <w:rsid w:val="00630971"/>
    <w:rsid w:val="006309C9"/>
    <w:rsid w:val="00631A52"/>
    <w:rsid w:val="00631C9B"/>
    <w:rsid w:val="00636A66"/>
    <w:rsid w:val="00640EC0"/>
    <w:rsid w:val="006416F1"/>
    <w:rsid w:val="00643284"/>
    <w:rsid w:val="00653A49"/>
    <w:rsid w:val="0065798B"/>
    <w:rsid w:val="00663511"/>
    <w:rsid w:val="00673537"/>
    <w:rsid w:val="00676464"/>
    <w:rsid w:val="00676F05"/>
    <w:rsid w:val="00677CA9"/>
    <w:rsid w:val="006942C5"/>
    <w:rsid w:val="0069501E"/>
    <w:rsid w:val="006971A3"/>
    <w:rsid w:val="00697FBA"/>
    <w:rsid w:val="006A1129"/>
    <w:rsid w:val="006A28B4"/>
    <w:rsid w:val="006A39F5"/>
    <w:rsid w:val="006B1178"/>
    <w:rsid w:val="006B2027"/>
    <w:rsid w:val="006B31FB"/>
    <w:rsid w:val="006B32E6"/>
    <w:rsid w:val="006C0E0E"/>
    <w:rsid w:val="006C0FBD"/>
    <w:rsid w:val="006C1170"/>
    <w:rsid w:val="006C1F87"/>
    <w:rsid w:val="006C3529"/>
    <w:rsid w:val="006C41C0"/>
    <w:rsid w:val="006C6CC9"/>
    <w:rsid w:val="006D0368"/>
    <w:rsid w:val="006D2AFD"/>
    <w:rsid w:val="006D30ED"/>
    <w:rsid w:val="006E39C3"/>
    <w:rsid w:val="006E5F57"/>
    <w:rsid w:val="006F52AC"/>
    <w:rsid w:val="006F5487"/>
    <w:rsid w:val="0070537A"/>
    <w:rsid w:val="00710BAD"/>
    <w:rsid w:val="00712FD8"/>
    <w:rsid w:val="00713AC0"/>
    <w:rsid w:val="00713F0B"/>
    <w:rsid w:val="0071558E"/>
    <w:rsid w:val="00720DBB"/>
    <w:rsid w:val="007259DB"/>
    <w:rsid w:val="00725BC0"/>
    <w:rsid w:val="00726942"/>
    <w:rsid w:val="0072711E"/>
    <w:rsid w:val="00733708"/>
    <w:rsid w:val="00734C41"/>
    <w:rsid w:val="00736472"/>
    <w:rsid w:val="00736C5F"/>
    <w:rsid w:val="00736E82"/>
    <w:rsid w:val="007428DD"/>
    <w:rsid w:val="00743E1D"/>
    <w:rsid w:val="007449D6"/>
    <w:rsid w:val="00746EC3"/>
    <w:rsid w:val="007517DC"/>
    <w:rsid w:val="00753C2C"/>
    <w:rsid w:val="00755B84"/>
    <w:rsid w:val="007616C9"/>
    <w:rsid w:val="00762EB7"/>
    <w:rsid w:val="00763101"/>
    <w:rsid w:val="007668FD"/>
    <w:rsid w:val="00766A41"/>
    <w:rsid w:val="00771A32"/>
    <w:rsid w:val="0077246A"/>
    <w:rsid w:val="00772483"/>
    <w:rsid w:val="00773C65"/>
    <w:rsid w:val="0077533E"/>
    <w:rsid w:val="007758B1"/>
    <w:rsid w:val="00776B24"/>
    <w:rsid w:val="00780FEF"/>
    <w:rsid w:val="0078480E"/>
    <w:rsid w:val="00785516"/>
    <w:rsid w:val="007876FD"/>
    <w:rsid w:val="007925A0"/>
    <w:rsid w:val="00793848"/>
    <w:rsid w:val="00795738"/>
    <w:rsid w:val="00795BBA"/>
    <w:rsid w:val="00797BA8"/>
    <w:rsid w:val="007A5625"/>
    <w:rsid w:val="007B1A0B"/>
    <w:rsid w:val="007B5E4B"/>
    <w:rsid w:val="007C3683"/>
    <w:rsid w:val="007C6603"/>
    <w:rsid w:val="007C6DFC"/>
    <w:rsid w:val="007C746C"/>
    <w:rsid w:val="007D1939"/>
    <w:rsid w:val="007D3182"/>
    <w:rsid w:val="007D38C6"/>
    <w:rsid w:val="007D4B8F"/>
    <w:rsid w:val="007D645C"/>
    <w:rsid w:val="007D7ACC"/>
    <w:rsid w:val="007F0CC9"/>
    <w:rsid w:val="007F0D79"/>
    <w:rsid w:val="007F1054"/>
    <w:rsid w:val="007F2501"/>
    <w:rsid w:val="007F30FE"/>
    <w:rsid w:val="007F59F8"/>
    <w:rsid w:val="007F6927"/>
    <w:rsid w:val="00801461"/>
    <w:rsid w:val="0080212E"/>
    <w:rsid w:val="00811800"/>
    <w:rsid w:val="00811DC7"/>
    <w:rsid w:val="008120EC"/>
    <w:rsid w:val="00812A94"/>
    <w:rsid w:val="00821B8C"/>
    <w:rsid w:val="00824557"/>
    <w:rsid w:val="00824B44"/>
    <w:rsid w:val="00826024"/>
    <w:rsid w:val="00826139"/>
    <w:rsid w:val="00827C7F"/>
    <w:rsid w:val="008314FB"/>
    <w:rsid w:val="00831A13"/>
    <w:rsid w:val="00833DE3"/>
    <w:rsid w:val="00836485"/>
    <w:rsid w:val="00836876"/>
    <w:rsid w:val="00841F9B"/>
    <w:rsid w:val="008442CF"/>
    <w:rsid w:val="00847E22"/>
    <w:rsid w:val="00853A96"/>
    <w:rsid w:val="00853C31"/>
    <w:rsid w:val="00865C03"/>
    <w:rsid w:val="00865E71"/>
    <w:rsid w:val="00865EB2"/>
    <w:rsid w:val="00867B92"/>
    <w:rsid w:val="00870035"/>
    <w:rsid w:val="0087429E"/>
    <w:rsid w:val="00874713"/>
    <w:rsid w:val="00875107"/>
    <w:rsid w:val="0087576F"/>
    <w:rsid w:val="008773F5"/>
    <w:rsid w:val="00877981"/>
    <w:rsid w:val="00883ECC"/>
    <w:rsid w:val="00887A14"/>
    <w:rsid w:val="00890291"/>
    <w:rsid w:val="0089056D"/>
    <w:rsid w:val="00891F3E"/>
    <w:rsid w:val="0089421A"/>
    <w:rsid w:val="008960DC"/>
    <w:rsid w:val="008A15CB"/>
    <w:rsid w:val="008A1AFD"/>
    <w:rsid w:val="008A1BC9"/>
    <w:rsid w:val="008A39F9"/>
    <w:rsid w:val="008A48DB"/>
    <w:rsid w:val="008B04F4"/>
    <w:rsid w:val="008B10A1"/>
    <w:rsid w:val="008B1E78"/>
    <w:rsid w:val="008B6F01"/>
    <w:rsid w:val="008C020D"/>
    <w:rsid w:val="008D1162"/>
    <w:rsid w:val="008D184A"/>
    <w:rsid w:val="008E02D1"/>
    <w:rsid w:val="008E121D"/>
    <w:rsid w:val="008E3167"/>
    <w:rsid w:val="008E3319"/>
    <w:rsid w:val="008E3A92"/>
    <w:rsid w:val="008E3CBB"/>
    <w:rsid w:val="008E5BD9"/>
    <w:rsid w:val="008E6881"/>
    <w:rsid w:val="008F09DE"/>
    <w:rsid w:val="008F10D5"/>
    <w:rsid w:val="008F40EE"/>
    <w:rsid w:val="008F59BC"/>
    <w:rsid w:val="008F6686"/>
    <w:rsid w:val="008F6BE6"/>
    <w:rsid w:val="008F7B32"/>
    <w:rsid w:val="0090692F"/>
    <w:rsid w:val="00906B97"/>
    <w:rsid w:val="00907EF9"/>
    <w:rsid w:val="0092177A"/>
    <w:rsid w:val="00921840"/>
    <w:rsid w:val="009219ED"/>
    <w:rsid w:val="00922D25"/>
    <w:rsid w:val="0092539D"/>
    <w:rsid w:val="009263FF"/>
    <w:rsid w:val="009265D6"/>
    <w:rsid w:val="00930A4B"/>
    <w:rsid w:val="0093363F"/>
    <w:rsid w:val="00933DF6"/>
    <w:rsid w:val="00940538"/>
    <w:rsid w:val="00940BBC"/>
    <w:rsid w:val="009411C4"/>
    <w:rsid w:val="00941EE8"/>
    <w:rsid w:val="009439A8"/>
    <w:rsid w:val="00951A99"/>
    <w:rsid w:val="00951F83"/>
    <w:rsid w:val="00954E4B"/>
    <w:rsid w:val="00956C46"/>
    <w:rsid w:val="00961D3A"/>
    <w:rsid w:val="00963E2D"/>
    <w:rsid w:val="009716C5"/>
    <w:rsid w:val="0097492E"/>
    <w:rsid w:val="009812FC"/>
    <w:rsid w:val="00985775"/>
    <w:rsid w:val="009874D2"/>
    <w:rsid w:val="00987C46"/>
    <w:rsid w:val="00991087"/>
    <w:rsid w:val="009A08D9"/>
    <w:rsid w:val="009A535B"/>
    <w:rsid w:val="009A58F6"/>
    <w:rsid w:val="009B070C"/>
    <w:rsid w:val="009C0257"/>
    <w:rsid w:val="009C1DA0"/>
    <w:rsid w:val="009C1FE8"/>
    <w:rsid w:val="009C3D04"/>
    <w:rsid w:val="009C6C9A"/>
    <w:rsid w:val="009D5DE1"/>
    <w:rsid w:val="009D6F4D"/>
    <w:rsid w:val="009E0F8E"/>
    <w:rsid w:val="009E2431"/>
    <w:rsid w:val="009E3673"/>
    <w:rsid w:val="009E55F7"/>
    <w:rsid w:val="009E58B6"/>
    <w:rsid w:val="009E6349"/>
    <w:rsid w:val="009F151B"/>
    <w:rsid w:val="009F1B46"/>
    <w:rsid w:val="009F2405"/>
    <w:rsid w:val="009F2EBB"/>
    <w:rsid w:val="009F3AE6"/>
    <w:rsid w:val="009F3C33"/>
    <w:rsid w:val="009F4433"/>
    <w:rsid w:val="009F6868"/>
    <w:rsid w:val="00A0065B"/>
    <w:rsid w:val="00A05F83"/>
    <w:rsid w:val="00A07911"/>
    <w:rsid w:val="00A122BB"/>
    <w:rsid w:val="00A13091"/>
    <w:rsid w:val="00A13136"/>
    <w:rsid w:val="00A138E4"/>
    <w:rsid w:val="00A16032"/>
    <w:rsid w:val="00A16F39"/>
    <w:rsid w:val="00A2426D"/>
    <w:rsid w:val="00A249F9"/>
    <w:rsid w:val="00A338E5"/>
    <w:rsid w:val="00A359AD"/>
    <w:rsid w:val="00A45CA6"/>
    <w:rsid w:val="00A53524"/>
    <w:rsid w:val="00A543A0"/>
    <w:rsid w:val="00A56A7B"/>
    <w:rsid w:val="00A56B27"/>
    <w:rsid w:val="00A61241"/>
    <w:rsid w:val="00A61742"/>
    <w:rsid w:val="00A61A61"/>
    <w:rsid w:val="00A63A2B"/>
    <w:rsid w:val="00A73409"/>
    <w:rsid w:val="00A74155"/>
    <w:rsid w:val="00A75995"/>
    <w:rsid w:val="00A772B9"/>
    <w:rsid w:val="00A81274"/>
    <w:rsid w:val="00A8127D"/>
    <w:rsid w:val="00A81D7E"/>
    <w:rsid w:val="00A926B2"/>
    <w:rsid w:val="00A94F56"/>
    <w:rsid w:val="00AA0F5F"/>
    <w:rsid w:val="00AA3AB7"/>
    <w:rsid w:val="00AB3269"/>
    <w:rsid w:val="00AB3792"/>
    <w:rsid w:val="00AB3AA1"/>
    <w:rsid w:val="00AB57C3"/>
    <w:rsid w:val="00AC2665"/>
    <w:rsid w:val="00AC4C37"/>
    <w:rsid w:val="00AC64B6"/>
    <w:rsid w:val="00AC7231"/>
    <w:rsid w:val="00AC7932"/>
    <w:rsid w:val="00AD0AF5"/>
    <w:rsid w:val="00AD1F38"/>
    <w:rsid w:val="00AD3B30"/>
    <w:rsid w:val="00AF1B1E"/>
    <w:rsid w:val="00AF3CFE"/>
    <w:rsid w:val="00AF3E34"/>
    <w:rsid w:val="00AF61B2"/>
    <w:rsid w:val="00AF745E"/>
    <w:rsid w:val="00B02666"/>
    <w:rsid w:val="00B03B1F"/>
    <w:rsid w:val="00B04328"/>
    <w:rsid w:val="00B056CC"/>
    <w:rsid w:val="00B101D0"/>
    <w:rsid w:val="00B16320"/>
    <w:rsid w:val="00B16768"/>
    <w:rsid w:val="00B16CB8"/>
    <w:rsid w:val="00B17BF4"/>
    <w:rsid w:val="00B208BB"/>
    <w:rsid w:val="00B22CCD"/>
    <w:rsid w:val="00B41A6B"/>
    <w:rsid w:val="00B457A6"/>
    <w:rsid w:val="00B511D1"/>
    <w:rsid w:val="00B527FE"/>
    <w:rsid w:val="00B52CCF"/>
    <w:rsid w:val="00B54D99"/>
    <w:rsid w:val="00B5716C"/>
    <w:rsid w:val="00B61412"/>
    <w:rsid w:val="00B62C4A"/>
    <w:rsid w:val="00B63750"/>
    <w:rsid w:val="00B63BA5"/>
    <w:rsid w:val="00B6516C"/>
    <w:rsid w:val="00B66530"/>
    <w:rsid w:val="00B70C3D"/>
    <w:rsid w:val="00B72000"/>
    <w:rsid w:val="00B73F90"/>
    <w:rsid w:val="00B806E3"/>
    <w:rsid w:val="00B8090C"/>
    <w:rsid w:val="00B83E20"/>
    <w:rsid w:val="00B84251"/>
    <w:rsid w:val="00B84BD5"/>
    <w:rsid w:val="00B87112"/>
    <w:rsid w:val="00B96C06"/>
    <w:rsid w:val="00B97180"/>
    <w:rsid w:val="00BA3842"/>
    <w:rsid w:val="00BA4DAA"/>
    <w:rsid w:val="00BA5186"/>
    <w:rsid w:val="00BA6F8E"/>
    <w:rsid w:val="00BB0263"/>
    <w:rsid w:val="00BC2B95"/>
    <w:rsid w:val="00BD08D1"/>
    <w:rsid w:val="00BD4D7C"/>
    <w:rsid w:val="00BD77D0"/>
    <w:rsid w:val="00BE0249"/>
    <w:rsid w:val="00BE09BD"/>
    <w:rsid w:val="00BE1752"/>
    <w:rsid w:val="00BE3821"/>
    <w:rsid w:val="00BF0506"/>
    <w:rsid w:val="00BF4D3C"/>
    <w:rsid w:val="00C01C7D"/>
    <w:rsid w:val="00C0285D"/>
    <w:rsid w:val="00C11059"/>
    <w:rsid w:val="00C1446E"/>
    <w:rsid w:val="00C16DB0"/>
    <w:rsid w:val="00C174CC"/>
    <w:rsid w:val="00C2782B"/>
    <w:rsid w:val="00C3134B"/>
    <w:rsid w:val="00C369EC"/>
    <w:rsid w:val="00C37A4C"/>
    <w:rsid w:val="00C41E1A"/>
    <w:rsid w:val="00C430CE"/>
    <w:rsid w:val="00C44738"/>
    <w:rsid w:val="00C513DF"/>
    <w:rsid w:val="00C53435"/>
    <w:rsid w:val="00C55DD4"/>
    <w:rsid w:val="00C662A1"/>
    <w:rsid w:val="00C716E7"/>
    <w:rsid w:val="00C73E12"/>
    <w:rsid w:val="00C74E30"/>
    <w:rsid w:val="00C80502"/>
    <w:rsid w:val="00C8294E"/>
    <w:rsid w:val="00C86A7B"/>
    <w:rsid w:val="00C92215"/>
    <w:rsid w:val="00C97853"/>
    <w:rsid w:val="00CA444B"/>
    <w:rsid w:val="00CB059E"/>
    <w:rsid w:val="00CB3FA3"/>
    <w:rsid w:val="00CB470B"/>
    <w:rsid w:val="00CC2447"/>
    <w:rsid w:val="00CC269D"/>
    <w:rsid w:val="00CC6177"/>
    <w:rsid w:val="00CC7CB9"/>
    <w:rsid w:val="00CD0DFD"/>
    <w:rsid w:val="00CD18AF"/>
    <w:rsid w:val="00CD3504"/>
    <w:rsid w:val="00CD6700"/>
    <w:rsid w:val="00CD7C18"/>
    <w:rsid w:val="00CE1FBB"/>
    <w:rsid w:val="00CE57EC"/>
    <w:rsid w:val="00CF045A"/>
    <w:rsid w:val="00CF4461"/>
    <w:rsid w:val="00CF6E79"/>
    <w:rsid w:val="00D008FE"/>
    <w:rsid w:val="00D00927"/>
    <w:rsid w:val="00D07090"/>
    <w:rsid w:val="00D07D33"/>
    <w:rsid w:val="00D12D0C"/>
    <w:rsid w:val="00D13648"/>
    <w:rsid w:val="00D16455"/>
    <w:rsid w:val="00D22BBE"/>
    <w:rsid w:val="00D2755A"/>
    <w:rsid w:val="00D30217"/>
    <w:rsid w:val="00D40C80"/>
    <w:rsid w:val="00D40DDA"/>
    <w:rsid w:val="00D40E4C"/>
    <w:rsid w:val="00D448B4"/>
    <w:rsid w:val="00D457CD"/>
    <w:rsid w:val="00D45ABD"/>
    <w:rsid w:val="00D45FCD"/>
    <w:rsid w:val="00D46235"/>
    <w:rsid w:val="00D50CB9"/>
    <w:rsid w:val="00D51F15"/>
    <w:rsid w:val="00D53428"/>
    <w:rsid w:val="00D537DA"/>
    <w:rsid w:val="00D66BD6"/>
    <w:rsid w:val="00D71CAF"/>
    <w:rsid w:val="00D758BA"/>
    <w:rsid w:val="00D84812"/>
    <w:rsid w:val="00D85978"/>
    <w:rsid w:val="00D86972"/>
    <w:rsid w:val="00D925C3"/>
    <w:rsid w:val="00D928EE"/>
    <w:rsid w:val="00D97C28"/>
    <w:rsid w:val="00DA1433"/>
    <w:rsid w:val="00DA18E7"/>
    <w:rsid w:val="00DA32D2"/>
    <w:rsid w:val="00DA4494"/>
    <w:rsid w:val="00DA788E"/>
    <w:rsid w:val="00DB003E"/>
    <w:rsid w:val="00DB242E"/>
    <w:rsid w:val="00DB51DA"/>
    <w:rsid w:val="00DB690A"/>
    <w:rsid w:val="00DC0556"/>
    <w:rsid w:val="00DC50E8"/>
    <w:rsid w:val="00DC529E"/>
    <w:rsid w:val="00DC6185"/>
    <w:rsid w:val="00DD54A2"/>
    <w:rsid w:val="00DD571E"/>
    <w:rsid w:val="00DD5FB0"/>
    <w:rsid w:val="00DD78E2"/>
    <w:rsid w:val="00DE085C"/>
    <w:rsid w:val="00DE12C5"/>
    <w:rsid w:val="00DE1E0E"/>
    <w:rsid w:val="00DE2CEF"/>
    <w:rsid w:val="00DE3250"/>
    <w:rsid w:val="00DE4FCF"/>
    <w:rsid w:val="00DF0F0C"/>
    <w:rsid w:val="00E005A2"/>
    <w:rsid w:val="00E06A20"/>
    <w:rsid w:val="00E078AA"/>
    <w:rsid w:val="00E1121B"/>
    <w:rsid w:val="00E159C5"/>
    <w:rsid w:val="00E22B8C"/>
    <w:rsid w:val="00E24153"/>
    <w:rsid w:val="00E301A6"/>
    <w:rsid w:val="00E3072D"/>
    <w:rsid w:val="00E40A16"/>
    <w:rsid w:val="00E43A08"/>
    <w:rsid w:val="00E446FD"/>
    <w:rsid w:val="00E463F0"/>
    <w:rsid w:val="00E5525B"/>
    <w:rsid w:val="00E557BA"/>
    <w:rsid w:val="00E57F77"/>
    <w:rsid w:val="00E60021"/>
    <w:rsid w:val="00E603E9"/>
    <w:rsid w:val="00E60EA5"/>
    <w:rsid w:val="00E64AC5"/>
    <w:rsid w:val="00E657E9"/>
    <w:rsid w:val="00E7291E"/>
    <w:rsid w:val="00E73768"/>
    <w:rsid w:val="00E751B5"/>
    <w:rsid w:val="00E77F35"/>
    <w:rsid w:val="00E84CD2"/>
    <w:rsid w:val="00E852A7"/>
    <w:rsid w:val="00E85F6A"/>
    <w:rsid w:val="00E90958"/>
    <w:rsid w:val="00E94461"/>
    <w:rsid w:val="00E94B74"/>
    <w:rsid w:val="00E96C6D"/>
    <w:rsid w:val="00EA0042"/>
    <w:rsid w:val="00EA4DC9"/>
    <w:rsid w:val="00EA5A30"/>
    <w:rsid w:val="00EA7FFE"/>
    <w:rsid w:val="00EB14CB"/>
    <w:rsid w:val="00EB333C"/>
    <w:rsid w:val="00EB408C"/>
    <w:rsid w:val="00EB46EF"/>
    <w:rsid w:val="00EB6A92"/>
    <w:rsid w:val="00EC4C03"/>
    <w:rsid w:val="00EC7C43"/>
    <w:rsid w:val="00ED07B1"/>
    <w:rsid w:val="00ED0A16"/>
    <w:rsid w:val="00ED4789"/>
    <w:rsid w:val="00ED5BC9"/>
    <w:rsid w:val="00ED614C"/>
    <w:rsid w:val="00ED7FC0"/>
    <w:rsid w:val="00EE1439"/>
    <w:rsid w:val="00EE19CB"/>
    <w:rsid w:val="00EE4C07"/>
    <w:rsid w:val="00EE5CEB"/>
    <w:rsid w:val="00EF0EF1"/>
    <w:rsid w:val="00EF287B"/>
    <w:rsid w:val="00EF2D68"/>
    <w:rsid w:val="00EF4094"/>
    <w:rsid w:val="00EF5149"/>
    <w:rsid w:val="00EF70DE"/>
    <w:rsid w:val="00F0353E"/>
    <w:rsid w:val="00F12A83"/>
    <w:rsid w:val="00F131AD"/>
    <w:rsid w:val="00F213B8"/>
    <w:rsid w:val="00F21E82"/>
    <w:rsid w:val="00F236C9"/>
    <w:rsid w:val="00F23D5E"/>
    <w:rsid w:val="00F2455B"/>
    <w:rsid w:val="00F24750"/>
    <w:rsid w:val="00F273A3"/>
    <w:rsid w:val="00F31013"/>
    <w:rsid w:val="00F31F47"/>
    <w:rsid w:val="00F32F69"/>
    <w:rsid w:val="00F34F15"/>
    <w:rsid w:val="00F355BE"/>
    <w:rsid w:val="00F36D91"/>
    <w:rsid w:val="00F40997"/>
    <w:rsid w:val="00F434BA"/>
    <w:rsid w:val="00F47CFB"/>
    <w:rsid w:val="00F50FEF"/>
    <w:rsid w:val="00F51538"/>
    <w:rsid w:val="00F51836"/>
    <w:rsid w:val="00F562C0"/>
    <w:rsid w:val="00F565F3"/>
    <w:rsid w:val="00F578B1"/>
    <w:rsid w:val="00F62821"/>
    <w:rsid w:val="00F635AB"/>
    <w:rsid w:val="00F64D65"/>
    <w:rsid w:val="00F71978"/>
    <w:rsid w:val="00F7218C"/>
    <w:rsid w:val="00F76D09"/>
    <w:rsid w:val="00F831B0"/>
    <w:rsid w:val="00F875B1"/>
    <w:rsid w:val="00F91E4E"/>
    <w:rsid w:val="00F9268C"/>
    <w:rsid w:val="00FA30FE"/>
    <w:rsid w:val="00FB1916"/>
    <w:rsid w:val="00FC7231"/>
    <w:rsid w:val="00FC7EF2"/>
    <w:rsid w:val="00FD6586"/>
    <w:rsid w:val="00FE32D2"/>
    <w:rsid w:val="00FE36F4"/>
    <w:rsid w:val="00FE5682"/>
    <w:rsid w:val="00FE7B6E"/>
    <w:rsid w:val="00FF0044"/>
    <w:rsid w:val="00FF0C8B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3C965FA-1FAF-4830-80F1-AC49A2AD9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1A0A"/>
    <w:pPr>
      <w:keepNext/>
      <w:tabs>
        <w:tab w:val="num" w:pos="-5220"/>
      </w:tabs>
      <w:spacing w:after="0" w:line="360" w:lineRule="auto"/>
      <w:jc w:val="both"/>
      <w:outlineLvl w:val="0"/>
    </w:pPr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F2D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2E1A0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2E1A0A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F2D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semiHidden/>
    <w:rsid w:val="002E1A0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semiHidden/>
    <w:rsid w:val="002E1A0A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B96C0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B96C06"/>
    <w:rPr>
      <w:rFonts w:ascii="Times New Roman" w:hAnsi="Times New Roman" w:cs="Times New Roman"/>
      <w:sz w:val="28"/>
      <w:lang w:val="en-US"/>
    </w:rPr>
  </w:style>
  <w:style w:type="paragraph" w:styleId="a3">
    <w:name w:val="List Paragraph"/>
    <w:basedOn w:val="a"/>
    <w:link w:val="a4"/>
    <w:uiPriority w:val="34"/>
    <w:qFormat/>
    <w:rsid w:val="00FF525D"/>
    <w:pPr>
      <w:ind w:left="720"/>
      <w:contextualSpacing/>
    </w:pPr>
  </w:style>
  <w:style w:type="character" w:customStyle="1" w:styleId="a4">
    <w:name w:val="Абзац списка Знак"/>
    <w:link w:val="a3"/>
    <w:uiPriority w:val="34"/>
    <w:rsid w:val="005D29D4"/>
  </w:style>
  <w:style w:type="paragraph" w:styleId="a5">
    <w:name w:val="header"/>
    <w:basedOn w:val="a"/>
    <w:link w:val="a6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12D0C"/>
  </w:style>
  <w:style w:type="paragraph" w:styleId="a7">
    <w:name w:val="footer"/>
    <w:basedOn w:val="a"/>
    <w:link w:val="a8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12D0C"/>
  </w:style>
  <w:style w:type="paragraph" w:styleId="a9">
    <w:name w:val="footnote text"/>
    <w:basedOn w:val="a"/>
    <w:link w:val="aa"/>
    <w:uiPriority w:val="99"/>
    <w:unhideWhenUsed/>
    <w:rsid w:val="003F5236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rsid w:val="003F5236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3F5236"/>
    <w:rPr>
      <w:vertAlign w:val="superscript"/>
    </w:rPr>
  </w:style>
  <w:style w:type="paragraph" w:customStyle="1" w:styleId="Default">
    <w:name w:val="Default"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HTML">
    <w:name w:val="Стандартный HTML Знак"/>
    <w:basedOn w:val="a0"/>
    <w:link w:val="HTML0"/>
    <w:uiPriority w:val="99"/>
    <w:semiHidden/>
    <w:rsid w:val="002E1A0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2E1A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uiPriority w:val="99"/>
    <w:semiHidden/>
    <w:rsid w:val="002E1A0A"/>
    <w:rPr>
      <w:rFonts w:ascii="Consolas" w:hAnsi="Consolas"/>
      <w:sz w:val="20"/>
      <w:szCs w:val="20"/>
    </w:rPr>
  </w:style>
  <w:style w:type="paragraph" w:customStyle="1" w:styleId="msonormal0">
    <w:name w:val="msonormal"/>
    <w:basedOn w:val="a"/>
    <w:rsid w:val="002E1A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Текст примечания Знак"/>
    <w:basedOn w:val="a0"/>
    <w:link w:val="ad"/>
    <w:semiHidden/>
    <w:rsid w:val="002E1A0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annotation text"/>
    <w:basedOn w:val="a"/>
    <w:link w:val="ac"/>
    <w:semiHidden/>
    <w:unhideWhenUsed/>
    <w:rsid w:val="002E1A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Текст примечания Знак1"/>
    <w:basedOn w:val="a0"/>
    <w:uiPriority w:val="99"/>
    <w:semiHidden/>
    <w:rsid w:val="002E1A0A"/>
    <w:rPr>
      <w:sz w:val="20"/>
      <w:szCs w:val="20"/>
    </w:rPr>
  </w:style>
  <w:style w:type="character" w:customStyle="1" w:styleId="ae">
    <w:name w:val="Основной текст Знак"/>
    <w:basedOn w:val="a0"/>
    <w:link w:val="af"/>
    <w:semiHidden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af">
    <w:name w:val="Body Text"/>
    <w:basedOn w:val="a"/>
    <w:link w:val="ae"/>
    <w:semiHidden/>
    <w:unhideWhenUsed/>
    <w:rsid w:val="002E1A0A"/>
    <w:pPr>
      <w:tabs>
        <w:tab w:val="num" w:pos="-5220"/>
      </w:tabs>
      <w:spacing w:after="0" w:line="360" w:lineRule="auto"/>
      <w:jc w:val="both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12">
    <w:name w:val="Основной текст Знак1"/>
    <w:basedOn w:val="a0"/>
    <w:uiPriority w:val="99"/>
    <w:semiHidden/>
    <w:rsid w:val="002E1A0A"/>
  </w:style>
  <w:style w:type="character" w:customStyle="1" w:styleId="af0">
    <w:name w:val="Основной текст с отступом Знак"/>
    <w:basedOn w:val="a0"/>
    <w:link w:val="af1"/>
    <w:semiHidden/>
    <w:rsid w:val="002E1A0A"/>
    <w:rPr>
      <w:rFonts w:ascii="BalticaUzbek" w:eastAsia="Times New Roman" w:hAnsi="BalticaUzbek" w:cs="Times New Roman"/>
      <w:sz w:val="28"/>
      <w:szCs w:val="24"/>
      <w:lang w:eastAsia="ru-RU"/>
    </w:rPr>
  </w:style>
  <w:style w:type="paragraph" w:styleId="af1">
    <w:name w:val="Body Text Indent"/>
    <w:basedOn w:val="a"/>
    <w:link w:val="af0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Times New Roman"/>
      <w:sz w:val="28"/>
      <w:szCs w:val="24"/>
      <w:lang w:eastAsia="ru-RU"/>
    </w:rPr>
  </w:style>
  <w:style w:type="character" w:customStyle="1" w:styleId="13">
    <w:name w:val="Основной текст с отступом Знак1"/>
    <w:basedOn w:val="a0"/>
    <w:uiPriority w:val="99"/>
    <w:semiHidden/>
    <w:rsid w:val="002E1A0A"/>
  </w:style>
  <w:style w:type="character" w:customStyle="1" w:styleId="21">
    <w:name w:val="Основной текст 2 Знак"/>
    <w:basedOn w:val="a0"/>
    <w:link w:val="22"/>
    <w:semiHidden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22">
    <w:name w:val="Body Text 2"/>
    <w:basedOn w:val="a"/>
    <w:link w:val="21"/>
    <w:semiHidden/>
    <w:unhideWhenUsed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210">
    <w:name w:val="Основной текст 2 Знак1"/>
    <w:basedOn w:val="a0"/>
    <w:uiPriority w:val="99"/>
    <w:semiHidden/>
    <w:rsid w:val="002E1A0A"/>
  </w:style>
  <w:style w:type="character" w:customStyle="1" w:styleId="31">
    <w:name w:val="Основной текст 3 Знак"/>
    <w:basedOn w:val="a0"/>
    <w:link w:val="32"/>
    <w:uiPriority w:val="99"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32">
    <w:name w:val="Body Text 3"/>
    <w:basedOn w:val="a"/>
    <w:link w:val="31"/>
    <w:uiPriority w:val="99"/>
    <w:unhideWhenUsed/>
    <w:rsid w:val="002E1A0A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10">
    <w:name w:val="Основной текст 3 Знак1"/>
    <w:basedOn w:val="a0"/>
    <w:uiPriority w:val="99"/>
    <w:semiHidden/>
    <w:rsid w:val="002E1A0A"/>
    <w:rPr>
      <w:sz w:val="16"/>
      <w:szCs w:val="16"/>
    </w:rPr>
  </w:style>
  <w:style w:type="character" w:customStyle="1" w:styleId="23">
    <w:name w:val="Основной текст с отступом 2 Знак"/>
    <w:basedOn w:val="a0"/>
    <w:link w:val="24"/>
    <w:semiHidden/>
    <w:rsid w:val="002E1A0A"/>
    <w:rPr>
      <w:rFonts w:ascii="BalticaUzbek" w:eastAsia="Times New Roman" w:hAnsi="BalticaUzbek" w:cs="Arial"/>
      <w:sz w:val="32"/>
      <w:szCs w:val="24"/>
      <w:lang w:eastAsia="ru-RU"/>
    </w:rPr>
  </w:style>
  <w:style w:type="paragraph" w:styleId="24">
    <w:name w:val="Body Text Indent 2"/>
    <w:basedOn w:val="a"/>
    <w:link w:val="23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Arial"/>
      <w:sz w:val="32"/>
      <w:szCs w:val="24"/>
      <w:lang w:eastAsia="ru-RU"/>
    </w:rPr>
  </w:style>
  <w:style w:type="character" w:customStyle="1" w:styleId="211">
    <w:name w:val="Основной текст с отступом 2 Знак1"/>
    <w:basedOn w:val="a0"/>
    <w:uiPriority w:val="99"/>
    <w:semiHidden/>
    <w:rsid w:val="002E1A0A"/>
  </w:style>
  <w:style w:type="character" w:customStyle="1" w:styleId="af2">
    <w:name w:val="Тема примечания Знак"/>
    <w:basedOn w:val="ac"/>
    <w:link w:val="af3"/>
    <w:semiHidden/>
    <w:rsid w:val="002E1A0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3">
    <w:name w:val="annotation subject"/>
    <w:basedOn w:val="ad"/>
    <w:next w:val="ad"/>
    <w:link w:val="af2"/>
    <w:semiHidden/>
    <w:unhideWhenUsed/>
    <w:rsid w:val="002E1A0A"/>
    <w:rPr>
      <w:b/>
      <w:bCs/>
    </w:rPr>
  </w:style>
  <w:style w:type="character" w:customStyle="1" w:styleId="14">
    <w:name w:val="Тема примечания Знак1"/>
    <w:basedOn w:val="11"/>
    <w:uiPriority w:val="99"/>
    <w:semiHidden/>
    <w:rsid w:val="002E1A0A"/>
    <w:rPr>
      <w:b/>
      <w:bCs/>
      <w:sz w:val="20"/>
      <w:szCs w:val="20"/>
    </w:rPr>
  </w:style>
  <w:style w:type="character" w:customStyle="1" w:styleId="af4">
    <w:name w:val="Текст выноски Знак"/>
    <w:basedOn w:val="a0"/>
    <w:link w:val="af5"/>
    <w:uiPriority w:val="99"/>
    <w:semiHidden/>
    <w:rsid w:val="002E1A0A"/>
    <w:rPr>
      <w:rFonts w:ascii="Tahoma" w:eastAsia="Times New Roman" w:hAnsi="Tahoma" w:cs="Tahoma"/>
      <w:sz w:val="16"/>
      <w:szCs w:val="16"/>
      <w:lang w:eastAsia="ru-RU"/>
    </w:rPr>
  </w:style>
  <w:style w:type="paragraph" w:styleId="af5">
    <w:name w:val="Balloon Text"/>
    <w:basedOn w:val="a"/>
    <w:link w:val="af4"/>
    <w:uiPriority w:val="99"/>
    <w:semiHidden/>
    <w:unhideWhenUsed/>
    <w:rsid w:val="002E1A0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5">
    <w:name w:val="Текст выноски Знак1"/>
    <w:basedOn w:val="a0"/>
    <w:uiPriority w:val="99"/>
    <w:semiHidden/>
    <w:rsid w:val="002E1A0A"/>
    <w:rPr>
      <w:rFonts w:ascii="Segoe UI" w:hAnsi="Segoe UI" w:cs="Segoe UI"/>
      <w:sz w:val="18"/>
      <w:szCs w:val="18"/>
    </w:rPr>
  </w:style>
  <w:style w:type="character" w:customStyle="1" w:styleId="af6">
    <w:name w:val="Без интервала Знак"/>
    <w:link w:val="af7"/>
    <w:uiPriority w:val="1"/>
    <w:locked/>
    <w:rsid w:val="002E1A0A"/>
    <w:rPr>
      <w:rFonts w:ascii="Calibri" w:hAnsi="Calibri" w:cs="Calibri"/>
    </w:rPr>
  </w:style>
  <w:style w:type="paragraph" w:styleId="af7">
    <w:name w:val="No Spacing"/>
    <w:link w:val="af6"/>
    <w:uiPriority w:val="1"/>
    <w:qFormat/>
    <w:rsid w:val="002E1A0A"/>
    <w:pPr>
      <w:spacing w:after="0" w:line="240" w:lineRule="auto"/>
    </w:pPr>
    <w:rPr>
      <w:rFonts w:ascii="Calibri" w:hAnsi="Calibri" w:cs="Calibri"/>
    </w:rPr>
  </w:style>
  <w:style w:type="paragraph" w:customStyle="1" w:styleId="16">
    <w:name w:val="Обычный1"/>
    <w:rsid w:val="002E1A0A"/>
    <w:pPr>
      <w:spacing w:after="0" w:line="240" w:lineRule="auto"/>
    </w:pPr>
    <w:rPr>
      <w:rFonts w:ascii="PANDA Baltic UZ" w:eastAsia="Times New Roman" w:hAnsi="PANDA Baltic UZ" w:cs="Times New Roman"/>
      <w:sz w:val="28"/>
      <w:szCs w:val="20"/>
      <w:lang w:eastAsia="ru-RU"/>
    </w:rPr>
  </w:style>
  <w:style w:type="paragraph" w:customStyle="1" w:styleId="212">
    <w:name w:val="Основной текст 21"/>
    <w:basedOn w:val="a"/>
    <w:rsid w:val="002E1A0A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character" w:styleId="af8">
    <w:name w:val="Hyperlink"/>
    <w:unhideWhenUsed/>
    <w:rsid w:val="002E1A0A"/>
    <w:rPr>
      <w:rFonts w:ascii="Times New Roman" w:eastAsia="Times New Roman" w:hAnsi="Times New Roman" w:cs="Times New Roman"/>
      <w:color w:val="0000FF"/>
      <w:u w:val="single"/>
    </w:rPr>
  </w:style>
  <w:style w:type="character" w:customStyle="1" w:styleId="af9">
    <w:name w:val="Текст концевой сноски Знак"/>
    <w:basedOn w:val="a0"/>
    <w:link w:val="afa"/>
    <w:uiPriority w:val="99"/>
    <w:semiHidden/>
    <w:rsid w:val="005D29D4"/>
    <w:rPr>
      <w:rFonts w:ascii="Times New Roman" w:hAnsi="Times New Roman" w:cs="Times New Roman"/>
      <w:sz w:val="20"/>
      <w:szCs w:val="20"/>
    </w:rPr>
  </w:style>
  <w:style w:type="paragraph" w:styleId="afa">
    <w:name w:val="endnote text"/>
    <w:basedOn w:val="a"/>
    <w:link w:val="af9"/>
    <w:uiPriority w:val="99"/>
    <w:semiHidden/>
    <w:unhideWhenUsed/>
    <w:rsid w:val="005D29D4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Body">
    <w:name w:val="Body"/>
    <w:rsid w:val="005D29D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eastAsia="ru-RU"/>
    </w:rPr>
  </w:style>
  <w:style w:type="character" w:styleId="afb">
    <w:name w:val="Subtle Emphasis"/>
    <w:basedOn w:val="a0"/>
    <w:uiPriority w:val="19"/>
    <w:qFormat/>
    <w:rsid w:val="00713AC0"/>
    <w:rPr>
      <w:i/>
      <w:iCs/>
      <w:color w:val="404040" w:themeColor="text1" w:themeTint="BF"/>
    </w:rPr>
  </w:style>
  <w:style w:type="paragraph" w:styleId="afc">
    <w:name w:val="Normal (Web)"/>
    <w:basedOn w:val="a"/>
    <w:uiPriority w:val="99"/>
    <w:unhideWhenUsed/>
    <w:rsid w:val="00725B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05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7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3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7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1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66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1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498.bin"/><Relationship Id="rId1399" Type="http://schemas.openxmlformats.org/officeDocument/2006/relationships/image" Target="media/image67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55.wmf"/><Relationship Id="rId629" Type="http://schemas.openxmlformats.org/officeDocument/2006/relationships/oleObject" Target="embeddings/oleObject320.bin"/><Relationship Id="rId1161" Type="http://schemas.openxmlformats.org/officeDocument/2006/relationships/image" Target="media/image562.wmf"/><Relationship Id="rId1259" Type="http://schemas.openxmlformats.org/officeDocument/2006/relationships/image" Target="media/image609.wmf"/><Relationship Id="rId170" Type="http://schemas.openxmlformats.org/officeDocument/2006/relationships/image" Target="media/image80.wmf"/><Relationship Id="rId836" Type="http://schemas.openxmlformats.org/officeDocument/2006/relationships/oleObject" Target="embeddings/oleObject425.bin"/><Relationship Id="rId1021" Type="http://schemas.openxmlformats.org/officeDocument/2006/relationships/oleObject" Target="embeddings/oleObject521.bin"/><Relationship Id="rId1119" Type="http://schemas.openxmlformats.org/officeDocument/2006/relationships/oleObject" Target="embeddings/oleObject571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7.bin"/><Relationship Id="rId903" Type="http://schemas.openxmlformats.org/officeDocument/2006/relationships/image" Target="media/image437.wmf"/><Relationship Id="rId1326" Type="http://schemas.openxmlformats.org/officeDocument/2006/relationships/oleObject" Target="embeddings/oleObject678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7.wmf"/><Relationship Id="rId1172" Type="http://schemas.openxmlformats.org/officeDocument/2006/relationships/oleObject" Target="embeddings/oleObject598.bin"/><Relationship Id="rId181" Type="http://schemas.openxmlformats.org/officeDocument/2006/relationships/image" Target="media/image84.wmf"/><Relationship Id="rId402" Type="http://schemas.openxmlformats.org/officeDocument/2006/relationships/image" Target="media/image191.wmf"/><Relationship Id="rId847" Type="http://schemas.openxmlformats.org/officeDocument/2006/relationships/image" Target="media/image410.wmf"/><Relationship Id="rId1032" Type="http://schemas.openxmlformats.org/officeDocument/2006/relationships/image" Target="media/image499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7.bin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914" Type="http://schemas.openxmlformats.org/officeDocument/2006/relationships/oleObject" Target="embeddings/oleObject466.bin"/><Relationship Id="rId1337" Type="http://schemas.openxmlformats.org/officeDocument/2006/relationships/oleObject" Target="embeddings/oleObject68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6.wmf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9.bin"/><Relationship Id="rId1183" Type="http://schemas.openxmlformats.org/officeDocument/2006/relationships/image" Target="media/image573.wmf"/><Relationship Id="rId1390" Type="http://schemas.openxmlformats.org/officeDocument/2006/relationships/oleObject" Target="embeddings/oleObject711.bin"/><Relationship Id="rId1404" Type="http://schemas.openxmlformats.org/officeDocument/2006/relationships/oleObject" Target="embeddings/oleObject718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6.bin"/><Relationship Id="rId1043" Type="http://schemas.openxmlformats.org/officeDocument/2006/relationships/oleObject" Target="embeddings/oleObject532.bin"/><Relationship Id="rId497" Type="http://schemas.openxmlformats.org/officeDocument/2006/relationships/image" Target="media/image238.wmf"/><Relationship Id="rId620" Type="http://schemas.openxmlformats.org/officeDocument/2006/relationships/image" Target="media/image298.wmf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472.bin"/><Relationship Id="rId1250" Type="http://schemas.openxmlformats.org/officeDocument/2006/relationships/oleObject" Target="embeddings/oleObject639.bin"/><Relationship Id="rId1348" Type="http://schemas.openxmlformats.org/officeDocument/2006/relationships/image" Target="media/image652.wmf"/><Relationship Id="rId357" Type="http://schemas.openxmlformats.org/officeDocument/2006/relationships/image" Target="media/image169.wmf"/><Relationship Id="rId1110" Type="http://schemas.openxmlformats.org/officeDocument/2006/relationships/image" Target="media/image537.wmf"/><Relationship Id="rId1194" Type="http://schemas.openxmlformats.org/officeDocument/2006/relationships/oleObject" Target="embeddings/oleObject609.bin"/><Relationship Id="rId1208" Type="http://schemas.openxmlformats.org/officeDocument/2006/relationships/oleObject" Target="embeddings/oleObject616.bin"/><Relationship Id="rId1415" Type="http://schemas.openxmlformats.org/officeDocument/2006/relationships/image" Target="media/image68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86.bin"/><Relationship Id="rId771" Type="http://schemas.openxmlformats.org/officeDocument/2006/relationships/oleObject" Target="embeddings/oleObject392.bin"/><Relationship Id="rId869" Type="http://schemas.openxmlformats.org/officeDocument/2006/relationships/image" Target="media/image420.wmf"/><Relationship Id="rId424" Type="http://schemas.openxmlformats.org/officeDocument/2006/relationships/image" Target="media/image202.wmf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2.wmf"/><Relationship Id="rId1054" Type="http://schemas.openxmlformats.org/officeDocument/2006/relationships/image" Target="media/image510.wmf"/><Relationship Id="rId1261" Type="http://schemas.openxmlformats.org/officeDocument/2006/relationships/image" Target="media/image610.wmf"/><Relationship Id="rId1359" Type="http://schemas.openxmlformats.org/officeDocument/2006/relationships/image" Target="media/image657.wmf"/><Relationship Id="rId270" Type="http://schemas.openxmlformats.org/officeDocument/2006/relationships/oleObject" Target="embeddings/oleObject137.bin"/><Relationship Id="rId936" Type="http://schemas.openxmlformats.org/officeDocument/2006/relationships/image" Target="media/image452.wmf"/><Relationship Id="rId1121" Type="http://schemas.openxmlformats.org/officeDocument/2006/relationships/oleObject" Target="embeddings/oleObject572.bin"/><Relationship Id="rId1219" Type="http://schemas.openxmlformats.org/officeDocument/2006/relationships/image" Target="media/image590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293.bin"/><Relationship Id="rId782" Type="http://schemas.openxmlformats.org/officeDocument/2006/relationships/image" Target="media/image378.wmf"/><Relationship Id="rId1426" Type="http://schemas.openxmlformats.org/officeDocument/2006/relationships/image" Target="media/image690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43.bin"/><Relationship Id="rId1272" Type="http://schemas.openxmlformats.org/officeDocument/2006/relationships/oleObject" Target="embeddings/oleObject650.bin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7.wmf"/><Relationship Id="rId1132" Type="http://schemas.openxmlformats.org/officeDocument/2006/relationships/image" Target="media/image5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586" Type="http://schemas.openxmlformats.org/officeDocument/2006/relationships/image" Target="media/image281.wmf"/><Relationship Id="rId793" Type="http://schemas.openxmlformats.org/officeDocument/2006/relationships/oleObject" Target="embeddings/oleObject403.bin"/><Relationship Id="rId807" Type="http://schemas.openxmlformats.org/officeDocument/2006/relationships/oleObject" Target="embeddings/oleObject410.bin"/><Relationship Id="rId1437" Type="http://schemas.openxmlformats.org/officeDocument/2006/relationships/image" Target="media/image695.wmf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32.bin"/><Relationship Id="rId1076" Type="http://schemas.openxmlformats.org/officeDocument/2006/relationships/oleObject" Target="embeddings/oleObject549.bin"/><Relationship Id="rId1283" Type="http://schemas.openxmlformats.org/officeDocument/2006/relationships/image" Target="media/image621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416.wmf"/><Relationship Id="rId958" Type="http://schemas.openxmlformats.org/officeDocument/2006/relationships/oleObject" Target="embeddings/oleObject489.bin"/><Relationship Id="rId1143" Type="http://schemas.openxmlformats.org/officeDocument/2006/relationships/oleObject" Target="embeddings/oleObject583.bin"/><Relationship Id="rId87" Type="http://schemas.openxmlformats.org/officeDocument/2006/relationships/image" Target="media/image40.wmf"/><Relationship Id="rId513" Type="http://schemas.openxmlformats.org/officeDocument/2006/relationships/image" Target="media/image246.wmf"/><Relationship Id="rId597" Type="http://schemas.openxmlformats.org/officeDocument/2006/relationships/oleObject" Target="embeddings/oleObject304.bin"/><Relationship Id="rId720" Type="http://schemas.openxmlformats.org/officeDocument/2006/relationships/oleObject" Target="embeddings/oleObject366.bin"/><Relationship Id="rId818" Type="http://schemas.openxmlformats.org/officeDocument/2006/relationships/image" Target="media/image396.wmf"/><Relationship Id="rId1350" Type="http://schemas.openxmlformats.org/officeDocument/2006/relationships/oleObject" Target="embeddings/oleObject691.bin"/><Relationship Id="rId1448" Type="http://schemas.openxmlformats.org/officeDocument/2006/relationships/oleObject" Target="embeddings/oleObject741.bin"/><Relationship Id="rId152" Type="http://schemas.openxmlformats.org/officeDocument/2006/relationships/image" Target="media/image71.wmf"/><Relationship Id="rId457" Type="http://schemas.openxmlformats.org/officeDocument/2006/relationships/image" Target="media/image218.wmf"/><Relationship Id="rId1003" Type="http://schemas.openxmlformats.org/officeDocument/2006/relationships/oleObject" Target="embeddings/oleObject512.bin"/><Relationship Id="rId1087" Type="http://schemas.openxmlformats.org/officeDocument/2006/relationships/oleObject" Target="embeddings/oleObject555.bin"/><Relationship Id="rId1210" Type="http://schemas.openxmlformats.org/officeDocument/2006/relationships/oleObject" Target="embeddings/oleObject617.bin"/><Relationship Id="rId1294" Type="http://schemas.openxmlformats.org/officeDocument/2006/relationships/image" Target="media/image626.wmf"/><Relationship Id="rId1308" Type="http://schemas.openxmlformats.org/officeDocument/2006/relationships/oleObject" Target="embeddings/oleObject669.bin"/><Relationship Id="rId664" Type="http://schemas.openxmlformats.org/officeDocument/2006/relationships/image" Target="media/image320.wmf"/><Relationship Id="rId871" Type="http://schemas.openxmlformats.org/officeDocument/2006/relationships/image" Target="media/image421.wmf"/><Relationship Id="rId969" Type="http://schemas.openxmlformats.org/officeDocument/2006/relationships/image" Target="media/image468.png"/><Relationship Id="rId14" Type="http://schemas.openxmlformats.org/officeDocument/2006/relationships/image" Target="media/image4.wmf"/><Relationship Id="rId317" Type="http://schemas.openxmlformats.org/officeDocument/2006/relationships/image" Target="media/image149.wmf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3.wmf"/><Relationship Id="rId1154" Type="http://schemas.openxmlformats.org/officeDocument/2006/relationships/oleObject" Target="embeddings/oleObject589.bin"/><Relationship Id="rId1361" Type="http://schemas.openxmlformats.org/officeDocument/2006/relationships/image" Target="media/image658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75.wmf"/><Relationship Id="rId829" Type="http://schemas.openxmlformats.org/officeDocument/2006/relationships/image" Target="media/image401.wmf"/><Relationship Id="rId1014" Type="http://schemas.openxmlformats.org/officeDocument/2006/relationships/oleObject" Target="embeddings/oleObject518.bin"/><Relationship Id="rId1221" Type="http://schemas.openxmlformats.org/officeDocument/2006/relationships/image" Target="media/image591.wmf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49.bin"/><Relationship Id="rId1098" Type="http://schemas.openxmlformats.org/officeDocument/2006/relationships/image" Target="media/image531.wmf"/><Relationship Id="rId1319" Type="http://schemas.openxmlformats.org/officeDocument/2006/relationships/image" Target="media/image638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7.wmf"/><Relationship Id="rId742" Type="http://schemas.openxmlformats.org/officeDocument/2006/relationships/image" Target="media/image358.wmf"/><Relationship Id="rId1165" Type="http://schemas.openxmlformats.org/officeDocument/2006/relationships/image" Target="media/image564.wmf"/><Relationship Id="rId1372" Type="http://schemas.openxmlformats.org/officeDocument/2006/relationships/oleObject" Target="embeddings/oleObject702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89.wmf"/><Relationship Id="rId1025" Type="http://schemas.openxmlformats.org/officeDocument/2006/relationships/oleObject" Target="embeddings/oleObject523.bin"/><Relationship Id="rId1232" Type="http://schemas.openxmlformats.org/officeDocument/2006/relationships/oleObject" Target="embeddings/oleObject629.bin"/><Relationship Id="rId241" Type="http://schemas.openxmlformats.org/officeDocument/2006/relationships/image" Target="media/image113.wmf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9.bin"/><Relationship Id="rId893" Type="http://schemas.openxmlformats.org/officeDocument/2006/relationships/image" Target="media/image432.wmf"/><Relationship Id="rId907" Type="http://schemas.openxmlformats.org/officeDocument/2006/relationships/image" Target="media/image439.wmf"/><Relationship Id="rId36" Type="http://schemas.openxmlformats.org/officeDocument/2006/relationships/image" Target="media/image15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77.bin"/><Relationship Id="rId753" Type="http://schemas.openxmlformats.org/officeDocument/2006/relationships/oleObject" Target="embeddings/oleObject383.bin"/><Relationship Id="rId1176" Type="http://schemas.openxmlformats.org/officeDocument/2006/relationships/oleObject" Target="embeddings/oleObject600.bin"/><Relationship Id="rId1383" Type="http://schemas.openxmlformats.org/officeDocument/2006/relationships/image" Target="media/image669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86.wmf"/><Relationship Id="rId406" Type="http://schemas.openxmlformats.org/officeDocument/2006/relationships/image" Target="media/image193.wmf"/><Relationship Id="rId960" Type="http://schemas.openxmlformats.org/officeDocument/2006/relationships/oleObject" Target="embeddings/oleObject490.bin"/><Relationship Id="rId1036" Type="http://schemas.openxmlformats.org/officeDocument/2006/relationships/image" Target="media/image501.wmf"/><Relationship Id="rId1243" Type="http://schemas.openxmlformats.org/officeDocument/2006/relationships/oleObject" Target="embeddings/oleObject635.bin"/><Relationship Id="rId392" Type="http://schemas.openxmlformats.org/officeDocument/2006/relationships/image" Target="media/image186.wmf"/><Relationship Id="rId613" Type="http://schemas.openxmlformats.org/officeDocument/2006/relationships/oleObject" Target="embeddings/oleObject312.bin"/><Relationship Id="rId697" Type="http://schemas.openxmlformats.org/officeDocument/2006/relationships/oleObject" Target="embeddings/oleObject355.bin"/><Relationship Id="rId820" Type="http://schemas.openxmlformats.org/officeDocument/2006/relationships/image" Target="media/image397.wmf"/><Relationship Id="rId918" Type="http://schemas.openxmlformats.org/officeDocument/2006/relationships/image" Target="media/image443.wmf"/><Relationship Id="rId1450" Type="http://schemas.openxmlformats.org/officeDocument/2006/relationships/fontTable" Target="fontTable.xml"/><Relationship Id="rId252" Type="http://schemas.openxmlformats.org/officeDocument/2006/relationships/oleObject" Target="embeddings/oleObject127.bin"/><Relationship Id="rId1103" Type="http://schemas.openxmlformats.org/officeDocument/2006/relationships/oleObject" Target="embeddings/oleObject563.bin"/><Relationship Id="rId1187" Type="http://schemas.openxmlformats.org/officeDocument/2006/relationships/image" Target="media/image575.wmf"/><Relationship Id="rId1310" Type="http://schemas.openxmlformats.org/officeDocument/2006/relationships/oleObject" Target="embeddings/oleObject670.bin"/><Relationship Id="rId1408" Type="http://schemas.openxmlformats.org/officeDocument/2006/relationships/oleObject" Target="embeddings/oleObject720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68.wmf"/><Relationship Id="rId764" Type="http://schemas.openxmlformats.org/officeDocument/2006/relationships/image" Target="media/image369.wmf"/><Relationship Id="rId971" Type="http://schemas.openxmlformats.org/officeDocument/2006/relationships/oleObject" Target="embeddings/oleObject495.bin"/><Relationship Id="rId1394" Type="http://schemas.openxmlformats.org/officeDocument/2006/relationships/oleObject" Target="embeddings/oleObject713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12.bin"/><Relationship Id="rId624" Type="http://schemas.openxmlformats.org/officeDocument/2006/relationships/image" Target="media/image300.wmf"/><Relationship Id="rId831" Type="http://schemas.openxmlformats.org/officeDocument/2006/relationships/image" Target="media/image402.wmf"/><Relationship Id="rId1047" Type="http://schemas.openxmlformats.org/officeDocument/2006/relationships/oleObject" Target="embeddings/oleObject534.bin"/><Relationship Id="rId1254" Type="http://schemas.openxmlformats.org/officeDocument/2006/relationships/oleObject" Target="embeddings/oleObject641.bin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39.bin"/><Relationship Id="rId929" Type="http://schemas.openxmlformats.org/officeDocument/2006/relationships/oleObject" Target="embeddings/oleObject474.bin"/><Relationship Id="rId1114" Type="http://schemas.openxmlformats.org/officeDocument/2006/relationships/image" Target="media/image539.wmf"/><Relationship Id="rId1321" Type="http://schemas.openxmlformats.org/officeDocument/2006/relationships/image" Target="media/image639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1.bin"/><Relationship Id="rId1198" Type="http://schemas.openxmlformats.org/officeDocument/2006/relationships/oleObject" Target="embeddings/oleObject611.bin"/><Relationship Id="rId1419" Type="http://schemas.openxmlformats.org/officeDocument/2006/relationships/image" Target="media/image687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8.bin"/><Relationship Id="rId1058" Type="http://schemas.openxmlformats.org/officeDocument/2006/relationships/image" Target="media/image512.wmf"/><Relationship Id="rId1265" Type="http://schemas.openxmlformats.org/officeDocument/2006/relationships/image" Target="media/image612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0.wmf"/><Relationship Id="rId702" Type="http://schemas.openxmlformats.org/officeDocument/2006/relationships/image" Target="media/image338.png"/><Relationship Id="rId1125" Type="http://schemas.openxmlformats.org/officeDocument/2006/relationships/oleObject" Target="embeddings/oleObject574.bin"/><Relationship Id="rId1332" Type="http://schemas.openxmlformats.org/officeDocument/2006/relationships/image" Target="media/image644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5.bin"/><Relationship Id="rId786" Type="http://schemas.openxmlformats.org/officeDocument/2006/relationships/image" Target="media/image380.wmf"/><Relationship Id="rId993" Type="http://schemas.openxmlformats.org/officeDocument/2006/relationships/image" Target="media/image480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45.bin"/><Relationship Id="rId1276" Type="http://schemas.openxmlformats.org/officeDocument/2006/relationships/oleObject" Target="embeddings/oleObject652.bin"/><Relationship Id="rId201" Type="http://schemas.openxmlformats.org/officeDocument/2006/relationships/oleObject" Target="embeddings/oleObject101.bin"/><Relationship Id="rId285" Type="http://schemas.openxmlformats.org/officeDocument/2006/relationships/image" Target="media/image134.wmf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3.wmf"/><Relationship Id="rId1136" Type="http://schemas.openxmlformats.org/officeDocument/2006/relationships/image" Target="media/image550.wmf"/><Relationship Id="rId492" Type="http://schemas.openxmlformats.org/officeDocument/2006/relationships/oleObject" Target="embeddings/oleObject250.bin"/><Relationship Id="rId713" Type="http://schemas.openxmlformats.org/officeDocument/2006/relationships/image" Target="media/image344.wmf"/><Relationship Id="rId797" Type="http://schemas.openxmlformats.org/officeDocument/2006/relationships/oleObject" Target="embeddings/oleObject405.bin"/><Relationship Id="rId920" Type="http://schemas.openxmlformats.org/officeDocument/2006/relationships/image" Target="media/image444.wmf"/><Relationship Id="rId1343" Type="http://schemas.openxmlformats.org/officeDocument/2006/relationships/oleObject" Target="embeddings/oleObject687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9.bin"/><Relationship Id="rId1203" Type="http://schemas.openxmlformats.org/officeDocument/2006/relationships/image" Target="media/image583.wmf"/><Relationship Id="rId1287" Type="http://schemas.openxmlformats.org/officeDocument/2006/relationships/image" Target="media/image623.wmf"/><Relationship Id="rId1410" Type="http://schemas.openxmlformats.org/officeDocument/2006/relationships/oleObject" Target="embeddings/oleObject721.bin"/><Relationship Id="rId212" Type="http://schemas.openxmlformats.org/officeDocument/2006/relationships/image" Target="media/image99.wmf"/><Relationship Id="rId657" Type="http://schemas.openxmlformats.org/officeDocument/2006/relationships/oleObject" Target="embeddings/oleObject334.bin"/><Relationship Id="rId864" Type="http://schemas.openxmlformats.org/officeDocument/2006/relationships/image" Target="media/image418.wmf"/><Relationship Id="rId296" Type="http://schemas.openxmlformats.org/officeDocument/2006/relationships/oleObject" Target="embeddings/oleObject150.bin"/><Relationship Id="rId517" Type="http://schemas.openxmlformats.org/officeDocument/2006/relationships/image" Target="media/image248.wmf"/><Relationship Id="rId724" Type="http://schemas.openxmlformats.org/officeDocument/2006/relationships/oleObject" Target="embeddings/oleObject368.bin"/><Relationship Id="rId931" Type="http://schemas.openxmlformats.org/officeDocument/2006/relationships/oleObject" Target="embeddings/oleObject475.bin"/><Relationship Id="rId1147" Type="http://schemas.openxmlformats.org/officeDocument/2006/relationships/oleObject" Target="embeddings/oleObject585.bin"/><Relationship Id="rId1354" Type="http://schemas.openxmlformats.org/officeDocument/2006/relationships/oleObject" Target="embeddings/oleObject693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image" Target="media/image172.wmf"/><Relationship Id="rId570" Type="http://schemas.openxmlformats.org/officeDocument/2006/relationships/image" Target="media/image273.wmf"/><Relationship Id="rId1007" Type="http://schemas.openxmlformats.org/officeDocument/2006/relationships/oleObject" Target="embeddings/oleObject514.bin"/><Relationship Id="rId1214" Type="http://schemas.openxmlformats.org/officeDocument/2006/relationships/oleObject" Target="embeddings/oleObject619.bin"/><Relationship Id="rId1421" Type="http://schemas.openxmlformats.org/officeDocument/2006/relationships/oleObject" Target="embeddings/oleObject727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5.wmf"/><Relationship Id="rId668" Type="http://schemas.openxmlformats.org/officeDocument/2006/relationships/image" Target="media/image322.wmf"/><Relationship Id="rId875" Type="http://schemas.openxmlformats.org/officeDocument/2006/relationships/image" Target="media/image423.wmf"/><Relationship Id="rId1060" Type="http://schemas.openxmlformats.org/officeDocument/2006/relationships/image" Target="media/image513.wmf"/><Relationship Id="rId1298" Type="http://schemas.openxmlformats.org/officeDocument/2006/relationships/image" Target="media/image628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374.bin"/><Relationship Id="rId942" Type="http://schemas.openxmlformats.org/officeDocument/2006/relationships/oleObject" Target="embeddings/oleObject481.bin"/><Relationship Id="rId1158" Type="http://schemas.openxmlformats.org/officeDocument/2006/relationships/oleObject" Target="embeddings/oleObject591.bin"/><Relationship Id="rId1365" Type="http://schemas.openxmlformats.org/officeDocument/2006/relationships/image" Target="media/image660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177.wmf"/><Relationship Id="rId581" Type="http://schemas.openxmlformats.org/officeDocument/2006/relationships/oleObject" Target="embeddings/oleObject296.bin"/><Relationship Id="rId1018" Type="http://schemas.openxmlformats.org/officeDocument/2006/relationships/image" Target="media/image492.wmf"/><Relationship Id="rId1225" Type="http://schemas.openxmlformats.org/officeDocument/2006/relationships/image" Target="media/image593.wmf"/><Relationship Id="rId1432" Type="http://schemas.openxmlformats.org/officeDocument/2006/relationships/image" Target="media/image693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8.bin"/><Relationship Id="rId679" Type="http://schemas.openxmlformats.org/officeDocument/2006/relationships/image" Target="media/image327.wmf"/><Relationship Id="rId802" Type="http://schemas.openxmlformats.org/officeDocument/2006/relationships/image" Target="media/image388.wmf"/><Relationship Id="rId886" Type="http://schemas.openxmlformats.org/officeDocument/2006/relationships/oleObject" Target="embeddings/oleObject4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9.wmf"/><Relationship Id="rId746" Type="http://schemas.openxmlformats.org/officeDocument/2006/relationships/image" Target="media/image360.wmf"/><Relationship Id="rId1071" Type="http://schemas.openxmlformats.org/officeDocument/2006/relationships/image" Target="media/image518.wmf"/><Relationship Id="rId1169" Type="http://schemas.openxmlformats.org/officeDocument/2006/relationships/image" Target="media/image566.wmf"/><Relationship Id="rId1376" Type="http://schemas.openxmlformats.org/officeDocument/2006/relationships/oleObject" Target="embeddings/oleObject704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953" Type="http://schemas.openxmlformats.org/officeDocument/2006/relationships/image" Target="media/image460.wmf"/><Relationship Id="rId1029" Type="http://schemas.openxmlformats.org/officeDocument/2006/relationships/oleObject" Target="embeddings/oleObject525.bin"/><Relationship Id="rId1236" Type="http://schemas.openxmlformats.org/officeDocument/2006/relationships/oleObject" Target="embeddings/oleObject631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4.wmf"/><Relationship Id="rId606" Type="http://schemas.openxmlformats.org/officeDocument/2006/relationships/image" Target="media/image291.wmf"/><Relationship Id="rId813" Type="http://schemas.openxmlformats.org/officeDocument/2006/relationships/oleObject" Target="embeddings/oleObject413.bin"/><Relationship Id="rId1443" Type="http://schemas.openxmlformats.org/officeDocument/2006/relationships/image" Target="media/image698.wmf"/><Relationship Id="rId245" Type="http://schemas.openxmlformats.org/officeDocument/2006/relationships/image" Target="media/image115.wmf"/><Relationship Id="rId452" Type="http://schemas.openxmlformats.org/officeDocument/2006/relationships/oleObject" Target="embeddings/oleObject230.bin"/><Relationship Id="rId897" Type="http://schemas.openxmlformats.org/officeDocument/2006/relationships/image" Target="media/image434.wmf"/><Relationship Id="rId1082" Type="http://schemas.openxmlformats.org/officeDocument/2006/relationships/image" Target="media/image523.wmf"/><Relationship Id="rId1303" Type="http://schemas.openxmlformats.org/officeDocument/2006/relationships/oleObject" Target="embeddings/oleObject666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492.bin"/><Relationship Id="rId1387" Type="http://schemas.openxmlformats.org/officeDocument/2006/relationships/image" Target="media/image671.wmf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96" Type="http://schemas.openxmlformats.org/officeDocument/2006/relationships/image" Target="media/image188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19.bin"/><Relationship Id="rId1247" Type="http://schemas.openxmlformats.org/officeDocument/2006/relationships/oleObject" Target="embeddings/oleObject637.bin"/><Relationship Id="rId256" Type="http://schemas.openxmlformats.org/officeDocument/2006/relationships/image" Target="media/image120.wmf"/><Relationship Id="rId463" Type="http://schemas.openxmlformats.org/officeDocument/2006/relationships/image" Target="media/image221.wmf"/><Relationship Id="rId670" Type="http://schemas.openxmlformats.org/officeDocument/2006/relationships/image" Target="media/image323.wmf"/><Relationship Id="rId1093" Type="http://schemas.openxmlformats.org/officeDocument/2006/relationships/oleObject" Target="embeddings/oleObject558.bin"/><Relationship Id="rId1107" Type="http://schemas.openxmlformats.org/officeDocument/2006/relationships/oleObject" Target="embeddings/oleObject565.bin"/><Relationship Id="rId1314" Type="http://schemas.openxmlformats.org/officeDocument/2006/relationships/oleObject" Target="embeddings/oleObject672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69.bin"/><Relationship Id="rId768" Type="http://schemas.openxmlformats.org/officeDocument/2006/relationships/image" Target="media/image371.wmf"/><Relationship Id="rId975" Type="http://schemas.openxmlformats.org/officeDocument/2006/relationships/image" Target="media/image471.wmf"/><Relationship Id="rId1160" Type="http://schemas.openxmlformats.org/officeDocument/2006/relationships/oleObject" Target="embeddings/oleObject592.bin"/><Relationship Id="rId1398" Type="http://schemas.openxmlformats.org/officeDocument/2006/relationships/oleObject" Target="embeddings/oleObject715.bin"/><Relationship Id="rId20" Type="http://schemas.openxmlformats.org/officeDocument/2006/relationships/image" Target="media/image7.wmf"/><Relationship Id="rId628" Type="http://schemas.openxmlformats.org/officeDocument/2006/relationships/image" Target="media/image302.wmf"/><Relationship Id="rId835" Type="http://schemas.openxmlformats.org/officeDocument/2006/relationships/image" Target="media/image404.wmf"/><Relationship Id="rId1258" Type="http://schemas.openxmlformats.org/officeDocument/2006/relationships/oleObject" Target="embeddings/oleObject643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1.bin"/><Relationship Id="rId1020" Type="http://schemas.openxmlformats.org/officeDocument/2006/relationships/image" Target="media/image493.wmf"/><Relationship Id="rId1118" Type="http://schemas.openxmlformats.org/officeDocument/2006/relationships/image" Target="media/image541.wmf"/><Relationship Id="rId1325" Type="http://schemas.openxmlformats.org/officeDocument/2006/relationships/image" Target="media/image641.wmf"/><Relationship Id="rId127" Type="http://schemas.openxmlformats.org/officeDocument/2006/relationships/image" Target="media/image59.wmf"/><Relationship Id="rId681" Type="http://schemas.openxmlformats.org/officeDocument/2006/relationships/image" Target="media/image328.wmf"/><Relationship Id="rId779" Type="http://schemas.openxmlformats.org/officeDocument/2006/relationships/oleObject" Target="embeddings/oleObject396.bin"/><Relationship Id="rId902" Type="http://schemas.openxmlformats.org/officeDocument/2006/relationships/oleObject" Target="embeddings/oleObject459.bin"/><Relationship Id="rId986" Type="http://schemas.openxmlformats.org/officeDocument/2006/relationships/oleObject" Target="embeddings/oleObject503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0.bin"/><Relationship Id="rId541" Type="http://schemas.openxmlformats.org/officeDocument/2006/relationships/image" Target="media/image260.wmf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67.wmf"/><Relationship Id="rId1269" Type="http://schemas.openxmlformats.org/officeDocument/2006/relationships/image" Target="media/image614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4.bin"/><Relationship Id="rId846" Type="http://schemas.openxmlformats.org/officeDocument/2006/relationships/oleObject" Target="embeddings/oleObject430.bin"/><Relationship Id="rId1031" Type="http://schemas.openxmlformats.org/officeDocument/2006/relationships/oleObject" Target="embeddings/oleObject526.bin"/><Relationship Id="rId1129" Type="http://schemas.openxmlformats.org/officeDocument/2006/relationships/oleObject" Target="embeddings/oleObject576.bin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2.bin"/><Relationship Id="rId706" Type="http://schemas.openxmlformats.org/officeDocument/2006/relationships/oleObject" Target="embeddings/oleObject359.bin"/><Relationship Id="rId913" Type="http://schemas.openxmlformats.org/officeDocument/2006/relationships/image" Target="media/image441.wmf"/><Relationship Id="rId1336" Type="http://schemas.openxmlformats.org/officeDocument/2006/relationships/image" Target="media/image646.wmf"/><Relationship Id="rId42" Type="http://schemas.openxmlformats.org/officeDocument/2006/relationships/image" Target="media/image18.wmf"/><Relationship Id="rId138" Type="http://schemas.openxmlformats.org/officeDocument/2006/relationships/image" Target="media/image64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82.wmf"/><Relationship Id="rId1182" Type="http://schemas.openxmlformats.org/officeDocument/2006/relationships/oleObject" Target="embeddings/oleObject603.bin"/><Relationship Id="rId1403" Type="http://schemas.openxmlformats.org/officeDocument/2006/relationships/image" Target="media/image6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196.wmf"/><Relationship Id="rId857" Type="http://schemas.openxmlformats.org/officeDocument/2006/relationships/image" Target="media/image415.wmf"/><Relationship Id="rId1042" Type="http://schemas.openxmlformats.org/officeDocument/2006/relationships/image" Target="media/image504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2.bin"/><Relationship Id="rId717" Type="http://schemas.openxmlformats.org/officeDocument/2006/relationships/image" Target="media/image346.wmf"/><Relationship Id="rId924" Type="http://schemas.openxmlformats.org/officeDocument/2006/relationships/image" Target="media/image446.wmf"/><Relationship Id="rId1347" Type="http://schemas.openxmlformats.org/officeDocument/2006/relationships/oleObject" Target="embeddings/oleObject68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1.wmf"/><Relationship Id="rId770" Type="http://schemas.openxmlformats.org/officeDocument/2006/relationships/image" Target="media/image372.wmf"/><Relationship Id="rId1193" Type="http://schemas.openxmlformats.org/officeDocument/2006/relationships/image" Target="media/image578.wmf"/><Relationship Id="rId1207" Type="http://schemas.openxmlformats.org/officeDocument/2006/relationships/image" Target="media/image585.wmf"/><Relationship Id="rId1414" Type="http://schemas.openxmlformats.org/officeDocument/2006/relationships/oleObject" Target="embeddings/oleObject723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2.bin"/><Relationship Id="rId1053" Type="http://schemas.openxmlformats.org/officeDocument/2006/relationships/oleObject" Target="embeddings/oleObject537.bin"/><Relationship Id="rId1260" Type="http://schemas.openxmlformats.org/officeDocument/2006/relationships/oleObject" Target="embeddings/oleObject644.bin"/><Relationship Id="rId630" Type="http://schemas.openxmlformats.org/officeDocument/2006/relationships/image" Target="media/image303.wmf"/><Relationship Id="rId728" Type="http://schemas.openxmlformats.org/officeDocument/2006/relationships/oleObject" Target="embeddings/oleObject370.bin"/><Relationship Id="rId935" Type="http://schemas.openxmlformats.org/officeDocument/2006/relationships/oleObject" Target="embeddings/oleObject477.bin"/><Relationship Id="rId1358" Type="http://schemas.openxmlformats.org/officeDocument/2006/relationships/oleObject" Target="embeddings/oleObject695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7.bin"/><Relationship Id="rId574" Type="http://schemas.openxmlformats.org/officeDocument/2006/relationships/image" Target="media/image275.wmf"/><Relationship Id="rId1120" Type="http://schemas.openxmlformats.org/officeDocument/2006/relationships/image" Target="media/image542.wmf"/><Relationship Id="rId1218" Type="http://schemas.openxmlformats.org/officeDocument/2006/relationships/oleObject" Target="embeddings/oleObject622.bin"/><Relationship Id="rId1425" Type="http://schemas.openxmlformats.org/officeDocument/2006/relationships/oleObject" Target="embeddings/oleObject729.bin"/><Relationship Id="rId227" Type="http://schemas.openxmlformats.org/officeDocument/2006/relationships/image" Target="media/image106.wmf"/><Relationship Id="rId781" Type="http://schemas.openxmlformats.org/officeDocument/2006/relationships/oleObject" Target="embeddings/oleObject397.bin"/><Relationship Id="rId879" Type="http://schemas.openxmlformats.org/officeDocument/2006/relationships/image" Target="media/image425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6.bin"/><Relationship Id="rId1064" Type="http://schemas.openxmlformats.org/officeDocument/2006/relationships/image" Target="media/image515.wmf"/><Relationship Id="rId1271" Type="http://schemas.openxmlformats.org/officeDocument/2006/relationships/image" Target="media/image615.wmf"/><Relationship Id="rId1369" Type="http://schemas.openxmlformats.org/officeDocument/2006/relationships/image" Target="media/image662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0.wmf"/><Relationship Id="rId946" Type="http://schemas.openxmlformats.org/officeDocument/2006/relationships/oleObject" Target="embeddings/oleObject483.bin"/><Relationship Id="rId1131" Type="http://schemas.openxmlformats.org/officeDocument/2006/relationships/oleObject" Target="embeddings/oleObject577.bin"/><Relationship Id="rId1229" Type="http://schemas.openxmlformats.org/officeDocument/2006/relationships/image" Target="media/image59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378" Type="http://schemas.openxmlformats.org/officeDocument/2006/relationships/image" Target="media/image179.wmf"/><Relationship Id="rId585" Type="http://schemas.openxmlformats.org/officeDocument/2006/relationships/oleObject" Target="embeddings/oleObject298.bin"/><Relationship Id="rId792" Type="http://schemas.openxmlformats.org/officeDocument/2006/relationships/image" Target="media/image383.wmf"/><Relationship Id="rId806" Type="http://schemas.openxmlformats.org/officeDocument/2006/relationships/image" Target="media/image390.wmf"/><Relationship Id="rId1436" Type="http://schemas.openxmlformats.org/officeDocument/2006/relationships/oleObject" Target="embeddings/oleObject73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image" Target="media/image520.wmf"/><Relationship Id="rId1282" Type="http://schemas.openxmlformats.org/officeDocument/2006/relationships/oleObject" Target="embeddings/oleObject655.bin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512" Type="http://schemas.openxmlformats.org/officeDocument/2006/relationships/oleObject" Target="embeddings/oleObject260.bin"/><Relationship Id="rId957" Type="http://schemas.openxmlformats.org/officeDocument/2006/relationships/image" Target="media/image462.wmf"/><Relationship Id="rId1142" Type="http://schemas.openxmlformats.org/officeDocument/2006/relationships/image" Target="media/image553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596" Type="http://schemas.openxmlformats.org/officeDocument/2006/relationships/image" Target="media/image286.wmf"/><Relationship Id="rId817" Type="http://schemas.openxmlformats.org/officeDocument/2006/relationships/oleObject" Target="embeddings/oleObject415.bin"/><Relationship Id="rId1002" Type="http://schemas.openxmlformats.org/officeDocument/2006/relationships/image" Target="media/image484.wmf"/><Relationship Id="rId1447" Type="http://schemas.openxmlformats.org/officeDocument/2006/relationships/image" Target="media/image700.wmf"/><Relationship Id="rId249" Type="http://schemas.openxmlformats.org/officeDocument/2006/relationships/image" Target="media/image117.wmf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37.bin"/><Relationship Id="rId870" Type="http://schemas.openxmlformats.org/officeDocument/2006/relationships/oleObject" Target="embeddings/oleObject443.bin"/><Relationship Id="rId1086" Type="http://schemas.openxmlformats.org/officeDocument/2006/relationships/image" Target="media/image525.wmf"/><Relationship Id="rId1293" Type="http://schemas.openxmlformats.org/officeDocument/2006/relationships/oleObject" Target="embeddings/oleObject661.bin"/><Relationship Id="rId1307" Type="http://schemas.openxmlformats.org/officeDocument/2006/relationships/oleObject" Target="embeddings/oleObject66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1.wmf"/><Relationship Id="rId968" Type="http://schemas.openxmlformats.org/officeDocument/2006/relationships/oleObject" Target="embeddings/oleObject494.bin"/><Relationship Id="rId1153" Type="http://schemas.openxmlformats.org/officeDocument/2006/relationships/oleObject" Target="embeddings/oleObject588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1.bin"/><Relationship Id="rId1013" Type="http://schemas.openxmlformats.org/officeDocument/2006/relationships/image" Target="media/image489.wmf"/><Relationship Id="rId1360" Type="http://schemas.openxmlformats.org/officeDocument/2006/relationships/oleObject" Target="embeddings/oleObject696.bin"/><Relationship Id="rId162" Type="http://schemas.openxmlformats.org/officeDocument/2006/relationships/image" Target="media/image76.wmf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60.bin"/><Relationship Id="rId1220" Type="http://schemas.openxmlformats.org/officeDocument/2006/relationships/oleObject" Target="embeddings/oleObject623.bin"/><Relationship Id="rId1318" Type="http://schemas.openxmlformats.org/officeDocument/2006/relationships/oleObject" Target="embeddings/oleObject674.bin"/><Relationship Id="rId674" Type="http://schemas.openxmlformats.org/officeDocument/2006/relationships/image" Target="media/image325.wmf"/><Relationship Id="rId881" Type="http://schemas.openxmlformats.org/officeDocument/2006/relationships/image" Target="media/image426.wmf"/><Relationship Id="rId979" Type="http://schemas.openxmlformats.org/officeDocument/2006/relationships/image" Target="media/image473.wmf"/><Relationship Id="rId24" Type="http://schemas.openxmlformats.org/officeDocument/2006/relationships/image" Target="media/image9.wmf"/><Relationship Id="rId327" Type="http://schemas.openxmlformats.org/officeDocument/2006/relationships/image" Target="media/image154.wmf"/><Relationship Id="rId534" Type="http://schemas.openxmlformats.org/officeDocument/2006/relationships/oleObject" Target="embeddings/oleObject271.bin"/><Relationship Id="rId741" Type="http://schemas.openxmlformats.org/officeDocument/2006/relationships/oleObject" Target="embeddings/oleObject377.bin"/><Relationship Id="rId839" Type="http://schemas.openxmlformats.org/officeDocument/2006/relationships/image" Target="media/image406.wmf"/><Relationship Id="rId1164" Type="http://schemas.openxmlformats.org/officeDocument/2006/relationships/oleObject" Target="embeddings/oleObject594.bin"/><Relationship Id="rId1371" Type="http://schemas.openxmlformats.org/officeDocument/2006/relationships/image" Target="media/image663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80.wmf"/><Relationship Id="rId601" Type="http://schemas.openxmlformats.org/officeDocument/2006/relationships/oleObject" Target="embeddings/oleObject306.bin"/><Relationship Id="rId1024" Type="http://schemas.openxmlformats.org/officeDocument/2006/relationships/image" Target="media/image495.wmf"/><Relationship Id="rId1231" Type="http://schemas.openxmlformats.org/officeDocument/2006/relationships/image" Target="media/image596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3.bin"/><Relationship Id="rId685" Type="http://schemas.openxmlformats.org/officeDocument/2006/relationships/image" Target="media/image330.wmf"/><Relationship Id="rId892" Type="http://schemas.openxmlformats.org/officeDocument/2006/relationships/oleObject" Target="embeddings/oleObject454.bin"/><Relationship Id="rId906" Type="http://schemas.openxmlformats.org/officeDocument/2006/relationships/oleObject" Target="embeddings/oleObject461.bin"/><Relationship Id="rId1329" Type="http://schemas.openxmlformats.org/officeDocument/2006/relationships/oleObject" Target="embeddings/oleObject68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72.bin"/><Relationship Id="rId545" Type="http://schemas.openxmlformats.org/officeDocument/2006/relationships/image" Target="media/image262.wmf"/><Relationship Id="rId752" Type="http://schemas.openxmlformats.org/officeDocument/2006/relationships/image" Target="media/image363.wmf"/><Relationship Id="rId1175" Type="http://schemas.openxmlformats.org/officeDocument/2006/relationships/image" Target="media/image569.wmf"/><Relationship Id="rId1382" Type="http://schemas.openxmlformats.org/officeDocument/2006/relationships/oleObject" Target="embeddings/oleObject707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612" Type="http://schemas.openxmlformats.org/officeDocument/2006/relationships/image" Target="media/image294.wmf"/><Relationship Id="rId1035" Type="http://schemas.openxmlformats.org/officeDocument/2006/relationships/oleObject" Target="embeddings/oleObject528.bin"/><Relationship Id="rId1242" Type="http://schemas.openxmlformats.org/officeDocument/2006/relationships/image" Target="media/image601.wmf"/><Relationship Id="rId251" Type="http://schemas.openxmlformats.org/officeDocument/2006/relationships/image" Target="media/image118.wmf"/><Relationship Id="rId489" Type="http://schemas.openxmlformats.org/officeDocument/2006/relationships/image" Target="media/image234.wmf"/><Relationship Id="rId696" Type="http://schemas.openxmlformats.org/officeDocument/2006/relationships/image" Target="media/image335.wmf"/><Relationship Id="rId917" Type="http://schemas.openxmlformats.org/officeDocument/2006/relationships/oleObject" Target="embeddings/oleObject468.bin"/><Relationship Id="rId1102" Type="http://schemas.openxmlformats.org/officeDocument/2006/relationships/image" Target="media/image533.wmf"/><Relationship Id="rId46" Type="http://schemas.openxmlformats.org/officeDocument/2006/relationships/image" Target="media/image20.wmf"/><Relationship Id="rId349" Type="http://schemas.openxmlformats.org/officeDocument/2006/relationships/image" Target="media/image165.wmf"/><Relationship Id="rId556" Type="http://schemas.openxmlformats.org/officeDocument/2006/relationships/oleObject" Target="embeddings/oleObject282.bin"/><Relationship Id="rId763" Type="http://schemas.openxmlformats.org/officeDocument/2006/relationships/oleObject" Target="embeddings/oleObject388.bin"/><Relationship Id="rId1186" Type="http://schemas.openxmlformats.org/officeDocument/2006/relationships/oleObject" Target="embeddings/oleObject605.bin"/><Relationship Id="rId1393" Type="http://schemas.openxmlformats.org/officeDocument/2006/relationships/image" Target="media/image674.wmf"/><Relationship Id="rId1407" Type="http://schemas.openxmlformats.org/officeDocument/2006/relationships/image" Target="media/image681.wmf"/><Relationship Id="rId111" Type="http://schemas.openxmlformats.org/officeDocument/2006/relationships/image" Target="media/image5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198.wmf"/><Relationship Id="rId970" Type="http://schemas.openxmlformats.org/officeDocument/2006/relationships/image" Target="media/image469.wmf"/><Relationship Id="rId1046" Type="http://schemas.openxmlformats.org/officeDocument/2006/relationships/image" Target="media/image506.wmf"/><Relationship Id="rId1253" Type="http://schemas.openxmlformats.org/officeDocument/2006/relationships/image" Target="media/image606.wmf"/><Relationship Id="rId623" Type="http://schemas.openxmlformats.org/officeDocument/2006/relationships/oleObject" Target="embeddings/oleObject317.bin"/><Relationship Id="rId830" Type="http://schemas.openxmlformats.org/officeDocument/2006/relationships/oleObject" Target="embeddings/oleObject422.bin"/><Relationship Id="rId928" Type="http://schemas.openxmlformats.org/officeDocument/2006/relationships/image" Target="media/image44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567" Type="http://schemas.openxmlformats.org/officeDocument/2006/relationships/image" Target="media/image272.wmf"/><Relationship Id="rId1113" Type="http://schemas.openxmlformats.org/officeDocument/2006/relationships/oleObject" Target="embeddings/oleObject568.bin"/><Relationship Id="rId1197" Type="http://schemas.openxmlformats.org/officeDocument/2006/relationships/image" Target="media/image580.wmf"/><Relationship Id="rId1320" Type="http://schemas.openxmlformats.org/officeDocument/2006/relationships/oleObject" Target="embeddings/oleObject675.bin"/><Relationship Id="rId1418" Type="http://schemas.openxmlformats.org/officeDocument/2006/relationships/oleObject" Target="embeddings/oleObject725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74.wmf"/><Relationship Id="rId981" Type="http://schemas.openxmlformats.org/officeDocument/2006/relationships/image" Target="media/image474.wmf"/><Relationship Id="rId1057" Type="http://schemas.openxmlformats.org/officeDocument/2006/relationships/oleObject" Target="embeddings/oleObject53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07.wmf"/><Relationship Id="rId1264" Type="http://schemas.openxmlformats.org/officeDocument/2006/relationships/oleObject" Target="embeddings/oleObject646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4.bin"/><Relationship Id="rId701" Type="http://schemas.openxmlformats.org/officeDocument/2006/relationships/oleObject" Target="embeddings/oleObject357.bin"/><Relationship Id="rId939" Type="http://schemas.openxmlformats.org/officeDocument/2006/relationships/oleObject" Target="embeddings/oleObject479.bin"/><Relationship Id="rId1124" Type="http://schemas.openxmlformats.org/officeDocument/2006/relationships/image" Target="media/image544.wmf"/><Relationship Id="rId1331" Type="http://schemas.openxmlformats.org/officeDocument/2006/relationships/oleObject" Target="embeddings/oleObject681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7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6.bin"/><Relationship Id="rId1429" Type="http://schemas.openxmlformats.org/officeDocument/2006/relationships/oleObject" Target="embeddings/oleObject731.bin"/><Relationship Id="rId200" Type="http://schemas.openxmlformats.org/officeDocument/2006/relationships/image" Target="media/image93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3.bin"/><Relationship Id="rId1068" Type="http://schemas.openxmlformats.org/officeDocument/2006/relationships/image" Target="media/image517.wmf"/><Relationship Id="rId1275" Type="http://schemas.openxmlformats.org/officeDocument/2006/relationships/image" Target="media/image617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62.bin"/><Relationship Id="rId1135" Type="http://schemas.openxmlformats.org/officeDocument/2006/relationships/oleObject" Target="embeddings/oleObject579.bin"/><Relationship Id="rId1342" Type="http://schemas.openxmlformats.org/officeDocument/2006/relationships/image" Target="media/image649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300.bin"/><Relationship Id="rId796" Type="http://schemas.openxmlformats.org/officeDocument/2006/relationships/image" Target="media/image385.wmf"/><Relationship Id="rId1202" Type="http://schemas.openxmlformats.org/officeDocument/2006/relationships/oleObject" Target="embeddings/oleObject613.bin"/><Relationship Id="rId351" Type="http://schemas.openxmlformats.org/officeDocument/2006/relationships/image" Target="media/image166.wmf"/><Relationship Id="rId449" Type="http://schemas.openxmlformats.org/officeDocument/2006/relationships/image" Target="media/image214.wmf"/><Relationship Id="rId656" Type="http://schemas.openxmlformats.org/officeDocument/2006/relationships/image" Target="media/image316.wmf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551.bin"/><Relationship Id="rId1286" Type="http://schemas.openxmlformats.org/officeDocument/2006/relationships/oleObject" Target="embeddings/oleObject657.bin"/><Relationship Id="rId211" Type="http://schemas.openxmlformats.org/officeDocument/2006/relationships/oleObject" Target="embeddings/oleObject106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62.bin"/><Relationship Id="rId1146" Type="http://schemas.openxmlformats.org/officeDocument/2006/relationships/image" Target="media/image555.wmf"/><Relationship Id="rId723" Type="http://schemas.openxmlformats.org/officeDocument/2006/relationships/image" Target="media/image349.wmf"/><Relationship Id="rId930" Type="http://schemas.openxmlformats.org/officeDocument/2006/relationships/image" Target="media/image449.wmf"/><Relationship Id="rId1006" Type="http://schemas.openxmlformats.org/officeDocument/2006/relationships/image" Target="media/image486.wmf"/><Relationship Id="rId1353" Type="http://schemas.openxmlformats.org/officeDocument/2006/relationships/image" Target="media/image654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8.wmf"/><Relationship Id="rId1297" Type="http://schemas.openxmlformats.org/officeDocument/2006/relationships/oleObject" Target="embeddings/oleObject663.bin"/><Relationship Id="rId1420" Type="http://schemas.openxmlformats.org/officeDocument/2006/relationships/oleObject" Target="embeddings/oleObject726.bin"/><Relationship Id="rId222" Type="http://schemas.openxmlformats.org/officeDocument/2006/relationships/image" Target="media/image104.wmf"/><Relationship Id="rId667" Type="http://schemas.openxmlformats.org/officeDocument/2006/relationships/oleObject" Target="embeddings/oleObject339.bin"/><Relationship Id="rId874" Type="http://schemas.openxmlformats.org/officeDocument/2006/relationships/oleObject" Target="embeddings/oleObject445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3.wmf"/><Relationship Id="rId734" Type="http://schemas.openxmlformats.org/officeDocument/2006/relationships/image" Target="media/image354.wmf"/><Relationship Id="rId941" Type="http://schemas.openxmlformats.org/officeDocument/2006/relationships/image" Target="media/image454.wmf"/><Relationship Id="rId1157" Type="http://schemas.openxmlformats.org/officeDocument/2006/relationships/image" Target="media/image560.wmf"/><Relationship Id="rId1364" Type="http://schemas.openxmlformats.org/officeDocument/2006/relationships/oleObject" Target="embeddings/oleObject698.bin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73" Type="http://schemas.openxmlformats.org/officeDocument/2006/relationships/oleObject" Target="embeddings/oleObject190.bin"/><Relationship Id="rId580" Type="http://schemas.openxmlformats.org/officeDocument/2006/relationships/image" Target="media/image278.wmf"/><Relationship Id="rId801" Type="http://schemas.openxmlformats.org/officeDocument/2006/relationships/oleObject" Target="embeddings/oleObject407.bin"/><Relationship Id="rId1017" Type="http://schemas.openxmlformats.org/officeDocument/2006/relationships/oleObject" Target="embeddings/oleObject519.bin"/><Relationship Id="rId1224" Type="http://schemas.openxmlformats.org/officeDocument/2006/relationships/oleObject" Target="embeddings/oleObject625.bin"/><Relationship Id="rId1431" Type="http://schemas.openxmlformats.org/officeDocument/2006/relationships/oleObject" Target="embeddings/oleObject732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5.bin"/><Relationship Id="rId885" Type="http://schemas.openxmlformats.org/officeDocument/2006/relationships/image" Target="media/image428.wmf"/><Relationship Id="rId1070" Type="http://schemas.openxmlformats.org/officeDocument/2006/relationships/oleObject" Target="embeddings/oleObject546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3.bin"/><Relationship Id="rId745" Type="http://schemas.openxmlformats.org/officeDocument/2006/relationships/oleObject" Target="embeddings/oleObject379.bin"/><Relationship Id="rId952" Type="http://schemas.openxmlformats.org/officeDocument/2006/relationships/oleObject" Target="embeddings/oleObject486.bin"/><Relationship Id="rId1168" Type="http://schemas.openxmlformats.org/officeDocument/2006/relationships/oleObject" Target="embeddings/oleObject596.bin"/><Relationship Id="rId1375" Type="http://schemas.openxmlformats.org/officeDocument/2006/relationships/image" Target="media/image665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2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812" Type="http://schemas.openxmlformats.org/officeDocument/2006/relationships/image" Target="media/image393.wmf"/><Relationship Id="rId1028" Type="http://schemas.openxmlformats.org/officeDocument/2006/relationships/image" Target="media/image497.wmf"/><Relationship Id="rId1235" Type="http://schemas.openxmlformats.org/officeDocument/2006/relationships/image" Target="media/image598.wmf"/><Relationship Id="rId1442" Type="http://schemas.openxmlformats.org/officeDocument/2006/relationships/oleObject" Target="embeddings/oleObject738.bin"/><Relationship Id="rId244" Type="http://schemas.openxmlformats.org/officeDocument/2006/relationships/oleObject" Target="embeddings/oleObject123.bin"/><Relationship Id="rId689" Type="http://schemas.openxmlformats.org/officeDocument/2006/relationships/image" Target="media/image332.wmf"/><Relationship Id="rId896" Type="http://schemas.openxmlformats.org/officeDocument/2006/relationships/oleObject" Target="embeddings/oleObject456.bin"/><Relationship Id="rId1081" Type="http://schemas.openxmlformats.org/officeDocument/2006/relationships/oleObject" Target="embeddings/oleObject552.bin"/><Relationship Id="rId1302" Type="http://schemas.openxmlformats.org/officeDocument/2006/relationships/image" Target="media/image63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5.wmf"/><Relationship Id="rId549" Type="http://schemas.openxmlformats.org/officeDocument/2006/relationships/image" Target="media/image264.wmf"/><Relationship Id="rId756" Type="http://schemas.openxmlformats.org/officeDocument/2006/relationships/image" Target="media/image365.wmf"/><Relationship Id="rId1179" Type="http://schemas.openxmlformats.org/officeDocument/2006/relationships/image" Target="media/image571.wmf"/><Relationship Id="rId1386" Type="http://schemas.openxmlformats.org/officeDocument/2006/relationships/oleObject" Target="embeddings/oleObject709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6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5.wmf"/><Relationship Id="rId1039" Type="http://schemas.openxmlformats.org/officeDocument/2006/relationships/oleObject" Target="embeddings/oleObject530.bin"/><Relationship Id="rId1246" Type="http://schemas.openxmlformats.org/officeDocument/2006/relationships/image" Target="media/image60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200.wmf"/><Relationship Id="rId616" Type="http://schemas.openxmlformats.org/officeDocument/2006/relationships/image" Target="media/image296.wmf"/><Relationship Id="rId658" Type="http://schemas.openxmlformats.org/officeDocument/2006/relationships/image" Target="media/image317.wmf"/><Relationship Id="rId823" Type="http://schemas.openxmlformats.org/officeDocument/2006/relationships/image" Target="media/image398.wmf"/><Relationship Id="rId865" Type="http://schemas.openxmlformats.org/officeDocument/2006/relationships/oleObject" Target="embeddings/oleObject440.bin"/><Relationship Id="rId1050" Type="http://schemas.openxmlformats.org/officeDocument/2006/relationships/image" Target="media/image508.wmf"/><Relationship Id="rId1288" Type="http://schemas.openxmlformats.org/officeDocument/2006/relationships/oleObject" Target="embeddings/oleObject658.bin"/><Relationship Id="rId255" Type="http://schemas.openxmlformats.org/officeDocument/2006/relationships/oleObject" Target="embeddings/oleObject129.bin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0.wmf"/><Relationship Id="rId932" Type="http://schemas.openxmlformats.org/officeDocument/2006/relationships/image" Target="media/image450.wmf"/><Relationship Id="rId1092" Type="http://schemas.openxmlformats.org/officeDocument/2006/relationships/image" Target="media/image528.wmf"/><Relationship Id="rId1106" Type="http://schemas.openxmlformats.org/officeDocument/2006/relationships/image" Target="media/image535.wmf"/><Relationship Id="rId1148" Type="http://schemas.openxmlformats.org/officeDocument/2006/relationships/image" Target="media/image556.wmf"/><Relationship Id="rId1313" Type="http://schemas.openxmlformats.org/officeDocument/2006/relationships/image" Target="media/image635.wmf"/><Relationship Id="rId1355" Type="http://schemas.openxmlformats.org/officeDocument/2006/relationships/image" Target="media/image655.wmf"/><Relationship Id="rId1397" Type="http://schemas.openxmlformats.org/officeDocument/2006/relationships/image" Target="media/image676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5.bin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497.bin"/><Relationship Id="rId1008" Type="http://schemas.openxmlformats.org/officeDocument/2006/relationships/image" Target="media/image487.wmf"/><Relationship Id="rId1215" Type="http://schemas.openxmlformats.org/officeDocument/2006/relationships/image" Target="media/image589.wmf"/><Relationship Id="rId1422" Type="http://schemas.openxmlformats.org/officeDocument/2006/relationships/image" Target="media/image68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91.bin"/><Relationship Id="rId627" Type="http://schemas.openxmlformats.org/officeDocument/2006/relationships/oleObject" Target="embeddings/oleObject319.bin"/><Relationship Id="rId669" Type="http://schemas.openxmlformats.org/officeDocument/2006/relationships/oleObject" Target="embeddings/oleObject340.bin"/><Relationship Id="rId834" Type="http://schemas.openxmlformats.org/officeDocument/2006/relationships/oleObject" Target="embeddings/oleObject424.bin"/><Relationship Id="rId876" Type="http://schemas.openxmlformats.org/officeDocument/2006/relationships/oleObject" Target="embeddings/oleObject446.bin"/><Relationship Id="rId1257" Type="http://schemas.openxmlformats.org/officeDocument/2006/relationships/image" Target="media/image608.wmf"/><Relationship Id="rId1299" Type="http://schemas.openxmlformats.org/officeDocument/2006/relationships/oleObject" Target="embeddings/oleObject66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680" Type="http://schemas.openxmlformats.org/officeDocument/2006/relationships/oleObject" Target="embeddings/oleObject346.bin"/><Relationship Id="rId736" Type="http://schemas.openxmlformats.org/officeDocument/2006/relationships/image" Target="media/image355.wmf"/><Relationship Id="rId901" Type="http://schemas.openxmlformats.org/officeDocument/2006/relationships/image" Target="media/image436.wmf"/><Relationship Id="rId1061" Type="http://schemas.openxmlformats.org/officeDocument/2006/relationships/oleObject" Target="embeddings/oleObject541.bin"/><Relationship Id="rId1117" Type="http://schemas.openxmlformats.org/officeDocument/2006/relationships/oleObject" Target="embeddings/oleObject570.bin"/><Relationship Id="rId1159" Type="http://schemas.openxmlformats.org/officeDocument/2006/relationships/image" Target="media/image561.wmf"/><Relationship Id="rId1324" Type="http://schemas.openxmlformats.org/officeDocument/2006/relationships/oleObject" Target="embeddings/oleObject677.bin"/><Relationship Id="rId1366" Type="http://schemas.openxmlformats.org/officeDocument/2006/relationships/oleObject" Target="embeddings/oleObject699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4.bin"/><Relationship Id="rId778" Type="http://schemas.openxmlformats.org/officeDocument/2006/relationships/image" Target="media/image376.wmf"/><Relationship Id="rId943" Type="http://schemas.openxmlformats.org/officeDocument/2006/relationships/image" Target="media/image455.wmf"/><Relationship Id="rId985" Type="http://schemas.openxmlformats.org/officeDocument/2006/relationships/image" Target="media/image476.wmf"/><Relationship Id="rId1019" Type="http://schemas.openxmlformats.org/officeDocument/2006/relationships/oleObject" Target="embeddings/oleObject520.bin"/><Relationship Id="rId1170" Type="http://schemas.openxmlformats.org/officeDocument/2006/relationships/oleObject" Target="embeddings/oleObject59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9.wmf"/><Relationship Id="rId638" Type="http://schemas.openxmlformats.org/officeDocument/2006/relationships/image" Target="media/image307.wmf"/><Relationship Id="rId803" Type="http://schemas.openxmlformats.org/officeDocument/2006/relationships/oleObject" Target="embeddings/oleObject408.bin"/><Relationship Id="rId845" Type="http://schemas.openxmlformats.org/officeDocument/2006/relationships/image" Target="media/image409.wmf"/><Relationship Id="rId1030" Type="http://schemas.openxmlformats.org/officeDocument/2006/relationships/image" Target="media/image498.wmf"/><Relationship Id="rId1226" Type="http://schemas.openxmlformats.org/officeDocument/2006/relationships/oleObject" Target="embeddings/oleObject626.bin"/><Relationship Id="rId1268" Type="http://schemas.openxmlformats.org/officeDocument/2006/relationships/oleObject" Target="embeddings/oleObject648.bin"/><Relationship Id="rId1433" Type="http://schemas.openxmlformats.org/officeDocument/2006/relationships/oleObject" Target="embeddings/oleObject733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277" Type="http://schemas.openxmlformats.org/officeDocument/2006/relationships/image" Target="media/image130.wmf"/><Relationship Id="rId400" Type="http://schemas.openxmlformats.org/officeDocument/2006/relationships/image" Target="media/image190.wmf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6.bin"/><Relationship Id="rId705" Type="http://schemas.openxmlformats.org/officeDocument/2006/relationships/image" Target="media/image340.wmf"/><Relationship Id="rId887" Type="http://schemas.openxmlformats.org/officeDocument/2006/relationships/image" Target="media/image429.wmf"/><Relationship Id="rId1072" Type="http://schemas.openxmlformats.org/officeDocument/2006/relationships/oleObject" Target="embeddings/oleObject547.bin"/><Relationship Id="rId1128" Type="http://schemas.openxmlformats.org/officeDocument/2006/relationships/image" Target="media/image546.wmf"/><Relationship Id="rId1335" Type="http://schemas.openxmlformats.org/officeDocument/2006/relationships/oleObject" Target="embeddings/oleObject683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3.wmf"/><Relationship Id="rId747" Type="http://schemas.openxmlformats.org/officeDocument/2006/relationships/oleObject" Target="embeddings/oleObject380.bin"/><Relationship Id="rId789" Type="http://schemas.openxmlformats.org/officeDocument/2006/relationships/oleObject" Target="embeddings/oleObject401.bin"/><Relationship Id="rId912" Type="http://schemas.openxmlformats.org/officeDocument/2006/relationships/oleObject" Target="embeddings/oleObject465.bin"/><Relationship Id="rId954" Type="http://schemas.openxmlformats.org/officeDocument/2006/relationships/oleObject" Target="embeddings/oleObject487.bin"/><Relationship Id="rId996" Type="http://schemas.openxmlformats.org/officeDocument/2006/relationships/oleObject" Target="embeddings/oleObject508.bin"/><Relationship Id="rId1377" Type="http://schemas.openxmlformats.org/officeDocument/2006/relationships/image" Target="media/image66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386" Type="http://schemas.openxmlformats.org/officeDocument/2006/relationships/image" Target="media/image183.wmf"/><Relationship Id="rId551" Type="http://schemas.openxmlformats.org/officeDocument/2006/relationships/image" Target="media/image265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649" Type="http://schemas.openxmlformats.org/officeDocument/2006/relationships/oleObject" Target="embeddings/oleObject330.bin"/><Relationship Id="rId814" Type="http://schemas.openxmlformats.org/officeDocument/2006/relationships/image" Target="media/image394.wmf"/><Relationship Id="rId856" Type="http://schemas.openxmlformats.org/officeDocument/2006/relationships/oleObject" Target="embeddings/oleObject435.bin"/><Relationship Id="rId1181" Type="http://schemas.openxmlformats.org/officeDocument/2006/relationships/image" Target="media/image572.wmf"/><Relationship Id="rId1237" Type="http://schemas.openxmlformats.org/officeDocument/2006/relationships/image" Target="media/image599.wmf"/><Relationship Id="rId1279" Type="http://schemas.openxmlformats.org/officeDocument/2006/relationships/image" Target="media/image619.wmf"/><Relationship Id="rId1402" Type="http://schemas.openxmlformats.org/officeDocument/2006/relationships/oleObject" Target="embeddings/oleObject717.bin"/><Relationship Id="rId1444" Type="http://schemas.openxmlformats.org/officeDocument/2006/relationships/oleObject" Target="embeddings/oleObject73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6.wmf"/><Relationship Id="rId509" Type="http://schemas.openxmlformats.org/officeDocument/2006/relationships/image" Target="media/image244.wmf"/><Relationship Id="rId660" Type="http://schemas.openxmlformats.org/officeDocument/2006/relationships/image" Target="media/image318.wmf"/><Relationship Id="rId898" Type="http://schemas.openxmlformats.org/officeDocument/2006/relationships/oleObject" Target="embeddings/oleObject457.bin"/><Relationship Id="rId1041" Type="http://schemas.openxmlformats.org/officeDocument/2006/relationships/oleObject" Target="embeddings/oleObject531.bin"/><Relationship Id="rId1083" Type="http://schemas.openxmlformats.org/officeDocument/2006/relationships/oleObject" Target="embeddings/oleObject553.bin"/><Relationship Id="rId1139" Type="http://schemas.openxmlformats.org/officeDocument/2006/relationships/oleObject" Target="embeddings/oleObject581.bin"/><Relationship Id="rId1290" Type="http://schemas.openxmlformats.org/officeDocument/2006/relationships/oleObject" Target="embeddings/oleObject659.bin"/><Relationship Id="rId1304" Type="http://schemas.openxmlformats.org/officeDocument/2006/relationships/image" Target="media/image631.wmf"/><Relationship Id="rId1346" Type="http://schemas.openxmlformats.org/officeDocument/2006/relationships/image" Target="media/image651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7.wmf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4.bin"/><Relationship Id="rId758" Type="http://schemas.openxmlformats.org/officeDocument/2006/relationships/image" Target="media/image366.wmf"/><Relationship Id="rId923" Type="http://schemas.openxmlformats.org/officeDocument/2006/relationships/oleObject" Target="embeddings/oleObject471.bin"/><Relationship Id="rId965" Type="http://schemas.openxmlformats.org/officeDocument/2006/relationships/image" Target="media/image466.wmf"/><Relationship Id="rId1150" Type="http://schemas.openxmlformats.org/officeDocument/2006/relationships/image" Target="media/image557.wmf"/><Relationship Id="rId1388" Type="http://schemas.openxmlformats.org/officeDocument/2006/relationships/oleObject" Target="embeddings/oleObject71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5.bin"/><Relationship Id="rId618" Type="http://schemas.openxmlformats.org/officeDocument/2006/relationships/image" Target="media/image297.wmf"/><Relationship Id="rId825" Type="http://schemas.openxmlformats.org/officeDocument/2006/relationships/image" Target="media/image399.wmf"/><Relationship Id="rId1192" Type="http://schemas.openxmlformats.org/officeDocument/2006/relationships/oleObject" Target="embeddings/oleObject608.bin"/><Relationship Id="rId1206" Type="http://schemas.openxmlformats.org/officeDocument/2006/relationships/oleObject" Target="embeddings/oleObject615.bin"/><Relationship Id="rId1248" Type="http://schemas.openxmlformats.org/officeDocument/2006/relationships/oleObject" Target="embeddings/oleObject638.bin"/><Relationship Id="rId1413" Type="http://schemas.openxmlformats.org/officeDocument/2006/relationships/image" Target="media/image684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6.bin"/><Relationship Id="rId867" Type="http://schemas.openxmlformats.org/officeDocument/2006/relationships/oleObject" Target="embeddings/oleObject441.bin"/><Relationship Id="rId1010" Type="http://schemas.openxmlformats.org/officeDocument/2006/relationships/oleObject" Target="embeddings/oleObject516.bin"/><Relationship Id="rId1052" Type="http://schemas.openxmlformats.org/officeDocument/2006/relationships/image" Target="media/image509.wmf"/><Relationship Id="rId1094" Type="http://schemas.openxmlformats.org/officeDocument/2006/relationships/image" Target="media/image529.wmf"/><Relationship Id="rId1108" Type="http://schemas.openxmlformats.org/officeDocument/2006/relationships/image" Target="media/image536.wmf"/><Relationship Id="rId1315" Type="http://schemas.openxmlformats.org/officeDocument/2006/relationships/image" Target="media/image636.wmf"/><Relationship Id="rId299" Type="http://schemas.openxmlformats.org/officeDocument/2006/relationships/image" Target="media/image141.wmf"/><Relationship Id="rId727" Type="http://schemas.openxmlformats.org/officeDocument/2006/relationships/image" Target="media/image351.wmf"/><Relationship Id="rId934" Type="http://schemas.openxmlformats.org/officeDocument/2006/relationships/image" Target="media/image451.wmf"/><Relationship Id="rId1357" Type="http://schemas.openxmlformats.org/officeDocument/2006/relationships/image" Target="media/image65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2.bin"/><Relationship Id="rId780" Type="http://schemas.openxmlformats.org/officeDocument/2006/relationships/image" Target="media/image377.wmf"/><Relationship Id="rId1217" Type="http://schemas.openxmlformats.org/officeDocument/2006/relationships/oleObject" Target="embeddings/oleObject621.bin"/><Relationship Id="rId1424" Type="http://schemas.openxmlformats.org/officeDocument/2006/relationships/image" Target="media/image689.wmf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7.bin"/><Relationship Id="rId1063" Type="http://schemas.openxmlformats.org/officeDocument/2006/relationships/oleObject" Target="embeddings/oleObject542.bin"/><Relationship Id="rId1270" Type="http://schemas.openxmlformats.org/officeDocument/2006/relationships/oleObject" Target="embeddings/oleObject649.bin"/><Relationship Id="rId640" Type="http://schemas.openxmlformats.org/officeDocument/2006/relationships/image" Target="media/image308.wmf"/><Relationship Id="rId738" Type="http://schemas.openxmlformats.org/officeDocument/2006/relationships/image" Target="media/image356.wmf"/><Relationship Id="rId945" Type="http://schemas.openxmlformats.org/officeDocument/2006/relationships/image" Target="media/image456.wmf"/><Relationship Id="rId1368" Type="http://schemas.openxmlformats.org/officeDocument/2006/relationships/oleObject" Target="embeddings/oleObject70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4.bin"/><Relationship Id="rId584" Type="http://schemas.openxmlformats.org/officeDocument/2006/relationships/image" Target="media/image280.wmf"/><Relationship Id="rId805" Type="http://schemas.openxmlformats.org/officeDocument/2006/relationships/oleObject" Target="embeddings/oleObject409.bin"/><Relationship Id="rId1130" Type="http://schemas.openxmlformats.org/officeDocument/2006/relationships/image" Target="media/image547.wmf"/><Relationship Id="rId1228" Type="http://schemas.openxmlformats.org/officeDocument/2006/relationships/oleObject" Target="embeddings/oleObject627.bin"/><Relationship Id="rId1435" Type="http://schemas.openxmlformats.org/officeDocument/2006/relationships/image" Target="media/image694.wmf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02.bin"/><Relationship Id="rId889" Type="http://schemas.openxmlformats.org/officeDocument/2006/relationships/image" Target="media/image430.wmf"/><Relationship Id="rId1074" Type="http://schemas.openxmlformats.org/officeDocument/2006/relationships/oleObject" Target="embeddings/oleObject548.bin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1.bin"/><Relationship Id="rId1281" Type="http://schemas.openxmlformats.org/officeDocument/2006/relationships/image" Target="media/image620.wmf"/><Relationship Id="rId1379" Type="http://schemas.openxmlformats.org/officeDocument/2006/relationships/image" Target="media/image667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4.wmf"/><Relationship Id="rId511" Type="http://schemas.openxmlformats.org/officeDocument/2006/relationships/image" Target="media/image245.wmf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88.bin"/><Relationship Id="rId1141" Type="http://schemas.openxmlformats.org/officeDocument/2006/relationships/oleObject" Target="embeddings/oleObject582.bin"/><Relationship Id="rId1239" Type="http://schemas.openxmlformats.org/officeDocument/2006/relationships/image" Target="media/image60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03.bin"/><Relationship Id="rId816" Type="http://schemas.openxmlformats.org/officeDocument/2006/relationships/image" Target="media/image395.wmf"/><Relationship Id="rId1001" Type="http://schemas.openxmlformats.org/officeDocument/2006/relationships/oleObject" Target="embeddings/oleObject511.bin"/><Relationship Id="rId1446" Type="http://schemas.openxmlformats.org/officeDocument/2006/relationships/oleObject" Target="embeddings/oleObject740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7.wmf"/><Relationship Id="rId662" Type="http://schemas.openxmlformats.org/officeDocument/2006/relationships/image" Target="media/image319.wmf"/><Relationship Id="rId1085" Type="http://schemas.openxmlformats.org/officeDocument/2006/relationships/oleObject" Target="embeddings/oleObject554.bin"/><Relationship Id="rId1292" Type="http://schemas.openxmlformats.org/officeDocument/2006/relationships/oleObject" Target="embeddings/oleObject660.bin"/><Relationship Id="rId1306" Type="http://schemas.openxmlformats.org/officeDocument/2006/relationships/image" Target="media/image63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7.wmf"/><Relationship Id="rId1152" Type="http://schemas.openxmlformats.org/officeDocument/2006/relationships/image" Target="media/image5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3.bin"/><Relationship Id="rId827" Type="http://schemas.openxmlformats.org/officeDocument/2006/relationships/image" Target="media/image400.wmf"/><Relationship Id="rId1012" Type="http://schemas.openxmlformats.org/officeDocument/2006/relationships/oleObject" Target="embeddings/oleObject517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2.bin"/><Relationship Id="rId880" Type="http://schemas.openxmlformats.org/officeDocument/2006/relationships/oleObject" Target="embeddings/oleObject448.bin"/><Relationship Id="rId1096" Type="http://schemas.openxmlformats.org/officeDocument/2006/relationships/image" Target="media/image530.wmf"/><Relationship Id="rId1317" Type="http://schemas.openxmlformats.org/officeDocument/2006/relationships/image" Target="media/image63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6.wmf"/><Relationship Id="rId978" Type="http://schemas.openxmlformats.org/officeDocument/2006/relationships/oleObject" Target="embeddings/oleObject499.bin"/><Relationship Id="rId1163" Type="http://schemas.openxmlformats.org/officeDocument/2006/relationships/image" Target="media/image563.wmf"/><Relationship Id="rId1370" Type="http://schemas.openxmlformats.org/officeDocument/2006/relationships/oleObject" Target="embeddings/oleObject701.bin"/><Relationship Id="rId740" Type="http://schemas.openxmlformats.org/officeDocument/2006/relationships/image" Target="media/image357.wmf"/><Relationship Id="rId838" Type="http://schemas.openxmlformats.org/officeDocument/2006/relationships/oleObject" Target="embeddings/oleObject426.bin"/><Relationship Id="rId1023" Type="http://schemas.openxmlformats.org/officeDocument/2006/relationships/oleObject" Target="embeddings/oleObject522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28.wmf"/><Relationship Id="rId600" Type="http://schemas.openxmlformats.org/officeDocument/2006/relationships/image" Target="media/image288.wmf"/><Relationship Id="rId684" Type="http://schemas.openxmlformats.org/officeDocument/2006/relationships/oleObject" Target="embeddings/oleObject348.bin"/><Relationship Id="rId1230" Type="http://schemas.openxmlformats.org/officeDocument/2006/relationships/oleObject" Target="embeddings/oleObject628.bin"/><Relationship Id="rId1328" Type="http://schemas.openxmlformats.org/officeDocument/2006/relationships/oleObject" Target="embeddings/oleObject679.bin"/><Relationship Id="rId337" Type="http://schemas.openxmlformats.org/officeDocument/2006/relationships/image" Target="media/image159.wmf"/><Relationship Id="rId891" Type="http://schemas.openxmlformats.org/officeDocument/2006/relationships/image" Target="media/image431.wmf"/><Relationship Id="rId905" Type="http://schemas.openxmlformats.org/officeDocument/2006/relationships/image" Target="media/image438.wmf"/><Relationship Id="rId989" Type="http://schemas.openxmlformats.org/officeDocument/2006/relationships/image" Target="media/image478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6.bin"/><Relationship Id="rId751" Type="http://schemas.openxmlformats.org/officeDocument/2006/relationships/oleObject" Target="embeddings/oleObject382.bin"/><Relationship Id="rId849" Type="http://schemas.openxmlformats.org/officeDocument/2006/relationships/image" Target="media/image411.wmf"/><Relationship Id="rId1174" Type="http://schemas.openxmlformats.org/officeDocument/2006/relationships/oleObject" Target="embeddings/oleObject599.bin"/><Relationship Id="rId1381" Type="http://schemas.openxmlformats.org/officeDocument/2006/relationships/image" Target="media/image668.wmf"/><Relationship Id="rId183" Type="http://schemas.openxmlformats.org/officeDocument/2006/relationships/image" Target="media/image85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oleObject" Target="embeddings/oleObject311.bin"/><Relationship Id="rId1034" Type="http://schemas.openxmlformats.org/officeDocument/2006/relationships/image" Target="media/image500.wmf"/><Relationship Id="rId1241" Type="http://schemas.openxmlformats.org/officeDocument/2006/relationships/oleObject" Target="embeddings/oleObject634.bin"/><Relationship Id="rId1339" Type="http://schemas.openxmlformats.org/officeDocument/2006/relationships/oleObject" Target="embeddings/oleObject685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4.bin"/><Relationship Id="rId709" Type="http://schemas.openxmlformats.org/officeDocument/2006/relationships/image" Target="media/image342.wmf"/><Relationship Id="rId916" Type="http://schemas.openxmlformats.org/officeDocument/2006/relationships/image" Target="media/image442.wmf"/><Relationship Id="rId1101" Type="http://schemas.openxmlformats.org/officeDocument/2006/relationships/oleObject" Target="embeddings/oleObject56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7.wmf"/><Relationship Id="rId762" Type="http://schemas.openxmlformats.org/officeDocument/2006/relationships/image" Target="media/image368.wmf"/><Relationship Id="rId1185" Type="http://schemas.openxmlformats.org/officeDocument/2006/relationships/image" Target="media/image574.wmf"/><Relationship Id="rId1392" Type="http://schemas.openxmlformats.org/officeDocument/2006/relationships/oleObject" Target="embeddings/oleObject712.bin"/><Relationship Id="rId1406" Type="http://schemas.openxmlformats.org/officeDocument/2006/relationships/oleObject" Target="embeddings/oleObject719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1.bin"/><Relationship Id="rId622" Type="http://schemas.openxmlformats.org/officeDocument/2006/relationships/image" Target="media/image299.wmf"/><Relationship Id="rId1045" Type="http://schemas.openxmlformats.org/officeDocument/2006/relationships/oleObject" Target="embeddings/oleObject533.bin"/><Relationship Id="rId1252" Type="http://schemas.openxmlformats.org/officeDocument/2006/relationships/oleObject" Target="embeddings/oleObject640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3.bin"/><Relationship Id="rId1112" Type="http://schemas.openxmlformats.org/officeDocument/2006/relationships/image" Target="media/image538.wmf"/><Relationship Id="rId56" Type="http://schemas.openxmlformats.org/officeDocument/2006/relationships/image" Target="media/image25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393.bin"/><Relationship Id="rId1196" Type="http://schemas.openxmlformats.org/officeDocument/2006/relationships/oleObject" Target="embeddings/oleObject610.bin"/><Relationship Id="rId1417" Type="http://schemas.openxmlformats.org/officeDocument/2006/relationships/image" Target="media/image686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500.bin"/><Relationship Id="rId1056" Type="http://schemas.openxmlformats.org/officeDocument/2006/relationships/image" Target="media/image511.wmf"/><Relationship Id="rId1263" Type="http://schemas.openxmlformats.org/officeDocument/2006/relationships/image" Target="media/image611.wmf"/><Relationship Id="rId840" Type="http://schemas.openxmlformats.org/officeDocument/2006/relationships/oleObject" Target="embeddings/oleObject427.bin"/><Relationship Id="rId938" Type="http://schemas.openxmlformats.org/officeDocument/2006/relationships/image" Target="media/image45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4.bin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73.bin"/><Relationship Id="rId1330" Type="http://schemas.openxmlformats.org/officeDocument/2006/relationships/image" Target="media/image643.wmf"/><Relationship Id="rId1428" Type="http://schemas.openxmlformats.org/officeDocument/2006/relationships/image" Target="media/image691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79.wmf"/><Relationship Id="rId991" Type="http://schemas.openxmlformats.org/officeDocument/2006/relationships/image" Target="media/image479.wmf"/><Relationship Id="rId1067" Type="http://schemas.openxmlformats.org/officeDocument/2006/relationships/oleObject" Target="embeddings/oleObject54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2.wmf"/><Relationship Id="rId1274" Type="http://schemas.openxmlformats.org/officeDocument/2006/relationships/oleObject" Target="embeddings/oleObject651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3.wmf"/><Relationship Id="rId949" Type="http://schemas.openxmlformats.org/officeDocument/2006/relationships/image" Target="media/image458.wmf"/><Relationship Id="rId1134" Type="http://schemas.openxmlformats.org/officeDocument/2006/relationships/image" Target="media/image549.wmf"/><Relationship Id="rId1341" Type="http://schemas.openxmlformats.org/officeDocument/2006/relationships/oleObject" Target="embeddings/oleObject68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82.wmf"/><Relationship Id="rId795" Type="http://schemas.openxmlformats.org/officeDocument/2006/relationships/oleObject" Target="embeddings/oleObject404.bin"/><Relationship Id="rId809" Type="http://schemas.openxmlformats.org/officeDocument/2006/relationships/oleObject" Target="embeddings/oleObject411.bin"/><Relationship Id="rId1201" Type="http://schemas.openxmlformats.org/officeDocument/2006/relationships/image" Target="media/image582.wmf"/><Relationship Id="rId1439" Type="http://schemas.openxmlformats.org/officeDocument/2006/relationships/image" Target="media/image6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33.bin"/><Relationship Id="rId862" Type="http://schemas.openxmlformats.org/officeDocument/2006/relationships/image" Target="media/image417.wmf"/><Relationship Id="rId1078" Type="http://schemas.openxmlformats.org/officeDocument/2006/relationships/oleObject" Target="embeddings/oleObject550.bin"/><Relationship Id="rId1285" Type="http://schemas.openxmlformats.org/officeDocument/2006/relationships/image" Target="media/image622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7.wmf"/><Relationship Id="rId722" Type="http://schemas.openxmlformats.org/officeDocument/2006/relationships/oleObject" Target="embeddings/oleObject367.bin"/><Relationship Id="rId1145" Type="http://schemas.openxmlformats.org/officeDocument/2006/relationships/oleObject" Target="embeddings/oleObject584.bin"/><Relationship Id="rId1352" Type="http://schemas.openxmlformats.org/officeDocument/2006/relationships/oleObject" Target="embeddings/oleObject692.bin"/><Relationship Id="rId89" Type="http://schemas.openxmlformats.org/officeDocument/2006/relationships/image" Target="media/image41.wmf"/><Relationship Id="rId154" Type="http://schemas.openxmlformats.org/officeDocument/2006/relationships/image" Target="media/image72.wmf"/><Relationship Id="rId361" Type="http://schemas.openxmlformats.org/officeDocument/2006/relationships/image" Target="media/image171.wmf"/><Relationship Id="rId599" Type="http://schemas.openxmlformats.org/officeDocument/2006/relationships/oleObject" Target="embeddings/oleObject305.bin"/><Relationship Id="rId1005" Type="http://schemas.openxmlformats.org/officeDocument/2006/relationships/oleObject" Target="embeddings/oleObject513.bin"/><Relationship Id="rId1212" Type="http://schemas.openxmlformats.org/officeDocument/2006/relationships/oleObject" Target="embeddings/oleObject618.bin"/><Relationship Id="rId459" Type="http://schemas.openxmlformats.org/officeDocument/2006/relationships/image" Target="media/image219.wmf"/><Relationship Id="rId666" Type="http://schemas.openxmlformats.org/officeDocument/2006/relationships/image" Target="media/image321.wmf"/><Relationship Id="rId873" Type="http://schemas.openxmlformats.org/officeDocument/2006/relationships/image" Target="media/image422.wmf"/><Relationship Id="rId1089" Type="http://schemas.openxmlformats.org/officeDocument/2006/relationships/oleObject" Target="embeddings/oleObject556.bin"/><Relationship Id="rId1296" Type="http://schemas.openxmlformats.org/officeDocument/2006/relationships/image" Target="media/image62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0.bin"/><Relationship Id="rId1363" Type="http://schemas.openxmlformats.org/officeDocument/2006/relationships/image" Target="media/image659.wmf"/><Relationship Id="rId733" Type="http://schemas.openxmlformats.org/officeDocument/2006/relationships/oleObject" Target="embeddings/oleObject373.bin"/><Relationship Id="rId940" Type="http://schemas.openxmlformats.org/officeDocument/2006/relationships/oleObject" Target="embeddings/oleObject480.bin"/><Relationship Id="rId1016" Type="http://schemas.openxmlformats.org/officeDocument/2006/relationships/image" Target="media/image491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76.wmf"/><Relationship Id="rId677" Type="http://schemas.openxmlformats.org/officeDocument/2006/relationships/image" Target="media/image326.wmf"/><Relationship Id="rId800" Type="http://schemas.openxmlformats.org/officeDocument/2006/relationships/image" Target="media/image387.wmf"/><Relationship Id="rId1223" Type="http://schemas.openxmlformats.org/officeDocument/2006/relationships/image" Target="media/image592.wmf"/><Relationship Id="rId1430" Type="http://schemas.openxmlformats.org/officeDocument/2006/relationships/image" Target="media/image692.wmf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45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8.wmf"/><Relationship Id="rId744" Type="http://schemas.openxmlformats.org/officeDocument/2006/relationships/image" Target="media/image359.wmf"/><Relationship Id="rId951" Type="http://schemas.openxmlformats.org/officeDocument/2006/relationships/image" Target="media/image459.wmf"/><Relationship Id="rId1167" Type="http://schemas.openxmlformats.org/officeDocument/2006/relationships/image" Target="media/image565.wmf"/><Relationship Id="rId1374" Type="http://schemas.openxmlformats.org/officeDocument/2006/relationships/oleObject" Target="embeddings/oleObject703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5.bin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811" Type="http://schemas.openxmlformats.org/officeDocument/2006/relationships/oleObject" Target="embeddings/oleObject412.bin"/><Relationship Id="rId1027" Type="http://schemas.openxmlformats.org/officeDocument/2006/relationships/oleObject" Target="embeddings/oleObject524.bin"/><Relationship Id="rId1234" Type="http://schemas.openxmlformats.org/officeDocument/2006/relationships/oleObject" Target="embeddings/oleObject630.bin"/><Relationship Id="rId1441" Type="http://schemas.openxmlformats.org/officeDocument/2006/relationships/image" Target="media/image697.wmf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9.bin"/><Relationship Id="rId688" Type="http://schemas.openxmlformats.org/officeDocument/2006/relationships/oleObject" Target="embeddings/oleObject350.bin"/><Relationship Id="rId895" Type="http://schemas.openxmlformats.org/officeDocument/2006/relationships/image" Target="media/image433.wmf"/><Relationship Id="rId909" Type="http://schemas.openxmlformats.org/officeDocument/2006/relationships/oleObject" Target="embeddings/oleObject463.bin"/><Relationship Id="rId1080" Type="http://schemas.openxmlformats.org/officeDocument/2006/relationships/image" Target="media/image522.wmf"/><Relationship Id="rId1301" Type="http://schemas.openxmlformats.org/officeDocument/2006/relationships/oleObject" Target="embeddings/oleObject66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78.bin"/><Relationship Id="rId755" Type="http://schemas.openxmlformats.org/officeDocument/2006/relationships/oleObject" Target="embeddings/oleObject384.bin"/><Relationship Id="rId962" Type="http://schemas.openxmlformats.org/officeDocument/2006/relationships/oleObject" Target="embeddings/oleObject491.bin"/><Relationship Id="rId1178" Type="http://schemas.openxmlformats.org/officeDocument/2006/relationships/oleObject" Target="embeddings/oleObject601.bin"/><Relationship Id="rId1385" Type="http://schemas.openxmlformats.org/officeDocument/2006/relationships/image" Target="media/image670.wmf"/><Relationship Id="rId91" Type="http://schemas.openxmlformats.org/officeDocument/2006/relationships/image" Target="media/image42.wmf"/><Relationship Id="rId187" Type="http://schemas.openxmlformats.org/officeDocument/2006/relationships/image" Target="media/image87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18.bin"/><Relationship Id="rId1038" Type="http://schemas.openxmlformats.org/officeDocument/2006/relationships/image" Target="media/image502.wmf"/><Relationship Id="rId1245" Type="http://schemas.openxmlformats.org/officeDocument/2006/relationships/oleObject" Target="embeddings/oleObject636.bin"/><Relationship Id="rId254" Type="http://schemas.openxmlformats.org/officeDocument/2006/relationships/image" Target="media/image119.wmf"/><Relationship Id="rId699" Type="http://schemas.openxmlformats.org/officeDocument/2006/relationships/oleObject" Target="embeddings/oleObject356.bin"/><Relationship Id="rId1091" Type="http://schemas.openxmlformats.org/officeDocument/2006/relationships/oleObject" Target="embeddings/oleObject557.bin"/><Relationship Id="rId1105" Type="http://schemas.openxmlformats.org/officeDocument/2006/relationships/oleObject" Target="embeddings/oleObject564.bin"/><Relationship Id="rId1312" Type="http://schemas.openxmlformats.org/officeDocument/2006/relationships/oleObject" Target="embeddings/oleObject67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0.wmf"/><Relationship Id="rId559" Type="http://schemas.openxmlformats.org/officeDocument/2006/relationships/image" Target="media/image269.wmf"/><Relationship Id="rId766" Type="http://schemas.openxmlformats.org/officeDocument/2006/relationships/image" Target="media/image370.wmf"/><Relationship Id="rId1189" Type="http://schemas.openxmlformats.org/officeDocument/2006/relationships/image" Target="media/image576.wmf"/><Relationship Id="rId1396" Type="http://schemas.openxmlformats.org/officeDocument/2006/relationships/oleObject" Target="embeddings/oleObject714.bin"/><Relationship Id="rId198" Type="http://schemas.openxmlformats.org/officeDocument/2006/relationships/image" Target="media/image92.wmf"/><Relationship Id="rId321" Type="http://schemas.openxmlformats.org/officeDocument/2006/relationships/image" Target="media/image151.wmf"/><Relationship Id="rId419" Type="http://schemas.openxmlformats.org/officeDocument/2006/relationships/oleObject" Target="embeddings/oleObject213.bin"/><Relationship Id="rId626" Type="http://schemas.openxmlformats.org/officeDocument/2006/relationships/image" Target="media/image301.wmf"/><Relationship Id="rId973" Type="http://schemas.openxmlformats.org/officeDocument/2006/relationships/oleObject" Target="embeddings/oleObject496.bin"/><Relationship Id="rId1049" Type="http://schemas.openxmlformats.org/officeDocument/2006/relationships/oleObject" Target="embeddings/oleObject535.bin"/><Relationship Id="rId1256" Type="http://schemas.openxmlformats.org/officeDocument/2006/relationships/oleObject" Target="embeddings/oleObject642.bin"/><Relationship Id="rId833" Type="http://schemas.openxmlformats.org/officeDocument/2006/relationships/image" Target="media/image403.wmf"/><Relationship Id="rId1116" Type="http://schemas.openxmlformats.org/officeDocument/2006/relationships/image" Target="media/image540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0.bin"/><Relationship Id="rId900" Type="http://schemas.openxmlformats.org/officeDocument/2006/relationships/oleObject" Target="embeddings/oleObject458.bin"/><Relationship Id="rId1323" Type="http://schemas.openxmlformats.org/officeDocument/2006/relationships/image" Target="media/image640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2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9.bin"/><Relationship Id="rId1267" Type="http://schemas.openxmlformats.org/officeDocument/2006/relationships/image" Target="media/image61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image" Target="media/image440.wmf"/><Relationship Id="rId1127" Type="http://schemas.openxmlformats.org/officeDocument/2006/relationships/oleObject" Target="embeddings/oleObject575.bin"/><Relationship Id="rId1334" Type="http://schemas.openxmlformats.org/officeDocument/2006/relationships/image" Target="media/image645.wmf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79.bin"/><Relationship Id="rId788" Type="http://schemas.openxmlformats.org/officeDocument/2006/relationships/image" Target="media/image381.wmf"/><Relationship Id="rId995" Type="http://schemas.openxmlformats.org/officeDocument/2006/relationships/image" Target="media/image481.wmf"/><Relationship Id="rId1180" Type="http://schemas.openxmlformats.org/officeDocument/2006/relationships/oleObject" Target="embeddings/oleObject602.bin"/><Relationship Id="rId1401" Type="http://schemas.openxmlformats.org/officeDocument/2006/relationships/image" Target="media/image678.wmf"/><Relationship Id="rId203" Type="http://schemas.openxmlformats.org/officeDocument/2006/relationships/oleObject" Target="embeddings/oleObject102.bin"/><Relationship Id="rId648" Type="http://schemas.openxmlformats.org/officeDocument/2006/relationships/image" Target="media/image312.wmf"/><Relationship Id="rId855" Type="http://schemas.openxmlformats.org/officeDocument/2006/relationships/image" Target="media/image414.wmf"/><Relationship Id="rId1040" Type="http://schemas.openxmlformats.org/officeDocument/2006/relationships/image" Target="media/image503.wmf"/><Relationship Id="rId1278" Type="http://schemas.openxmlformats.org/officeDocument/2006/relationships/oleObject" Target="embeddings/oleObject653.bin"/><Relationship Id="rId287" Type="http://schemas.openxmlformats.org/officeDocument/2006/relationships/image" Target="media/image135.wmf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image" Target="media/image345.wmf"/><Relationship Id="rId922" Type="http://schemas.openxmlformats.org/officeDocument/2006/relationships/image" Target="media/image445.wmf"/><Relationship Id="rId1138" Type="http://schemas.openxmlformats.org/officeDocument/2006/relationships/image" Target="media/image551.wmf"/><Relationship Id="rId1345" Type="http://schemas.openxmlformats.org/officeDocument/2006/relationships/oleObject" Target="embeddings/oleObject688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6.bin"/><Relationship Id="rId1191" Type="http://schemas.openxmlformats.org/officeDocument/2006/relationships/image" Target="media/image577.wmf"/><Relationship Id="rId1205" Type="http://schemas.openxmlformats.org/officeDocument/2006/relationships/image" Target="media/image58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0.wmf"/><Relationship Id="rId659" Type="http://schemas.openxmlformats.org/officeDocument/2006/relationships/oleObject" Target="embeddings/oleObject335.bin"/><Relationship Id="rId866" Type="http://schemas.openxmlformats.org/officeDocument/2006/relationships/image" Target="media/image419.wmf"/><Relationship Id="rId1289" Type="http://schemas.openxmlformats.org/officeDocument/2006/relationships/image" Target="media/image624.wmf"/><Relationship Id="rId1412" Type="http://schemas.openxmlformats.org/officeDocument/2006/relationships/oleObject" Target="embeddings/oleObject722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4.bin"/><Relationship Id="rId519" Type="http://schemas.openxmlformats.org/officeDocument/2006/relationships/image" Target="media/image249.wmf"/><Relationship Id="rId1051" Type="http://schemas.openxmlformats.org/officeDocument/2006/relationships/oleObject" Target="embeddings/oleObject536.bin"/><Relationship Id="rId1149" Type="http://schemas.openxmlformats.org/officeDocument/2006/relationships/oleObject" Target="embeddings/oleObject586.bin"/><Relationship Id="rId1356" Type="http://schemas.openxmlformats.org/officeDocument/2006/relationships/oleObject" Target="embeddings/oleObject694.bin"/><Relationship Id="rId158" Type="http://schemas.openxmlformats.org/officeDocument/2006/relationships/image" Target="media/image74.wmf"/><Relationship Id="rId726" Type="http://schemas.openxmlformats.org/officeDocument/2006/relationships/oleObject" Target="embeddings/oleObject369.bin"/><Relationship Id="rId933" Type="http://schemas.openxmlformats.org/officeDocument/2006/relationships/oleObject" Target="embeddings/oleObject476.bin"/><Relationship Id="rId1009" Type="http://schemas.openxmlformats.org/officeDocument/2006/relationships/oleObject" Target="embeddings/oleObject515.bin"/><Relationship Id="rId62" Type="http://schemas.openxmlformats.org/officeDocument/2006/relationships/image" Target="media/image28.wmf"/><Relationship Id="rId365" Type="http://schemas.openxmlformats.org/officeDocument/2006/relationships/image" Target="media/image173.wmf"/><Relationship Id="rId572" Type="http://schemas.openxmlformats.org/officeDocument/2006/relationships/image" Target="media/image274.wmf"/><Relationship Id="rId1216" Type="http://schemas.openxmlformats.org/officeDocument/2006/relationships/oleObject" Target="embeddings/oleObject620.bin"/><Relationship Id="rId1423" Type="http://schemas.openxmlformats.org/officeDocument/2006/relationships/oleObject" Target="embeddings/oleObject728.bin"/><Relationship Id="rId225" Type="http://schemas.openxmlformats.org/officeDocument/2006/relationships/image" Target="media/image105.wmf"/><Relationship Id="rId432" Type="http://schemas.openxmlformats.org/officeDocument/2006/relationships/image" Target="media/image206.wmf"/><Relationship Id="rId877" Type="http://schemas.openxmlformats.org/officeDocument/2006/relationships/image" Target="media/image424.wmf"/><Relationship Id="rId1062" Type="http://schemas.openxmlformats.org/officeDocument/2006/relationships/image" Target="media/image514.wmf"/><Relationship Id="rId737" Type="http://schemas.openxmlformats.org/officeDocument/2006/relationships/oleObject" Target="embeddings/oleObject375.bin"/><Relationship Id="rId944" Type="http://schemas.openxmlformats.org/officeDocument/2006/relationships/oleObject" Target="embeddings/oleObject482.bin"/><Relationship Id="rId1367" Type="http://schemas.openxmlformats.org/officeDocument/2006/relationships/image" Target="media/image66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3.bin"/><Relationship Id="rId376" Type="http://schemas.openxmlformats.org/officeDocument/2006/relationships/image" Target="media/image178.wmf"/><Relationship Id="rId583" Type="http://schemas.openxmlformats.org/officeDocument/2006/relationships/oleObject" Target="embeddings/oleObject297.bin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image" Target="media/image594.wmf"/><Relationship Id="rId1434" Type="http://schemas.openxmlformats.org/officeDocument/2006/relationships/oleObject" Target="embeddings/oleObject734.bin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2.bin"/><Relationship Id="rId1073" Type="http://schemas.openxmlformats.org/officeDocument/2006/relationships/image" Target="media/image519.wmf"/><Relationship Id="rId1280" Type="http://schemas.openxmlformats.org/officeDocument/2006/relationships/oleObject" Target="embeddings/oleObject654.bin"/><Relationship Id="rId303" Type="http://schemas.openxmlformats.org/officeDocument/2006/relationships/image" Target="media/image142.wmf"/><Relationship Id="rId748" Type="http://schemas.openxmlformats.org/officeDocument/2006/relationships/image" Target="media/image361.wmf"/><Relationship Id="rId955" Type="http://schemas.openxmlformats.org/officeDocument/2006/relationships/image" Target="media/image461.wmf"/><Relationship Id="rId1140" Type="http://schemas.openxmlformats.org/officeDocument/2006/relationships/image" Target="media/image552.wmf"/><Relationship Id="rId1378" Type="http://schemas.openxmlformats.org/officeDocument/2006/relationships/oleObject" Target="embeddings/oleObject70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59.bin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815" Type="http://schemas.openxmlformats.org/officeDocument/2006/relationships/oleObject" Target="embeddings/oleObject414.bin"/><Relationship Id="rId1238" Type="http://schemas.openxmlformats.org/officeDocument/2006/relationships/oleObject" Target="embeddings/oleObject632.bin"/><Relationship Id="rId1445" Type="http://schemas.openxmlformats.org/officeDocument/2006/relationships/image" Target="media/image699.wmf"/><Relationship Id="rId247" Type="http://schemas.openxmlformats.org/officeDocument/2006/relationships/image" Target="media/image116.wmf"/><Relationship Id="rId899" Type="http://schemas.openxmlformats.org/officeDocument/2006/relationships/image" Target="media/image435.wmf"/><Relationship Id="rId1000" Type="http://schemas.openxmlformats.org/officeDocument/2006/relationships/image" Target="media/image483.wmf"/><Relationship Id="rId1084" Type="http://schemas.openxmlformats.org/officeDocument/2006/relationships/image" Target="media/image524.wmf"/><Relationship Id="rId1305" Type="http://schemas.openxmlformats.org/officeDocument/2006/relationships/oleObject" Target="embeddings/oleObject667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86.bin"/><Relationship Id="rId966" Type="http://schemas.openxmlformats.org/officeDocument/2006/relationships/oleObject" Target="embeddings/oleObject493.bin"/><Relationship Id="rId1291" Type="http://schemas.openxmlformats.org/officeDocument/2006/relationships/image" Target="media/image625.wmf"/><Relationship Id="rId1389" Type="http://schemas.openxmlformats.org/officeDocument/2006/relationships/image" Target="media/image67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0.bin"/><Relationship Id="rId398" Type="http://schemas.openxmlformats.org/officeDocument/2006/relationships/image" Target="media/image189.wmf"/><Relationship Id="rId521" Type="http://schemas.openxmlformats.org/officeDocument/2006/relationships/image" Target="media/image250.wmf"/><Relationship Id="rId619" Type="http://schemas.openxmlformats.org/officeDocument/2006/relationships/oleObject" Target="embeddings/oleObject315.bin"/><Relationship Id="rId1151" Type="http://schemas.openxmlformats.org/officeDocument/2006/relationships/oleObject" Target="embeddings/oleObject587.bin"/><Relationship Id="rId1249" Type="http://schemas.openxmlformats.org/officeDocument/2006/relationships/image" Target="media/image604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826" Type="http://schemas.openxmlformats.org/officeDocument/2006/relationships/oleObject" Target="embeddings/oleObject420.bin"/><Relationship Id="rId1011" Type="http://schemas.openxmlformats.org/officeDocument/2006/relationships/image" Target="media/image488.wmf"/><Relationship Id="rId1109" Type="http://schemas.openxmlformats.org/officeDocument/2006/relationships/oleObject" Target="embeddings/oleObject566.bin"/><Relationship Id="rId258" Type="http://schemas.openxmlformats.org/officeDocument/2006/relationships/image" Target="media/image121.wmf"/><Relationship Id="rId465" Type="http://schemas.openxmlformats.org/officeDocument/2006/relationships/image" Target="media/image222.wmf"/><Relationship Id="rId672" Type="http://schemas.openxmlformats.org/officeDocument/2006/relationships/image" Target="media/image324.wmf"/><Relationship Id="rId1095" Type="http://schemas.openxmlformats.org/officeDocument/2006/relationships/oleObject" Target="embeddings/oleObject559.bin"/><Relationship Id="rId1316" Type="http://schemas.openxmlformats.org/officeDocument/2006/relationships/oleObject" Target="embeddings/oleObject673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3.wmf"/><Relationship Id="rId532" Type="http://schemas.openxmlformats.org/officeDocument/2006/relationships/oleObject" Target="embeddings/oleObject270.bin"/><Relationship Id="rId977" Type="http://schemas.openxmlformats.org/officeDocument/2006/relationships/image" Target="media/image472.wmf"/><Relationship Id="rId1162" Type="http://schemas.openxmlformats.org/officeDocument/2006/relationships/oleObject" Target="embeddings/oleObject593.bin"/><Relationship Id="rId171" Type="http://schemas.openxmlformats.org/officeDocument/2006/relationships/oleObject" Target="embeddings/oleObject84.bin"/><Relationship Id="rId837" Type="http://schemas.openxmlformats.org/officeDocument/2006/relationships/image" Target="media/image405.wmf"/><Relationship Id="rId1022" Type="http://schemas.openxmlformats.org/officeDocument/2006/relationships/image" Target="media/image494.wmf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53.bin"/><Relationship Id="rId904" Type="http://schemas.openxmlformats.org/officeDocument/2006/relationships/oleObject" Target="embeddings/oleObject460.bin"/><Relationship Id="rId1327" Type="http://schemas.openxmlformats.org/officeDocument/2006/relationships/image" Target="media/image64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71.bin"/><Relationship Id="rId543" Type="http://schemas.openxmlformats.org/officeDocument/2006/relationships/image" Target="media/image261.wmf"/><Relationship Id="rId988" Type="http://schemas.openxmlformats.org/officeDocument/2006/relationships/oleObject" Target="embeddings/oleObject504.bin"/><Relationship Id="rId1173" Type="http://schemas.openxmlformats.org/officeDocument/2006/relationships/image" Target="media/image568.wmf"/><Relationship Id="rId1380" Type="http://schemas.openxmlformats.org/officeDocument/2006/relationships/oleObject" Target="embeddings/oleObject706.bin"/><Relationship Id="rId182" Type="http://schemas.openxmlformats.org/officeDocument/2006/relationships/oleObject" Target="embeddings/oleObject91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1.bin"/><Relationship Id="rId1033" Type="http://schemas.openxmlformats.org/officeDocument/2006/relationships/oleObject" Target="embeddings/oleObject527.bin"/><Relationship Id="rId487" Type="http://schemas.openxmlformats.org/officeDocument/2006/relationships/image" Target="media/image233.wmf"/><Relationship Id="rId610" Type="http://schemas.openxmlformats.org/officeDocument/2006/relationships/image" Target="media/image293.wmf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67.bin"/><Relationship Id="rId1240" Type="http://schemas.openxmlformats.org/officeDocument/2006/relationships/oleObject" Target="embeddings/oleObject633.bin"/><Relationship Id="rId1338" Type="http://schemas.openxmlformats.org/officeDocument/2006/relationships/image" Target="media/image647.wmf"/><Relationship Id="rId347" Type="http://schemas.openxmlformats.org/officeDocument/2006/relationships/image" Target="media/image164.wmf"/><Relationship Id="rId999" Type="http://schemas.openxmlformats.org/officeDocument/2006/relationships/oleObject" Target="embeddings/oleObject510.bin"/><Relationship Id="rId1100" Type="http://schemas.openxmlformats.org/officeDocument/2006/relationships/image" Target="media/image532.wmf"/><Relationship Id="rId1184" Type="http://schemas.openxmlformats.org/officeDocument/2006/relationships/oleObject" Target="embeddings/oleObject604.bin"/><Relationship Id="rId1405" Type="http://schemas.openxmlformats.org/officeDocument/2006/relationships/image" Target="media/image680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81.bin"/><Relationship Id="rId761" Type="http://schemas.openxmlformats.org/officeDocument/2006/relationships/oleObject" Target="embeddings/oleObject387.bin"/><Relationship Id="rId859" Type="http://schemas.openxmlformats.org/officeDocument/2006/relationships/oleObject" Target="embeddings/oleObject437.bin"/><Relationship Id="rId1391" Type="http://schemas.openxmlformats.org/officeDocument/2006/relationships/image" Target="media/image673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image" Target="media/image197.wmf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16.bin"/><Relationship Id="rId1044" Type="http://schemas.openxmlformats.org/officeDocument/2006/relationships/image" Target="media/image505.wmf"/><Relationship Id="rId1251" Type="http://schemas.openxmlformats.org/officeDocument/2006/relationships/image" Target="media/image605.wmf"/><Relationship Id="rId1349" Type="http://schemas.openxmlformats.org/officeDocument/2006/relationships/oleObject" Target="embeddings/oleObject690.bin"/><Relationship Id="rId260" Type="http://schemas.openxmlformats.org/officeDocument/2006/relationships/image" Target="media/image122.wmf"/><Relationship Id="rId719" Type="http://schemas.openxmlformats.org/officeDocument/2006/relationships/image" Target="media/image347.wmf"/><Relationship Id="rId926" Type="http://schemas.openxmlformats.org/officeDocument/2006/relationships/image" Target="media/image447.wmf"/><Relationship Id="rId1111" Type="http://schemas.openxmlformats.org/officeDocument/2006/relationships/oleObject" Target="embeddings/oleObject56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87.bin"/><Relationship Id="rId772" Type="http://schemas.openxmlformats.org/officeDocument/2006/relationships/image" Target="media/image373.wmf"/><Relationship Id="rId1195" Type="http://schemas.openxmlformats.org/officeDocument/2006/relationships/image" Target="media/image579.wmf"/><Relationship Id="rId1209" Type="http://schemas.openxmlformats.org/officeDocument/2006/relationships/image" Target="media/image586.wmf"/><Relationship Id="rId1416" Type="http://schemas.openxmlformats.org/officeDocument/2006/relationships/oleObject" Target="embeddings/oleObject724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38.bin"/><Relationship Id="rId1262" Type="http://schemas.openxmlformats.org/officeDocument/2006/relationships/oleObject" Target="embeddings/oleObject645.bin"/><Relationship Id="rId271" Type="http://schemas.openxmlformats.org/officeDocument/2006/relationships/image" Target="media/image127.wmf"/><Relationship Id="rId937" Type="http://schemas.openxmlformats.org/officeDocument/2006/relationships/oleObject" Target="embeddings/oleObject478.bin"/><Relationship Id="rId1122" Type="http://schemas.openxmlformats.org/officeDocument/2006/relationships/image" Target="media/image543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69" Type="http://schemas.openxmlformats.org/officeDocument/2006/relationships/oleObject" Target="embeddings/oleObject188.bin"/><Relationship Id="rId576" Type="http://schemas.openxmlformats.org/officeDocument/2006/relationships/image" Target="media/image276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05.bin"/><Relationship Id="rId1427" Type="http://schemas.openxmlformats.org/officeDocument/2006/relationships/oleObject" Target="embeddings/oleObject730.bin"/><Relationship Id="rId229" Type="http://schemas.openxmlformats.org/officeDocument/2006/relationships/image" Target="media/image107.wmf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16.wmf"/><Relationship Id="rId1273" Type="http://schemas.openxmlformats.org/officeDocument/2006/relationships/image" Target="media/image616.wmf"/><Relationship Id="rId850" Type="http://schemas.openxmlformats.org/officeDocument/2006/relationships/oleObject" Target="embeddings/oleObject432.bin"/><Relationship Id="rId948" Type="http://schemas.openxmlformats.org/officeDocument/2006/relationships/oleObject" Target="embeddings/oleObject484.bin"/><Relationship Id="rId1133" Type="http://schemas.openxmlformats.org/officeDocument/2006/relationships/oleObject" Target="embeddings/oleObject578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1.wmf"/><Relationship Id="rId587" Type="http://schemas.openxmlformats.org/officeDocument/2006/relationships/oleObject" Target="embeddings/oleObject299.bin"/><Relationship Id="rId710" Type="http://schemas.openxmlformats.org/officeDocument/2006/relationships/oleObject" Target="embeddings/oleObject361.bin"/><Relationship Id="rId808" Type="http://schemas.openxmlformats.org/officeDocument/2006/relationships/image" Target="media/image391.wmf"/><Relationship Id="rId1340" Type="http://schemas.openxmlformats.org/officeDocument/2006/relationships/image" Target="media/image648.wmf"/><Relationship Id="rId1438" Type="http://schemas.openxmlformats.org/officeDocument/2006/relationships/oleObject" Target="embeddings/oleObject736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447" Type="http://schemas.openxmlformats.org/officeDocument/2006/relationships/image" Target="media/image213.wmf"/><Relationship Id="rId794" Type="http://schemas.openxmlformats.org/officeDocument/2006/relationships/image" Target="media/image384.wmf"/><Relationship Id="rId1077" Type="http://schemas.openxmlformats.org/officeDocument/2006/relationships/image" Target="media/image521.wmf"/><Relationship Id="rId1200" Type="http://schemas.openxmlformats.org/officeDocument/2006/relationships/oleObject" Target="embeddings/oleObject612.bin"/><Relationship Id="rId654" Type="http://schemas.openxmlformats.org/officeDocument/2006/relationships/image" Target="media/image315.wmf"/><Relationship Id="rId861" Type="http://schemas.openxmlformats.org/officeDocument/2006/relationships/oleObject" Target="embeddings/oleObject438.bin"/><Relationship Id="rId959" Type="http://schemas.openxmlformats.org/officeDocument/2006/relationships/image" Target="media/image463.wmf"/><Relationship Id="rId1284" Type="http://schemas.openxmlformats.org/officeDocument/2006/relationships/oleObject" Target="embeddings/oleObject656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1.bin"/><Relationship Id="rId721" Type="http://schemas.openxmlformats.org/officeDocument/2006/relationships/image" Target="media/image348.wmf"/><Relationship Id="rId1144" Type="http://schemas.openxmlformats.org/officeDocument/2006/relationships/image" Target="media/image554.wmf"/><Relationship Id="rId1351" Type="http://schemas.openxmlformats.org/officeDocument/2006/relationships/image" Target="media/image653.wmf"/><Relationship Id="rId1449" Type="http://schemas.openxmlformats.org/officeDocument/2006/relationships/footer" Target="footer1.xml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3.bin"/><Relationship Id="rId598" Type="http://schemas.openxmlformats.org/officeDocument/2006/relationships/image" Target="media/image287.wmf"/><Relationship Id="rId819" Type="http://schemas.openxmlformats.org/officeDocument/2006/relationships/oleObject" Target="embeddings/oleObject416.bin"/><Relationship Id="rId1004" Type="http://schemas.openxmlformats.org/officeDocument/2006/relationships/image" Target="media/image485.wmf"/><Relationship Id="rId1211" Type="http://schemas.openxmlformats.org/officeDocument/2006/relationships/image" Target="media/image587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38.bin"/><Relationship Id="rId872" Type="http://schemas.openxmlformats.org/officeDocument/2006/relationships/oleObject" Target="embeddings/oleObject444.bin"/><Relationship Id="rId1088" Type="http://schemas.openxmlformats.org/officeDocument/2006/relationships/image" Target="media/image526.wmf"/><Relationship Id="rId1295" Type="http://schemas.openxmlformats.org/officeDocument/2006/relationships/oleObject" Target="embeddings/oleObject662.bin"/><Relationship Id="rId1309" Type="http://schemas.openxmlformats.org/officeDocument/2006/relationships/image" Target="media/image63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2.wmf"/><Relationship Id="rId732" Type="http://schemas.openxmlformats.org/officeDocument/2006/relationships/oleObject" Target="embeddings/oleObject372.bin"/><Relationship Id="rId1155" Type="http://schemas.openxmlformats.org/officeDocument/2006/relationships/image" Target="media/image559.wmf"/><Relationship Id="rId1362" Type="http://schemas.openxmlformats.org/officeDocument/2006/relationships/oleObject" Target="embeddings/oleObject697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9.bin"/><Relationship Id="rId1015" Type="http://schemas.openxmlformats.org/officeDocument/2006/relationships/image" Target="media/image490.png"/><Relationship Id="rId1222" Type="http://schemas.openxmlformats.org/officeDocument/2006/relationships/oleObject" Target="embeddings/oleObject624.bin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4.bin"/><Relationship Id="rId883" Type="http://schemas.openxmlformats.org/officeDocument/2006/relationships/image" Target="media/image427.wmf"/><Relationship Id="rId1099" Type="http://schemas.openxmlformats.org/officeDocument/2006/relationships/oleObject" Target="embeddings/oleObject561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329" Type="http://schemas.openxmlformats.org/officeDocument/2006/relationships/image" Target="media/image155.wmf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595.bin"/><Relationship Id="rId1373" Type="http://schemas.openxmlformats.org/officeDocument/2006/relationships/image" Target="media/image664.wmf"/><Relationship Id="rId175" Type="http://schemas.openxmlformats.org/officeDocument/2006/relationships/image" Target="media/image81.wmf"/><Relationship Id="rId743" Type="http://schemas.openxmlformats.org/officeDocument/2006/relationships/oleObject" Target="embeddings/oleObject378.bin"/><Relationship Id="rId950" Type="http://schemas.openxmlformats.org/officeDocument/2006/relationships/oleObject" Target="embeddings/oleObject485.bin"/><Relationship Id="rId1026" Type="http://schemas.openxmlformats.org/officeDocument/2006/relationships/image" Target="media/image496.wmf"/><Relationship Id="rId382" Type="http://schemas.openxmlformats.org/officeDocument/2006/relationships/image" Target="media/image181.wmf"/><Relationship Id="rId603" Type="http://schemas.openxmlformats.org/officeDocument/2006/relationships/oleObject" Target="embeddings/oleObject307.bin"/><Relationship Id="rId687" Type="http://schemas.openxmlformats.org/officeDocument/2006/relationships/image" Target="media/image331.wmf"/><Relationship Id="rId810" Type="http://schemas.openxmlformats.org/officeDocument/2006/relationships/image" Target="media/image392.wmf"/><Relationship Id="rId908" Type="http://schemas.openxmlformats.org/officeDocument/2006/relationships/oleObject" Target="embeddings/oleObject462.bin"/><Relationship Id="rId1233" Type="http://schemas.openxmlformats.org/officeDocument/2006/relationships/image" Target="media/image597.wmf"/><Relationship Id="rId1440" Type="http://schemas.openxmlformats.org/officeDocument/2006/relationships/oleObject" Target="embeddings/oleObject737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55.bin"/><Relationship Id="rId1177" Type="http://schemas.openxmlformats.org/officeDocument/2006/relationships/image" Target="media/image570.wmf"/><Relationship Id="rId1300" Type="http://schemas.openxmlformats.org/officeDocument/2006/relationships/image" Target="media/image629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63.wmf"/><Relationship Id="rId754" Type="http://schemas.openxmlformats.org/officeDocument/2006/relationships/image" Target="media/image364.wmf"/><Relationship Id="rId961" Type="http://schemas.openxmlformats.org/officeDocument/2006/relationships/image" Target="media/image464.wmf"/><Relationship Id="rId1384" Type="http://schemas.openxmlformats.org/officeDocument/2006/relationships/oleObject" Target="embeddings/oleObject70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image" Target="media/image295.wmf"/><Relationship Id="rId821" Type="http://schemas.openxmlformats.org/officeDocument/2006/relationships/oleObject" Target="embeddings/oleObject417.bin"/><Relationship Id="rId1037" Type="http://schemas.openxmlformats.org/officeDocument/2006/relationships/oleObject" Target="embeddings/oleObject529.bin"/><Relationship Id="rId1244" Type="http://schemas.openxmlformats.org/officeDocument/2006/relationships/image" Target="media/image602.wmf"/><Relationship Id="rId1451" Type="http://schemas.openxmlformats.org/officeDocument/2006/relationships/theme" Target="theme/theme1.xml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34.bin"/><Relationship Id="rId698" Type="http://schemas.openxmlformats.org/officeDocument/2006/relationships/image" Target="media/image336.wmf"/><Relationship Id="rId919" Type="http://schemas.openxmlformats.org/officeDocument/2006/relationships/oleObject" Target="embeddings/oleObject469.bin"/><Relationship Id="rId1090" Type="http://schemas.openxmlformats.org/officeDocument/2006/relationships/image" Target="media/image527.wmf"/><Relationship Id="rId1104" Type="http://schemas.openxmlformats.org/officeDocument/2006/relationships/image" Target="media/image534.wmf"/><Relationship Id="rId1311" Type="http://schemas.openxmlformats.org/officeDocument/2006/relationships/image" Target="media/image63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3.bin"/><Relationship Id="rId765" Type="http://schemas.openxmlformats.org/officeDocument/2006/relationships/oleObject" Target="embeddings/oleObject389.bin"/><Relationship Id="rId972" Type="http://schemas.openxmlformats.org/officeDocument/2006/relationships/image" Target="media/image470.wmf"/><Relationship Id="rId1188" Type="http://schemas.openxmlformats.org/officeDocument/2006/relationships/oleObject" Target="embeddings/oleObject606.bin"/><Relationship Id="rId1395" Type="http://schemas.openxmlformats.org/officeDocument/2006/relationships/image" Target="media/image675.wmf"/><Relationship Id="rId1409" Type="http://schemas.openxmlformats.org/officeDocument/2006/relationships/image" Target="media/image682.wmf"/><Relationship Id="rId197" Type="http://schemas.openxmlformats.org/officeDocument/2006/relationships/oleObject" Target="embeddings/oleObject99.bin"/><Relationship Id="rId418" Type="http://schemas.openxmlformats.org/officeDocument/2006/relationships/image" Target="media/image199.wmf"/><Relationship Id="rId625" Type="http://schemas.openxmlformats.org/officeDocument/2006/relationships/oleObject" Target="embeddings/oleObject318.bin"/><Relationship Id="rId832" Type="http://schemas.openxmlformats.org/officeDocument/2006/relationships/oleObject" Target="embeddings/oleObject423.bin"/><Relationship Id="rId1048" Type="http://schemas.openxmlformats.org/officeDocument/2006/relationships/image" Target="media/image507.wmf"/><Relationship Id="rId1255" Type="http://schemas.openxmlformats.org/officeDocument/2006/relationships/image" Target="media/image60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5.wmf"/><Relationship Id="rId1115" Type="http://schemas.openxmlformats.org/officeDocument/2006/relationships/oleObject" Target="embeddings/oleObject569.bin"/><Relationship Id="rId1322" Type="http://schemas.openxmlformats.org/officeDocument/2006/relationships/oleObject" Target="embeddings/oleObject67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90.bin"/><Relationship Id="rId776" Type="http://schemas.openxmlformats.org/officeDocument/2006/relationships/image" Target="media/image375.wmf"/><Relationship Id="rId983" Type="http://schemas.openxmlformats.org/officeDocument/2006/relationships/image" Target="media/image475.wmf"/><Relationship Id="rId1199" Type="http://schemas.openxmlformats.org/officeDocument/2006/relationships/image" Target="media/image581.wmf"/><Relationship Id="rId331" Type="http://schemas.openxmlformats.org/officeDocument/2006/relationships/image" Target="media/image156.wmf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40.bin"/><Relationship Id="rId1266" Type="http://schemas.openxmlformats.org/officeDocument/2006/relationships/oleObject" Target="embeddings/oleObject647.bin"/><Relationship Id="rId843" Type="http://schemas.openxmlformats.org/officeDocument/2006/relationships/image" Target="media/image408.wmf"/><Relationship Id="rId1126" Type="http://schemas.openxmlformats.org/officeDocument/2006/relationships/image" Target="media/image545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5.bin"/><Relationship Id="rId703" Type="http://schemas.openxmlformats.org/officeDocument/2006/relationships/image" Target="media/image339.wmf"/><Relationship Id="rId910" Type="http://schemas.openxmlformats.org/officeDocument/2006/relationships/oleObject" Target="embeddings/oleObject464.bin"/><Relationship Id="rId1333" Type="http://schemas.openxmlformats.org/officeDocument/2006/relationships/oleObject" Target="embeddings/oleObject682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7.bin"/><Relationship Id="rId1400" Type="http://schemas.openxmlformats.org/officeDocument/2006/relationships/oleObject" Target="embeddings/oleObject716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4.bin"/><Relationship Id="rId1277" Type="http://schemas.openxmlformats.org/officeDocument/2006/relationships/image" Target="media/image618.wmf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714" Type="http://schemas.openxmlformats.org/officeDocument/2006/relationships/oleObject" Target="embeddings/oleObject363.bin"/><Relationship Id="rId921" Type="http://schemas.openxmlformats.org/officeDocument/2006/relationships/oleObject" Target="embeddings/oleObject470.bin"/><Relationship Id="rId1137" Type="http://schemas.openxmlformats.org/officeDocument/2006/relationships/oleObject" Target="embeddings/oleObject580.bin"/><Relationship Id="rId1344" Type="http://schemas.openxmlformats.org/officeDocument/2006/relationships/image" Target="media/image650.wmf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image" Target="media/image167.wmf"/><Relationship Id="rId560" Type="http://schemas.openxmlformats.org/officeDocument/2006/relationships/oleObject" Target="embeddings/oleObject284.bin"/><Relationship Id="rId798" Type="http://schemas.openxmlformats.org/officeDocument/2006/relationships/image" Target="media/image386.wmf"/><Relationship Id="rId1190" Type="http://schemas.openxmlformats.org/officeDocument/2006/relationships/oleObject" Target="embeddings/oleObject607.bin"/><Relationship Id="rId1204" Type="http://schemas.openxmlformats.org/officeDocument/2006/relationships/oleObject" Target="embeddings/oleObject614.bin"/><Relationship Id="rId1411" Type="http://schemas.openxmlformats.org/officeDocument/2006/relationships/image" Target="media/image6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5DBB9E-F17E-40E4-93EB-C83E6E171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2</Pages>
  <Words>7706</Words>
  <Characters>43929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User</cp:lastModifiedBy>
  <cp:revision>5</cp:revision>
  <dcterms:created xsi:type="dcterms:W3CDTF">2025-11-27T08:31:00Z</dcterms:created>
  <dcterms:modified xsi:type="dcterms:W3CDTF">2025-11-27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